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ink/ink1.xml" ContentType="application/inkml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ink/ink2.xml" ContentType="application/inkml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ink/ink3.xml" ContentType="application/inkml+xml"/>
  <Override PartName="/ppt/notesSlides/notesSlide12.xml" ContentType="application/vnd.openxmlformats-officedocument.presentationml.notesSlide+xml"/>
  <Override PartName="/ppt/ink/ink4.xml" ContentType="application/inkml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5"/>
  </p:notesMasterIdLst>
  <p:handoutMasterIdLst>
    <p:handoutMasterId r:id="rId16"/>
  </p:handoutMasterIdLst>
  <p:sldIdLst>
    <p:sldId id="569" r:id="rId2"/>
    <p:sldId id="563" r:id="rId3"/>
    <p:sldId id="529" r:id="rId4"/>
    <p:sldId id="531" r:id="rId5"/>
    <p:sldId id="534" r:id="rId6"/>
    <p:sldId id="536" r:id="rId7"/>
    <p:sldId id="537" r:id="rId8"/>
    <p:sldId id="535" r:id="rId9"/>
    <p:sldId id="568" r:id="rId10"/>
    <p:sldId id="564" r:id="rId11"/>
    <p:sldId id="560" r:id="rId12"/>
    <p:sldId id="554" r:id="rId13"/>
    <p:sldId id="555" r:id="rId14"/>
  </p:sldIdLst>
  <p:sldSz cx="9144000" cy="6858000" type="screen4x3"/>
  <p:notesSz cx="7099300" cy="10234613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loop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FF"/>
    <a:srgbClr val="FF7F00"/>
    <a:srgbClr val="FFCC66"/>
    <a:srgbClr val="FF0000"/>
    <a:srgbClr val="99CCFF"/>
    <a:srgbClr val="FF3300"/>
    <a:srgbClr val="FF00FF"/>
    <a:srgbClr val="6B03E9"/>
    <a:srgbClr val="33FF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3245" autoAdjust="0"/>
    <p:restoredTop sz="73093" autoAdjust="0"/>
  </p:normalViewPr>
  <p:slideViewPr>
    <p:cSldViewPr snapToGrid="0">
      <p:cViewPr varScale="1">
        <p:scale>
          <a:sx n="82" d="100"/>
          <a:sy n="82" d="100"/>
        </p:scale>
        <p:origin x="1508" y="6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5" d="100"/>
        <a:sy n="105" d="100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handoutMaster" Target="handoutMasters/handout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>
            <a:extLst>
              <a:ext uri="{FF2B5EF4-FFF2-40B4-BE49-F238E27FC236}">
                <a16:creationId xmlns:a16="http://schemas.microsoft.com/office/drawing/2014/main" id="{44DED279-FE77-435F-9994-BDCA8489F062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defTabSz="990600" eaLnBrk="1" hangingPunct="1">
              <a:defRPr sz="1300" b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7347" name="Rectangle 3">
            <a:extLst>
              <a:ext uri="{FF2B5EF4-FFF2-40B4-BE49-F238E27FC236}">
                <a16:creationId xmlns:a16="http://schemas.microsoft.com/office/drawing/2014/main" id="{1C714CC0-0FA7-4261-B9E2-E33DC98CBA96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2725" y="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defTabSz="990600" eaLnBrk="1" hangingPunct="1">
              <a:defRPr sz="1300" b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7348" name="Rectangle 4">
            <a:extLst>
              <a:ext uri="{FF2B5EF4-FFF2-40B4-BE49-F238E27FC236}">
                <a16:creationId xmlns:a16="http://schemas.microsoft.com/office/drawing/2014/main" id="{9199EEFC-D76C-48D7-AEC8-7FCA4D1931E5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3438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defTabSz="990600" eaLnBrk="1" hangingPunct="1">
              <a:defRPr sz="1300" b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7349" name="Rectangle 5">
            <a:extLst>
              <a:ext uri="{FF2B5EF4-FFF2-40B4-BE49-F238E27FC236}">
                <a16:creationId xmlns:a16="http://schemas.microsoft.com/office/drawing/2014/main" id="{E38875A0-A738-47D7-A31B-A922FDA47AE4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2725" y="9723438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defTabSz="990600" eaLnBrk="1" hangingPunct="1">
              <a:defRPr sz="1300" b="0"/>
            </a:lvl1pPr>
          </a:lstStyle>
          <a:p>
            <a:pPr>
              <a:defRPr/>
            </a:pPr>
            <a:fld id="{AB0E37C7-1C9D-4CB9-8672-BD2C9DC012F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4317271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0-31T01:22:40.171"/>
    </inkml:context>
    <inkml:brush xml:id="br0">
      <inkml:brushProperty name="width" value="0.09071" units="cm"/>
      <inkml:brushProperty name="height" value="0.09071" units="cm"/>
      <inkml:brushProperty name="color" value="#FF0000"/>
    </inkml:brush>
  </inkml:definitions>
  <inkml:trace contextRef="#ctx0" brushRef="#br0">8063 5425 8140,'-7'1'-323,"-1"3"269,0-3 1,2 6 53,2-4 0,-2-1 0,5 4 0,-3-2 1,4-3 2,4 3 1,-2 1-3,6-1 0,-1 0-1,5-4 0,0 3 2158,4 1 1,-2 0-982,5-4 0,0-1-713,3-3 1,-2 1-239,-1-4 1,-2 0-233,2 0 1,2-3 128,-6 2 1,4-1-492,-4 2 1,0-4 240,-3 4 0,-5 0-270,1 0 0,-2 3-173,2-4 1,-3 5-1373,-5-5 590,0 5 535,0-7 1,-1 8 175,-3-6 1,1 6-305,-4-2 945,4-3 0,-6 5 0,6-6 0,-6 1 0,2-5 0</inkml:trace>
  <inkml:trace contextRef="#ctx0" brushRef="#br0" timeOffset="1">8303 5254 8153,'-1'-12'-113,"-3"1"1,3-1 159,-3 1 0,3 3 0,1 1 1211,0-2-677,0-1 271,0 3-337,0 2 673,0 5-1084,0 5 85,0-3 0,0 4-283,0-2 65,0-3-154,0 9 3,0-4 1,0 2-15,0 0 1,0-4 15,0 3-176,0 1 171,0 3 122,0 1 1,0-1 11,0 0 1,0-3-88,0 0 178,0-1 1,0 5-64,0-1 1,0-3 10,0-1 1,0 1-19,0 3 1,0 1-2,0-1 0,0 1-33,0-1 1,0 2 35,0 2 1,0-1-146,0 5 0,0-4 123,0 4 1,0-4-61,0 5 0,0-3 29,0 2 0,0 2-4,0-6 0,0 5-17,0-1 0,0-1 2,0 1 0,0 0 23,0 4 1,0 0-4,0 0 1,0-1 49,0 1 1,0 4-51,0 0 1,0 4 134,0 0 1,0 2-83,0 1 0,0-4 9,0 1 1,0-4 17,0 3 0,0-8 15,0 0 1,0-3-47,0 0 1,-2-1 9,-2-3 0,3-6-19,-3 3 0,2-8-16,-2-1 55,3-1 0,-6-2 3,4 0 1,1-2 0,-1-1 1,1-4-23,2-4 1,0-1 5,0 1 0,0-6 16,0-2 0,0-2-14,0-2 1,0 0-154,0 0 1,0-3 142,0-1 0,2-5-226,1 2 1,-1 1 19,1-2 1,0 1 2,1-5 0,-3 4 57,3-4 1,-3 9-24,-1-5 1,4 2 142,0 3 1,0-1 44,-4 4 0,0 0-42,0 0 0,3 6 42,1 1 0,0 0 114,-4 1 0,0-1 81,0 5 14,0 0 1,0-1-139,0 1 0,1 3-17,3 1 527,-3-1-358,4-4 1,-5 5 222,0-1-91,5 6-164,-3-3-137,3 5 0,-5 5-146,0 2 1,-5 9 121,-3 3 0,2 6-154,-2 2 0,1 6-130,-5 1 0,-1 5 56,-2 7 0,1 0 68,-5-1 1,4 6 58,-4 2 1,1 2 558,-1-2 0,3-5-211,4-10 0,2-2 210,2-13-348,-2 2-70,9-17 0,1 1-42,8-13 0,3-4 117,4-7 0,-1-4-321,5-8 0,-3-2 51,3-5 1,-2-5-271,2-3 1,3 1 178,-3-1 0,-1 0-69,1-3 0,0-1 118,4 0 1,1-1 41,2-2 0,2-2 186,3-2 0,-14 25 0,1 1-105,13-22 0,3 1 159,-7 6 1,-1 4-81,-3 7 0,-1-1 262,-3 6 1,0 3-97,-8 4 1,3 5-72,-6-1 0,1-2 168,-2 2 56,-2 5 216,-5 0 341,0 8-531,0-3 46,0 5-170,0 5 1,0-2-106,0 5 1,-3-1-349,-1 5 1,-4 0 11,4 4 0,-3-4 28,3 3 0,-4-1 156,5 2 1,-5-4-22,4 4 1,-4 0 119,5-1 0,-2 0-99,1-3 0,3-1 109,-3 1 1,-1-5 11,1 1 33,0 0-135,4 3-5,0-5-19,0-1 1,5-8 38,3-1 0,2-5-81,1 1 1,1-2 64,-1-1 1,-3-1-34,-1 1 0,1-1 59,3 1 1,1 3 2,-1 1 1,-3 1 37,-1-2 1,-3-1 11,4 5 1,-4-1 44,3 1 1,-3 3-36,4-3-89,-6 3 1,5 1 122,-4 0-117,-1 0 106,3 0-8,-5 0-77,0 5 1,0-2 1,0 4 1,0 1 167,0 3-162,0 1 1,-2-1 65,-1 0 0,1 5-47,-1-1 1,-2 4-85,1-4 0,-5 7 32,1 1 0,-2 2-93,-1 9 0,-2-1 3,-2 9 1,1 0-312,-5 4 1,0 3 32,-4 1 1,0-2 115,0-6 1,4-3-593,0-5 1,5-4 292,-1-4 0,3-7-995,5-4 378,2-2 1150,0-6 0,10-14 0</inkml:trace>
  <inkml:trace contextRef="#ctx0" brushRef="#br0" timeOffset="2">8634 5276 8189,'7'0'-624,"-2"0"793,0 0 168,1 0-133,5 0 0,1 2-36,-1 2 0,-3 2-4,0 5 1,-1-2 24,5 3 0,-1-4-99,0 8 0,1-4 13,-1 0 1,1 0 9,-1 4 1,0-4-78,1 4 1,-1-4 95,1 0 1,-1-1-63,1 1 0,-1-1 42,0 0 0,1 1 1,-1-1 1,1-1 5,-1-2 1,1 2-17,-1-2 1,0-2 96,1 2 1,-1-4-34,1 3 0,-1-4 59,0 1 0,1 1-87,-1-2 0,1 1 151,-1-4 0,1 4-129,-1 0 0,-3 0 89,-1-4 0,1 0-83,3 0 1,1 3-21,-1 1 0,1 0-32,-1-4 0,0 0 12,1 0 0,-1 0-612,1 0 0,3 1 264,0 3 0,0-3-892,-3 3 1,3 1 522,0-1 1,0 1-676,-3-1 1,-1 1 471,1 3 1,-1 2 792,1-3 0,-6 4 0,-1 0 0</inkml:trace>
  <inkml:trace contextRef="#ctx0" brushRef="#br0" timeOffset="3">8737 5710 8011,'0'12'1044,"0"-1"0,0 6-628,0 2 0,0 4-126,0 3 1,4 5 29,0 7 0,4-1-230,0 4 1,-2-1-216,2-2 1,-4-1-308,3-11 0,-3 1 260,4-4 1,-4-9-1360,3-3 726,-4-7-101,7 1 0,-9-10 119,3-3 787,-3-7 0,-1-3 0,0-4 0</inkml:trace>
  <inkml:trace contextRef="#ctx0" brushRef="#br0" timeOffset="4">8771 5847 7484,'8'-1'413,"-1"-3"0,-3 3-248,4-3 0,-4 3-8,3 1 0,1-4-105,3 0 1,1-1 97,-1 2 1,4 0-89,1-5 1,-1 6 63,-4-2 1,5 2 2,-1-2 1,0 2-63,-4-1 1,1 1 87,-1 2-82,1 0 0,-2 5-24,-3 3 1,-2 3-67,-5 5 1,-1 0 109,-3 3 1,-3 3-189,-8-3 1,2 2 95,-2 2 1,1 0 127,-2 0 0,4-1 17,-3-3 1,2 1 184,1-5 1,1 0-29,0-3 0,0-1 185,4 1 1,0-5 235,4 1 21,1-6-691,-3 3 1,7-5 114,1 0 1,0 0-347,5 0 0,0 0-248,8 0 1,-2-5-475,5-2 1,0-5 102,4-3 0,4-3-597,4-5 0,2-1 1393,1-2 0,0-9 0,1-5 0</inkml:trace>
  <inkml:trace contextRef="#ctx0" brushRef="#br0" timeOffset="5">9628 4900 8091,'11'0'2213,"-3"0"-1559,-1 0 0,1 0-91,3 0 1,1 0-154,-1 0 1,5 0 40,-1 0 0,4 0-129,-4 0 1,2 0-370,-2 0 0,-1 0-249,5 0 0,-5 0-255,1 0 1,-1 0 534,1 0 0,-6 0-116,2 0 1,-5 3-99,1 1 230,-4 0 0,2-4 0,-5 0 0</inkml:trace>
  <inkml:trace contextRef="#ctx0" brushRef="#br0" timeOffset="6">9434 5139 8091,'-23'28'907,"0"3"0,6 2-656,6 1 1,5 0 726,6 1 1,1 3-467,3 0 0,1-5-926,2-7 0,4-2 154,-4-1 1,3-5-129,2-3 0,-1-6-64,1-1 1,-1-6-153,0 2 0,5-4-197,-1-4 1,0-2 296,-3-5 1,-5-6 503,1-2 0,-6-3 0,2 0 0,-8-1 0,-2 0 0</inkml:trace>
  <inkml:trace contextRef="#ctx0" brushRef="#br0" timeOffset="7">9445 5311 8091,'6'0'-188,"-1"0"0,-3 0 281,2 0-153,2 0 1,7-4 9,2 0 0,-1-1 3,5 1 0,1 2 88,7-6 1,-2 4 60,6-3 0,-5 3-119,5-4 0,-1 2 63,4-2 0,1-2-93,-1 2 0,4 0 35,0 0 0,4-2 175,-4 2 1,3 2 28,-7-2 0,1 6 149,-8-2 1,2-1-57,-6 1 1,-3 0 673,-8 4-511,-1 0 1,-3 5-89,-1 3 0,-4 2 102,1 1 1,-3 1-57,-1-1 0,-1 2-83,-3 2 1,1 3-168,-4 5 1,-2 1-142,-6 3 1,1-3-238,-5 2 0,4-2 212,-4-1 1,3 1-243,-3 3 0,0-8 144,-4 0 1,4-6-722,0-6 1,0 2 328,-4-5 1,4 0-311,0-4 1,5-10 169,-1-5 1,-1-6 34,0-2 1,1-3 276,4-1 0,3-3 130,1 3 0,0-3 87,0 3 1,-2 0 110,5 4 0,-1 2 0,1 2 0,3-1 31,-3 4 0,1 1-31,0 4 0,1-1 186,-1 1 1,0 3 248,-1 1 0,3 3 532,-3-4-246,3 6 1,0-3 1138,-3 5-722,2 0-29,-3 0-205,5 0-609,0 5 0,0 5 0,0 5 0,0 5 0,0-1 0,0 3-398,0 1 1,0 3 149,0 1 1,0 1-753,0-1 1,4-2 378,0 5 1,0-4-771,-4 0 1,0-1 251,0-3 0,4-4-1102,-1-3 1392,1-2 0,-2-7 86,1-2 0,-1-4 468,1-4 0,-3-7 0,-3-8 0,-2-4 0,-3-3 0,-2-4 0,2-4 0,-6 4-192,-1-1 0,0 6 539,3-2 1,1 4 473,-1 4 1,5 7-387,-1 4 1,4 5 100,-3 0 1,3 6-13,-4 5 0,6 3-103,-2 5 0,3-2-386,1 5 1,0-5 133,0 1 0,4-2-322,-1-2 1,6 0-23,-1 1 0,2-6-180,1-2 0,5-3 217,-1-1 0,4-5-38,-4-2 1,5-4 82,0 0 0,-3-2 5,2-2 0,3 2 361,1-2 1,2 2-103,-6 2 0,1 0 227,-1-1 1,2 2-77,-6 2 0,0 3 14,-3 5 1,-5 0-41,1 0-400,-6 0 0,2 5-500,-8 3 1,-2 2 363,-5 2 1,-6 0 100,-2 4 1,-2 0 60,-2 3 0,-4 1-1135,0-4 0,0 4 531,0-1 1,7-1 431,-3 1 0,4-4 93,0 4 1,-2-1 193,6 1 0,0 2 503,3-2 0,1 3-379,0 1 0,0 0 586,4-1 1,-2 1-336,5 0 1,0 0 80,4 0 1,0 0-86,0 0 0,0-1-65,0 1 0,0 0-274,0 0 1,0-2-303,0-1 1,4-4-512,0-5 1,1 0 124,-1-4-1167,-3 3 741,9-8 383,-8-2 1,6-7 661,-4-4 0,0-1 0,-3 2 0,3 3 0,-3 2 0,4 5 481,-5 0-229,0 5 1,-1-4 234,-3 3-113,3 2 1,-4-3 108,5 4-83,0 1-451,0 3 1,0 1 264,0-1-702,0 1 8,0-1 121,0 0 0,0-3-110,0 0-18,0-6-126,0 3 613,0-5 0,0-5 0,0-2 0,0-4 0,0 0 0,0-2 0,0-2 0,0 2 0,-5-8 0,-1 3 0</inkml:trace>
  <inkml:trace contextRef="#ctx0" brushRef="#br0" timeOffset="8">9605 5790 8091,'-6'2'-184,"2"1"360,3-1-45,1 3 4,0-5 1,5-1 55,2-3 0,3 1-61,2-4 0,-1 0-18,1 0 1,-1-4-86,0 4 0,6-7 126,2-1 0,-1-1-66,1 5 1,-4 0 50,4-1 1,0 1-162,4-1 1,0 1 57,0-1 1,-2 6-13,-2 2 0,2-1 44,-6 1 1,4 1-11,-4 3 0,0 1 144,-3 3 1,-1 2-79,1 5 1,-2 1 238,-3-1 0,2 6-67,-5 2 0,5 2 41,-2 2 0,-1 0-22,-3 0 0,-1 5 129,-2 2 0,3 2-200,1-1 0,0 0-124,-4-4 0,-4 0-335,0-5 1,-1 4 177,2-3 0,-3-3-707,-1-9 0,-3-4 420,2-4 0,-2 3-763,-1-3 1,-5 0 332,1-7 1,-4-2 62,4-6 1,-6 0 183,2-4 1,2-1 507,-2-6 0,1 4 0,-1 0 0,-8-5 0,3-6 0</inkml:trace>
  <inkml:trace contextRef="#ctx0" brushRef="#br0" timeOffset="9">9685 5950 12510,'1'-7'991,"3"-1"0,2 4-822,6-3 0,-1 3 96,1-4 0,3 1-796,0-5 1,2 5-65,-2-1 1,1 0-447,3-3 0,2 3 406,-6 1 1,0 0-388,-4 0 1,1-2-311,-1 5 1332,1-5 0,-5 8 0,1-3 0,-6-2 0,4 4 0,-6-3 0</inkml:trace>
  <inkml:trace contextRef="#ctx0" brushRef="#br0" timeOffset="10">9845 5722 8446,'-7'1'1517,"4"3"1,1 6-893,2 5 1,0 6-220,0-2 1,0 7-375,0 5 0,0-2 87,0 1 1,0 0-994,0 0 0,0 2 83,0-6 1,0-3-271,0-4 0,4-5 505,0 1 1,0-6 555,-4-1 0,5 0 0,1 3 0</inkml:trace>
  <inkml:trace contextRef="#ctx0" brushRef="#br0" timeOffset="11">9685 6133 8091,'-6'0'0,"-1"0"0,3 0 0,3 1 1584,-3 3-378,3-3-740,1 4 0,3-5-243,4 0 1,1 0-17,7 0 0,3 0-559,1 0 1,6-5 293,2-2 0,8-7-855,0-1 1,10-6 482,1 2 1,2-7-628,-2-5 1,0-2 273,-1-1 447,1-5 0,-5 3 1,-2-3-1</inkml:trace>
  <inkml:trace contextRef="#ctx0" brushRef="#br0" timeOffset="12">10427 5562 8091,'5'-6'0,"2"-3"-483,4 5 0,6-4 49,2 5 0,2-6 983,2 1 1,0-2-240,0-2 0,0 1 54,-1 0 1,-3 3-55,0 0 0,-5 2-1,2-2 1,-4 0 93,0 4-58,-1 0-2,1-1 349,-6 4-355,-1-5 0,-5 8-67,0 2 0,0-2 179,0 6 0,-1-4-56,-3 3 0,3 1 32,-3 3 1,-2 4-191,-2 1 0,2 4 0,-2-1 0,0-1-102,-3 1 0,0 4 117,-1 3 1,-3 7-302,0 2 1,-6-2 86,2 1 0,-1 0-478,1-4 1,1 0-208,3 0 0,6-10-479,-2-1 0,7-5-546,0-2 528,3-6 0,2-6 430,3-7 0,2-9 275,6-3 0,3-6 441,0-2 0,2 1 0,-2 3 0,-3 0 0,4 0 0,-2 0 0,1 0 0,-6 6 0,2 1 0,-2 4 143,3 0 1,-5 1 885,1-1 1465,-6 6-1763,3 1 1,-5 10-56,0 3 1,0 2-232,0 1 1,-1 6 56,-3 2 1,3 2-151,-3 2 1,-1 4-265,1 0 0,-3 3 36,3-3 0,0 3-190,4-3 0,-4-1-232,0-3 0,1-1 249,3-3 0,0 1-254,0-5 1,1-1-34,3-6-119,-3 2 429,4-9 0,-4 4 113,3-5 0,-3-5 19,3-2 1,1-5 249,-1-3 1,4-3-78,-4-4 1,4-3-115,0-1 1,-2 0-66,2-4 1,0 5 22,3-2 1,0 3 4,1 1 0,-1 4-10,1 0 0,-1 6-11,1 2 0,-1 3-32,0 4 1,1 3 16,-1-3 1,-3 8-14,-1 4 1,-3 6 33,4 1 0,-6 5-166,2-1 0,-2 7 137,-2 0 0,-6 2-437,-1-1 1,-3-3-56,-2 3 0,1-3-223,-1-1 0,-3-6 216,0-1 1,0-4-704,3 0-963,1-6 1467,-1-1 1,2-14-298,3-2 1,2-10 356,5-1 0,1-3 159,3-5 0,-2 1 395,6-2 0,-1-7 0,5 3 0</inkml:trace>
  <inkml:trace contextRef="#ctx0" brushRef="#br0" timeOffset="13">11055 5356 8021,'5'-6'-69,"-2"-4"1022,5 2 0,-5-2-360,5-1 0,0 3 223,3 0 0,2 1-294,2-5 0,-2 5 99,2-1 1,1 4-42,0-3 0,-1 4 17,-4-1 0,2 3-173,2 1 1,-2 0-14,2 0 1,-2 0-183,-2 0 0,1 0 21,-1 0 1,0 4-277,1 0 0,-4 5 119,-1-2 1,-4 3-546,0 2 0,-1-1 74,-2 1 0,0 4-117,0 3 1,-5 3-116,-3 1 1,-2-2-384,-2-2 0,1 3 156,0-3 1,3-1 335,0 1 0,2-5-36,-2 1 1,0-6 135,4-2 0,-1-4 107,1 1 1,1-3 98,-4-1 0,4-1-15,-1-3 1,-1-2 59,2-6 1,-3-3 165,3 0 1,1-4 154,-1 3 0,-3-3-138,3 4 1,-1 0 1016,4 3-764,-5 1 1,4 0 783,-3-1-718,2 6 1,2 2-4,0 8 1,0 3-200,0 9 0,-3 1 60,-1 6 1,0 5-220,4 3 1,0-2 126,0 1 0,-4 0-182,0 0 1,1-2 94,3-5 0,0-2-95,0-2 1,0-2-75,0-6 108,0-4-50,0 3 43,0-9 1,0 3 78,0-8 1,1 3-31,3-3 1,-2-2 126,6-2 0,-1 2-72,5-2 1,-1 2 2,1-2 0,-1-1 26,1 5 0,-1-4 25,0 0 1,2 2-11,2-2 0,-1 4 8,5-3 1,-5 4 133,1-1 1,2-1-110,-2 1 1,0 0 96,-3 4 0,-1 0-52,1 0 1,-1 2 115,1 2 1,-1-2-45,0 6 1,1 3 202,-1 4 1,1 6-149,-1-2 1,-3 2 73,-1 2 0,-4 5-329,1 2 0,1 3 106,-1 2 1,-1-1-133,-3 0 1,-5-3 143,-2-1 1,-4-4-533,0 0 0,3-7-169,1-4 0,-1-3-431,-3-4 1,-4 0 266,-1-4 1,0 0-333,1-4 1,1-1-242,-5-3 1,3 1 622,-3-4 0,2-5-535,-2-3 1,-3 0 44,3 3 1126,-3-4 0,0 3 0,-1-3 0</inkml:trace>
  <inkml:trace contextRef="#ctx0" brushRef="#br0" timeOffset="14">10964 6019 8091,'-11'0'1298,"-1"0"1,1 0 212,-1 0 335,6 0-1302,1 0 0,6 0 810,3 0 1,4 0-636,7 0 0,3 0-327,4 0 1,3 0 132,1 0 0,0-5 343,4-3 1,1 2-671,3-2 1,1-3-495,3-5 0,3 0-1985,5 1 1,1-2 966,2-2 1,-2-1 1313,3 5 0,-4-6 0,0 4 0</inkml:trace>
  <inkml:trace contextRef="#ctx0" brushRef="#br0" timeOffset="15">11809 5539 8091,'7'0'2287,"-1"0"-1810,-2 0 0,-3 9-145,3 2 1,-2 5 71,2-1 0,-3 3-141,3 4 0,-3 1-15,-1 0 1,0 0-218,0 0 0,0 0 146,0 0 1,0-6-751,0-1 0,0-4 77,0 0-779,0-6 0,2-1 256,2-5 0,1-6 1019,2-6 0,3-9 0,-3-8 0</inkml:trace>
  <inkml:trace contextRef="#ctx0" brushRef="#br0" timeOffset="16">12026 5505 8091,'-6'5'0,"1"1"-86,5 6 0,0-1 388,0 1 1,0 0 716,0 3 0,0 3-1015,0 5 0,0 0-6,0 0 1,4 0-914,-1-1 1,2 0 470,-1-3 0,1-2 444,3-6 0,2 0 0,-4 1 0</inkml:trace>
  <inkml:trace contextRef="#ctx0" brushRef="#br0" timeOffset="17">12197 5471 8091,'-6'0'795,"0"0"99,2 0 0,3 1-333,-3 3 0,3 2-215,1 5 1,0 6-187,0 2 0,0 4 22,0 3 0,0 2-829,0 3 0,0 1-50,0-6 0,0 1-371,0-4 1,0-2-100,0-2 1167,0-2 0,5-6 0,1 1 0</inkml:trace>
  <inkml:trace contextRef="#ctx0" brushRef="#br0" timeOffset="18">12335 5231 8091,'7'-7'187,"1"4"0,-4-2 347,3 1 0,1-1-112,3 1 0,1 1-172,-1-4 1,2 3 199,2-4 0,-1 6-148,5-2 1,-5-1 113,1 1 0,2-1-43,-2 1 0,0 3-70,-3-3 1,-1 2-41,0-2 0,-3 2 0,0-1 1,-5 1-176,5 2 98,-5 0 1,2 2-394,-5 1 1,-2 4 153,-1 4 1,-4 1-672,-4-1 1,-1 0 127,1 1 0,-2 3-124,-2 0 0,1 4 284,-5-3 0,5 3-80,-1-4 0,1 4 326,-1-4 0,2 4-24,-2-4 1,6 6 304,1-2 0,1 2-122,-5 2 1,2 0 569,2 0 0,0 0-62,4 0 0,-4-1 146,4 1 0,1 4-257,3 0 0,-4-1 36,0-3 1,0 4-299,4-1 1,0 0 139,0-7 0,0 2-539,0-2 1,1-2 199,3-2 1,-3-2-1209,3-2 762,3 1 0,-5-6-738,6-2 880,-6-3 0,3-2 95,-5-3 0,0-4 187,0-7 0,4 2-108,0-2 0,0 2 202,-4 2 1,0 0-90,0-1 0,0 1 256,0-1 1,1 1 255,3 0-206,-3-1 1,4 1-48,-5-1 1,0 1 73,0-1 1,4 1-42,0 0 1,1-1-118,-1 1 1,-2-1 118,6 1 0,-1-2-109,5-2 0,-1 2 62,1-2 0,-1-1 21,1 0 0,0-3 7,4 4 1,-4 0 14,3 3 0,-2 1 147,-1 0 0,-1 3 365,0 0-375,1 6 1,-1-3 131,1 5 0,-5 4-66,1-1 0,-4 6 52,3-1 0,-4 6-153,1 1 0,1 2-53,-1-2 1,-1-1-66,-3 5 0,0-1-185,0 1 0,0 1-488,0-5 1,-1 4 352,-3-4 1,2 2-958,-6-2 0,2-6 503,-2 2 1,-2-3-616,2 0 0,2 1 484,-2-6 0,5 1-395,-5-4 670,0-5 0,-2-1-312,3-6 780,2 1 0,-6-6 0,-1 0 0</inkml:trace>
  <inkml:trace contextRef="#ctx0" brushRef="#br0" timeOffset="19">12494 5551 8091,'-6'0'-745,"1"0"1358,5 0-465,5 5 0,-4-3 84,3 6 1,-1-4-125,1 3 0,-3-3 240,3 4 1,-3-5 194,-1 5-203,0 0 1,4 3-118,-1 0 0,1-3 22,-4 0 1,0-1-2,0 5 1,2-5-10,1 1 0,-1 0 2,1 3 0,-1 0-11,-2 1 0,0-1 85,0 1 1,0-1-75,0 1 1,0 0 66,0 3 0,-2-1-124,-1 5 0,0-3 11,-5 3 1,5 0-110,-5 4 0,2-2-246,-2-2 0,-2 3-687,2-3 0,-2-1 477,-1 1 1,1-5-405,2 1 1,-2-4 290,2-3 0,2 1-2561,-2-5 3048,1-1 0,-10-8 0,-1-1 0</inkml:trace>
  <inkml:trace contextRef="#ctx0" brushRef="#br0" timeOffset="20">12620 5893 8091,'4'12'0,"0"-1"0,5 4 172,-2 0 0,3 4 346,2-3 1,-1 0-928,1-1 1,2-1-60,-3 5-381,3-5 590,-8 3 0,2-11 259,-1-2 0,-4-3 0,2-1 0</inkml:trace>
  <inkml:trace contextRef="#ctx0" brushRef="#br0" timeOffset="21">13157 4934 10115,'7'6'1578,"1"-2"-1455,0 2 1,3 1-67,1 4 0,-1-3-281,0-1 1,0 1 227,-4 3 0,2-2-790,-5 3 1,3-3 475,-3 6 1,0-3-190,-4 0 1,-1-1 54,-3 1 0,-2-1-60,-6 1 1,0-2 213,-4-3 0,2 3 341,-5-2 1,4 1 140,-4-1 1,1 0 454,-1-4 0,-2 4 892,2-4 1,-2 3-715,2-3 1,3 4 1774,4-4-1920,1-1 1,3-3 299,1 0-139,4 0-544,8 0 0,4 0-39,10 0 0,-4-1 15,4-3 0,4 2-558,4-6 1,0 2 252,-5-2 1,1-2-1164,0 2 1,1-2 609,3-1 0,-4-1-1458,0 1 0,-2 1 716,-6 2 1,4-1-430,-3 6 1756,-6-6 0,0 7 0,-4-3 0</inkml:trace>
  <inkml:trace contextRef="#ctx0" brushRef="#br0" timeOffset="22">13123 5174 8091,'-13'16'1239,"-2"3"1,6 8-526,-3 3 0,9 10-142,-1 5 1,-1 11-760,3-24 1,0 1-1,-6 30 568,6-30 1,0-1 0,-5 28-36,3 1 0,-1-2-363,1 2 0,-1-4 371,-3 0 1,0-5 112,4-6 1,-4-4-1191,4 0 0,-3-10 586,3-2 1,-1-10-2748,1-4 2056,3-9 0,-9-2-608,2-5 0,2-9 1613,-2-2 1,0-13 0,-3 0-1</inkml:trace>
  <inkml:trace contextRef="#ctx0" brushRef="#br0" timeOffset="23">13203 5299 8091,'6'0'1105,"-1"0"-490,-5 0-101,5 0 0,1 0-44,6 0 0,-1 0-144,1 0 0,-1 0 48,0 0 0,1 0-92,-1 0 0,1 0-85,-1 0 0,1 4 107,-1 0-278,0 0 1,1 0 126,-1-1 1,-3 1-120,-1-4-255,-4 5-666,2 2 21,-5 4 1,-5 0 396,-3 1 0,-2-1-396,-1 1 1,-4-2 304,-1-3 1,-3 4 132,4-4 0,-4 0 216,4 0 1,-2-4 186,2 0 1,2 3 1,-2-3 1,3 5-117,0-4 0,4 1 612,1-1 0,3-3-269,-4 3 0,6-2 1098,-2 2-453,3-3-234,1 4-93,0-5-334,5 0 1,1 0 17,6 0 0,-1 0-19,1 0 0,-1-3-39,0-1 1,2-1-13,2 1 1,-2 3 101,2-3 1,-2-1-114,-2 1 1,1-1 26,-1 1 1,-3 3-55,-1-3-468,1 3-336,3-4 560,-4 3 0,2-1-188,-6 6 0,0 4 64,-7 4 1,2 1-434,-6-1 0,0 4 96,-3 0 1,-4 6-60,0-2 0,-6-1 218,2 1 0,1-2 36,-1 2 0,4 2 427,-4-6 0,1 0-16,-1-3 0,-1-1 133,5 0 0,0 0-208,3-4 1,1 3 457,-1-2-65,1-3 0,3 4 855,1-5-499,4 0 97,-2-4-383,5 0 26,5 0-341,-4-6 0,10 5 54,-4-3 0,0-1-91,0 2 25,1-6 1,3 4 32,1-3 0,-1-1 6,0 5 1,1-5-13,-1 2 0,1 0 20,-1 0 0,4-1-20,1-3 1,4-1-20,-1 1 0,2-1 8,2 1 0,5 0 75,3-1 1,-2 1 53,1-1 1,1 6 415,3 2 0,-1-1-309,-3 1 1,-5 1-269,-6 3-644,-5 5 460,2 1 1,-10 5-770,-2 1 0,-4-1 426,-4 1 0,-2-5-783,-5 1 1,-1-1 417,1 5 0,-4-4 323,-1-1 1,-4-3 523,1 4 0,-3-6 0,0 3 0</inkml:trace>
  <inkml:trace contextRef="#ctx0" brushRef="#br0" timeOffset="24">13385 5676 8091,'-6'0'635,"1"1"154,5 3 0,0 3-268,0 4 1,0 2 428,0 2 0,1 4-357,3 8 1,-2 7 258,6 8 0,0 2-352,3 2 1,-3 2-191,-1-2 0,-3 1-247,4-9 0,-6-1-216,2-7 1,-4-7-521,-4-8 1,-2-3 465,-5-5 0,-6-2-606,-2-5 1,-8-1 270,-3-3 1,-7-3-1187,-1-9 0,-5 4 1728,1-4 0,-8-1 0,-2-1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03T17:03:20.522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9071" units="cm"/>
      <inkml:brushProperty name="height" value="0.09071" units="cm"/>
      <inkml:brushProperty name="color" value="#FF0000"/>
    </inkml:brush>
  </inkml:definitions>
  <inkml:trace contextRef="#ctx0" brushRef="#br0">19278 10816 24575,'0'0'0</inkml:trace>
  <inkml:trace contextRef="#ctx0" brushRef="#br1" timeOffset="1">18399 16674 7981,'-6'0'-1966,"-4"0"2201,3 0 264,-4 0 13,-1 6-334,1-5 0,3 4 158,1-5 1,3 0-115,-4 0 0,6 1 130,-2 3 0,1-3 47,0 3 159,1-3 34,-3-1-136,5 0-625,5 0 236,-3 0-44,8 0 13,-4 0 1,2 0 31,-1 0 136,-4 0-87,7 0 1,-7-4-2,4 1 1,-3-1 129,4 4-84,-6 0-64,8 0 0,-7-1-60,4-3 128,-4 3-132,7-5 0,-7 6 3,4 0 1,-4-1-4,1-3 0,-2 3-106,2-3 159,-3 3-157,9 1 1,-8-1 137,1-3-176,4 3 31,-6-4-13,9 5 45,-9-5-8,10 3 42,-10-3 1,5 5-10,-2 0 0,-3-1 54,3-3-64,-3 3 98,4-4-53,-3 5 7,3 0-11,0 0 3,-4 0-9,4 0 533,-5 0-381,5-5 0,-2 3 114,4-1-213,-4-4 0,6 5 11,-5-6 0,1 6-317,-1-2 229,-3-3-830,9 6 604,-9-4 1,6 1-628,-4 0-381,-1 1-829,3 3 872,-5-5 172,0 3 1038,0-3 0,0 5 0,0-5 0,0-1 0</inkml:trace>
  <inkml:trace contextRef="#ctx0" brushRef="#br1" timeOffset="2">18513 16446 8080,'-6'0'149,"-4"-5"42,3 4 0,0-4 568,-1 5 63,6 0 142,-3 0-304,5 0-351,0 5 1,0-3-125,0 6 1,0-4 49,0 3 0,0 1-142,0 3 1,0 1 84,0-1 0,0 1-186,0-1 1,0 4-39,0 0 1,0 4-178,0-3 0,0 4-90,0-1 0,0-1-197,0 1 1,0-1-80,0 1 1,3 1 217,1-5 1,0 2-593,-4-2 1,0-2 394,0 2 1,0 1 567,0 0 0,0-1 0,0-4 0</inkml:trace>
  <inkml:trace contextRef="#ctx0" brushRef="#br1" timeOffset="3">18376 17040 8070,'-11'8'-33,"-1"-1"0,0-3 16,-4 4 0,8-5 329,-4 5-88,3 0 0,-1-1 99,2 1 0,3-4 155,5 3 145,0-4-164,0 2 428,0-5-653,5 0 0,-2 0-77,5 0 0,-5 0 80,5 0 0,0 0-137,3 0 1,-3 0 57,-1 0 1,1-5-87,3-3 0,5 1-49,-1-5 0,0 3-194,-4-6 1,5-1-8,-1 0 0,4-5-288,-4-2 0,4-2-363,-4-10 0,6 4 373,-2-8 0,-1 3-468,1-2 1,-2 6 326,2-2 1,3 3 596,-3 1 0,3 2 0,0 5 0</inkml:trace>
  <inkml:trace contextRef="#ctx0" brushRef="#br1" timeOffset="4">18856 16172 7960,'-6'0'537,"-5"0"870,10 5-967,-4 1 1,6 5-182,3-4 0,2 2-189,6-5 0,-3 3 133,2-3 0,-2 1-207,6-1 1,-1-3 90,1 3 1,-1-3-205,5-1 0,-1-3 43,1-1 1,2-4 29,-6 4 1,4-3 224,-4 3 1,4-1 51,-4 1 0,1 3-31,-5-3 1,0 3 86,1 1-394,-1 0 283,-4 0-344,-2 0 0,-7 4-267,-1-1 0,-9 6-324,-7-1 1,-2 2 350,-2 1 1,0-3-81,0 0 1,-4-1 582,1 5 0,-1 0-159,4 4 0,-3-2 223,-1 5 1,2-4-146,6 4 0,-2 1 723,6 7 1,-4 2-140,4 5 0,1-1 87,6-2 1,-1 0-365,5-4 0,1 4-296,3-5 1,1 0-675,3-7 1,1-3 421,2-4 1,4-2-383,-4-3 0,0-2 250,0-5 1,1 0-1582,3 0 1938,1-5 0,-1-1 0,0-5 0</inkml:trace>
  <inkml:trace contextRef="#ctx0" brushRef="#br1" timeOffset="5">18844 16572 8011,'-5'-7'-395,"3"-2"-493,-6 6 844,6-6 1,-3 6 343,5-4 1,0 3 24,0-4 0,1 6-130,3-2 1,-2-1-23,6 1 0,3-4-14,4 5 0,2-6-61,-2 1 1,2 2 43,2-2 1,1 6 7,-5-2 0,6-1 3,-2 1 0,-2-4-8,2 4 1,-3 1 87,3 3 0,-2-4-86,2 0 0,2 0 189,-6 4 1,1 5-37,0 3 0,-6-2 49,5 2 0,-9 3-127,6 5 0,-8 0 25,-1-1 1,-1 2-78,-2 2 1,-2 2-175,-1-2 0,-4 3-468,-4 1 0,-4-2 287,-1-2 1,-3 2-486,4-6 0,-4 0 318,4-3 1,-4-5-216,4 1 1,-4-6 203,3 2 0,0-3 129,1-1 0,2-1 30,-2-3 1,2-2 148,2-5 0,-1 0 435,1 4 0,-1-3-31,1 2 128,0 3 1,3-4 95,0 5 232,6 0-223,-3 4-664,5 0 37,0-5 1,5 4-41,2-3 0,4 2-1,0-2 0,0 1 117,1-4 0,-1-1-134,1-3 1,0-1 3,4 1 1,-4 0 85,3-1 1,-1 1-54,2-1 1,-7 1 14,2-1 1,-2 5-93,2-1 52,-4 6 1,-2-2-10,-5 8 0,-2 3 49,-1 8 1,-5 5-150,-7 6 0,1 0 152,-5 4 1,0 0 153,-4 5 0,4-6 16,0-2 0,4-3 149,-4-1 0,5-2-85,-2-2 1,7-4 353,2-7-710,4 2 210,-2-9 0,7 3-25,1-8 0,5-3 74,7-8 0,-1 1-214,5-5 0,-5 1-73,1-1 1,2-3-93,-2 3 0,0-1 169,-3 1 1,-1 1 36,1 3 1,-1 2 61,0-2 0,0 2-109,-4 2 206,-2-1-215,-5 6 570,0 1 1,-1 5-61,-3 0 1,2 5 83,-6 3 0,0 2-14,-3 1 0,0 6 147,-1 2 0,5 2 12,-1 2 1,0 1-196,-3 3 1,1 3-119,2 8 1,-2 4-83,2 8 1,2 1-208,-2 2 1,6-2 25,-2-6 0,3 0-229,1-3 1,0-4-186,0-8 0,0-7-583,0-8 1,1-7-1761,3-4 1955,-3-3 1,4-2-35,-5-3 1,4-6 298,0-6 0,0-4 101,-4 1 1,0-4 16,0-3 0,0 1 396,0-1 0,0 2 0,0 1 0,0 5 0,0 3 0,0 1-46,0-1 0,0 2 46,0-2 0,-2 6 729,-1 1-4,1 6 268,-3-8-689,5 8 1,0-4 52,0 2 0,0 2-25,0-6 0,4 4-59,0-3 1,5-1-112,-2-3 0,0 3 50,0 0 0,1 1-44,3-5 0,1 5 32,-1-1 0,1 4-85,-1-3 1,2 4 53,2-1 0,-2 3-3,2 1 0,1 0 47,0 0 1,-1 5 16,-4 3 1,2 3 89,2 4 1,-2 2-84,2 2 0,-6 2 69,-1-1 0,-5 1-161,5 2 1,-5 4-141,0-1 0,-1 1 8,-2-4 1,-2 0-210,-1-1 0,-4 1 29,-4 0 0,3-5-161,1-3 0,-1-2 121,-4-2 1,1-4 10,0-4 0,-1-1 163,1-2 0,-1 0-83,1 0 1,3-2 260,1-1 0,0 0 66,0-5 0,-2 5 59,5-5 0,-4 0-161,5-3 0,-1 0-70,4-1 0,0 1-124,0-1 1,1-3 97,3 0 1,2-6-542,6 2 0,0-2 239,4-2 0,-2-4-754,5 1 0,3-6 176,5 2 0,5-5-3,-2-3 0,-1 7 321,2-4 1,-2 9 548,2-1 0,2 3 0,-4 1 0</inkml:trace>
  <inkml:trace contextRef="#ctx0" brushRef="#br1" timeOffset="6">19507 16777 8007,'-4'8'-911,"0"-1"1,-1 0 1015,1 0 1,3 0 1573,-3-3-915,3-3-309,1 4-62,0-5 1,5-1-293,3-3 0,-2 1 16,2-4 1,-1-1-251,5-3 1,-1 3 193,1 0 0,0 1-72,3-5 1,-2 5 324,2-1 1,-1 4-87,2-3 0,-4 4 380,3-1 0,-2 3-191,-1 1 0,3 0 126,0 0 1,0 1 57,-3 3 0,2 4 28,-3 7 0,3 3-129,-6 5 0,1 3 103,-2 1 0,-2 8-276,-5 0 0,-1 2-100,-3-3 1,-2-1-251,-6-3 1,1 2 82,0-5 0,3-6-1178,0-6 681,1-2 1,-5-3-174,1-2 0,3-3-753,1-5 1,-1-1 537,-3-3 1,-1-4-255,1-7 0,-1-4 500,1-8 0,-1-3-151,1-8 1,0-8 300,-1-7 1,5 1-16,-1-1 1,5 4 398,0 0 1,1-1 292,2 5 0,0 8 5,0 14 116,0 5 1074,5 12 1,-3 7-605,2 11 0,-3 4 450,-1 7 1,0 6-639,0 5 1,0 1-318,0 3 1,-5 1-79,-3-1 0,2 4-29,-2-4 1,2 0-480,-2-4 0,-1 1-410,5-1 1,-1 0-2872,2 0 3533,1-9 0,-3 1 0,5-8 0</inkml:trace>
  <inkml:trace contextRef="#ctx0" brushRef="#br1" timeOffset="7">20066 16629 7858,'-16'16'2623,"5"-2"-2033,-1 5 0,6 0-1295,6 4 0,1 0 417,3 0 0,-2 0 467,6 0 1,-5-2 196,0-2 0,2 1 542,-1-4 1,0 0-480,-4-1 0,0-6 142,0 3-301,0-3 91,0-3-29,0-1-14,0-5-276,0-5 0,0-1-49,0-6 0,0-3-160,0 0 1,0-2 10,0 2 1,0 2 144,0-2 1,1 2-74,3 2 1,-1 0 38,4-1 0,-3 1 26,4-1 0,-1 5 66,5-1 0,-1 5 15,1 0 1,-1-2-12,0 1 0,1 1 97,-1 7 0,4 2 136,1 6 0,-1 1-64,-4 2 1,0 3-199,-4 4 0,-2 1 104,-5 0 1,0 4-510,0-1 0,-6 1-58,-6-4 0,0-2-277,-7-2 0,3-2 245,-3-6 1,0-4-222,-3-3 1,3-3-570,-1-1 0,7-7 607,-3-4 1,5-11 645,3-8 0,3-8 0,5-3 0</inkml:trace>
  <inkml:trace contextRef="#ctx0" brushRef="#br1" timeOffset="8">20478 16435 7858,'-12'1'165,"1"3"213,-1-3 263,1 9-294,5-9 0,1 6 289,5-3 107,0-3-368,0 4-126,0 0-73,0-4 0,1 4 258,3-5-404,-3 5 117,9-3 1,-7 3 62,4-5-196,1 0 130,3 0 1,-3 0-3,-1 0 0,1 0 55,3 0-64,-4-5 1,3 3 110,-2-1-146,-3 1 91,5 2 38,-9 0-489,9 0 208,-9 5 0,5 2 0,-6 5-294,0 4 0,-6-2 72,-1 5 1,-3 0-72,-2 4 0,5-1 176,-1 1 0,0 0 30,-3 0 0,0-5 210,-1-3 1,5-2-94,-1-2 1,5-3 194,0-1-51,1-4 153,2 2-59,0-5 0,5 0 38,3 0 0,1-5-80,-1-3 0,2 2-35,-3-2 0,3 6 297,2-2-325,-1-3 0,-1 5-107,-2-6 1,2 6 184,-2-2-286,-3 3 0,0 6-124,-5 2 1,0 5-117,0 3 1,-5 4 191,-3 8 0,-2-2 81,-1 6 0,1-6 112,2 2 1,-2-3-96,2-1 1,3-6 194,1-1-127,-2 1 116,5-4 1,-1 0 67,6-6 1,5-4 85,-1 1 0,2-3-69,1-1 0,1 0 136,-1 0 0,1 0-11,-1 0 0,-3 0 88,-1 0-276,-4 0 49,7 5 0,-10 5-722,0 5 1,-5 4-100,-7-3 1,0 6-425,-4-2 1,4 2 271,-3-6 1,-2 3-383,2-4 1,0 0 251,3-3 0,1-6 393,-1-2 0,6-4 504,2-4 0,3-2 0,1-11 0,0-1 0</inkml:trace>
  <inkml:trace contextRef="#ctx0" brushRef="#br1" timeOffset="9">20866 16572 7858,'-12'6'800,"1"4"100,0-2 1,4 3-421,4 4 0,3 8-197,3 8 0,0 7 517,4 4 0,-4 7-294,1 4 1,-4 7-2005,-4 1 1413,3 0 0,-4-1 1,5-3-477,0-5 0,0-9 63,0-5-1336,5-8 1,1-4 1833,5-11 0,1-5 0,-1-10 0</inkml:trace>
  <inkml:trace contextRef="#ctx0" brushRef="#br1" timeOffset="10">21357 16320 7858,'-8'0'0,"1"0"1387,4 0 1,-3 4-386,2 0 0,3 5-137,-3-1 0,3 3-392,1 4 1,0 3-39,0 5 1,-4 1-1117,0 3 0,0-2 498,4 5 0,0-4-1308,0 0 1,-3-1 778,-1-3 0,0-4-1280,4-3 1992,0-7 0,0 2 0,0-4 0</inkml:trace>
  <inkml:trace contextRef="#ctx0" brushRef="#br1" timeOffset="11">21151 16515 7858,'-15'3'892,"0"1"1301,0 0-1462,8-4-692,2 0 0,7 0 471,1 0 0,8 0-105,4 0 1,4 0-280,-4 0 0,7-1 46,0-3 1,1 1-295,4-4 1,1 3 58,-1-4 0,-2 1-111,-6-5 0,1 5-127,-5-1 0,5 2-500,-5-2 0,-5 2-1309,-6 2 785,-3 3 715,-11 6 1,-3 7 312,-10 11 0,-5 1 297,-2 3 0,-4 2 19,-4 6 1,1-1-228,-5 0 1,5 0 238,-1 1 0,5-2 284,6-3 1,6-3 489,9-8 1,6-3 166,2-4-499,3-1 0,7-5-69,6-2 0,0-3-117,7-1 1,-1-5-145,1-2 0,4-5 96,0-3 0,0 2-80,3-2 0,2-1-73,-1 0 0,0-3 189,-5 4 0,1 0-69,0 4 1,-4-3 624,0 2-247,-5-2-321,3 13-26,-11-9-321,-1 14 0,-5-3 95,0 10 0,-4 7 0,-1 4-305,-1 3 1,-2 5-95,-3-3 255,-1 5 0,1 0 0,0 3-275,-1-2 0,5-6 49,-1-1 247,5-7 0,-2 2 0,5-6 207,0-1 221,0-6-149,0-3 0,2-5 345,1 0 0,2-2 402,3-1-630,7 1 1,-7-9 0,7 1 669,-2-4 0,-2-7-132,1 2-517,4-2 0,-3-2 0,2 0 13,-2 0 0,-2 4-214,1 0 0,-1 4-8,0-4 0,-3 5-318,0-1-1479,-6 2 946,3 2-663,-5 4 474,0 2-1456,0 5 1300,-5 5 1,0-2-296,-2 4 0,-4 0 530,4 0 865,2 4 0,-5-5 0,3 5 0</inkml:trace>
  <inkml:trace contextRef="#ctx0" brushRef="#br1" timeOffset="12">21243 16709 7858,'-18'0'0,"0"0"-150,3 0 1,7 1 195,1 3 0,4-2 231,3 6 0,0-4 63,0 3 0,0 1 272,0 3 0,0 1 107,0-1 0,0 2-289,0 2 0,0-1 273,0 5 0,4 0-241,0 4 1,0 0 266,-4 0 0,4 1-250,-1 2 1,1-1-45,-4 1 0,0 2-219,0-1 0,0-1-39,0-3 1,-1-1-678,-3-3 0,2 1 379,-6-5 1,2 1-1604,-2-5 1,-2-3-146,2-1-22,3-4 1,-4 1 1890,5-8 0,-4-8 0,1-5 0</inkml:trace>
  <inkml:trace contextRef="#ctx0" brushRef="#br1" timeOffset="13">21254 16926 7858,'0'17'-1166,"0"0"1669,0-6 1,12 6 1273,7 2 0,7 11-1017,9 5 1,4 3-85,3 0 0,-2 1-607,2 3 0,3 1 143,0-5 1,5-4-1055,-4-3 0,-2-7-162,2-1 0,-2-7-2073,-6-8 3077,-5-8 0,-10-16 0,-7-9 0</inkml:trace>
  <inkml:trace contextRef="#ctx0" brushRef="#br1" timeOffset="14">21688 16503 7858,'-11'0'235,"3"-4"172,1 1 0,3-1 91,-4 4-53,6 0 516,-3 0-561,5 0 0,5 0-86,2 0 0,3 0-68,2 0 1,-1 0 43,1 0 1,-1 0-104,0 0 0,1 0 187,-1 0-230,1 0 1,-1 1-169,1 3 0,-5-3 23,1 3 1,-4-3-188,3-1 1,-4 5-89,1 3 0,-3-2 153,-1 2 0,-3 3-491,-4 4 0,-1 4 227,-7-3 1,-3 4 38,-1-1 1,-3 3 300,0 0 1,-1 0 248,0-3 1,5-2-46,3-6 1,2 0 269,2 1 1,3-5 527,1 1-394,4-5-358,-2 2 0,6-7-20,3-1 0,2 0 7,6-5 0,-1 1-40,1-5 1,3 5-147,0-1 0,0 6 92,-3-2 0,-1 1-2,1-1 1,-1 3 128,0-3 1,0 4-108,-4 4 1,2 4 34,-5 7 1,0 4 3,-4 8 0,-5 2 1,-3 5 0,-3 4 170,-5 0 0,4 0 228,-4-3 0,5-6-274,3-2 0,0-8 92,4-4-580,0 3 1,9-11 193,3 1 1,7-6-881,4-2 1,2-5 160,2-2 1,5-12-894,3-4 1012,2-13 1,-3 4 0,1-9-2907,0-3 3520,-3 0 0,5-7 0,-4-1 0</inkml:trace>
  <inkml:trace contextRef="#ctx0" brushRef="#br1" timeOffset="15">22042 16697 7858,'-11'0'1350,"-6"5"-203,10-3-561,-3 3 0,11-5 65,3 0 0,2 0 288,5 0 1,1 0-83,-1 0 1,6 0-377,2 0 0,-1 0-415,1 0 0,0 0 52,3 0 1,1 0-768,0 0 1,0-2 221,0-1 1,0-2-117,0-3 1,-1-2-160,1 2 1,-5 2-814,-3-2 0,-2 1 264,-2-5 0,1 5 77,-1-1 635,-4 0 539,3 2 0,-9-4 0,4 4 0</inkml:trace>
  <inkml:trace contextRef="#ctx0" brushRef="#br1" timeOffset="16">22339 16526 7858,'-11'-10'0,"-1"2"0,1-1 794,0 6 17,4-1-31,2 4 888,5 0-1243,5 0-396,-4 0 1,5 1 327,-6 3-322,0-3 1,0 5 80,0-2-99,0-3 64,0 10 102,0-10-82,0 9 0,0-7 100,0 4 207,0-4-293,0 7 1,0-4 123,0 6 1,0-1-26,0 1 0,0 0 6,0 3 0,-2 4-74,-2 8 0,3 4 9,-3 7 1,-1 4-111,1 7 0,-3 2-127,3 2 0,0 3-154,4-3 0,0-6 161,0-1 1,0-11-1465,0-4-69,0-3 478,0-21 1,2 2 413,1-13 0,-1-4-108,1-11 0,0-2 247,1-9 0,-2 1 816,6-2 0,-6-2-239,2 3 0,3-8 0,-1-3 0</inkml:trace>
  <inkml:trace contextRef="#ctx0" brushRef="#br1" timeOffset="17">22305 16834 7858,'-11'-6'309,"-1"-3"171,1 5 0,-1 1-167,1 3 1,3 0-102,1 0 0,-1 1 148,-3 3 1,-2 3-91,-2 8 1,2 4-113,-2 8 1,-2-2 29,2 6 1,0-1-74,3 5 1,2-2-26,3-3 1,2-3-167,5-8 1,0-3-277,0-4 1,5-2 229,2-3 0,8-1-48,4-6 0,3-9 39,1-3 1,5-8-46,2-3 0,2-5-28,-2-6 0,3-2-145,-2-2 0,1-1 45,-2-3 0,2-2 261,-6 2 0,2 1 395,-1-1 0,-8 11-189,0 0 1,-5 11 969,-3 5-558,1 2 534,-6 7-126,-1 6-194,-5 1 177,-5 9-703,4-4 0,-4 6-48,5-1 1,-1 1-4,-3-1 1,3 2 118,-3 2 0,2 3-119,2 5 1,-3 1-5,-1 2 0,0 0-69,4 4 1,0 6-188,0 6 1,0-2 44,0 2 0,0 0-133,0 4 0,0-6-975,0-2 0,0-12-18,0-7-1836,0-5 2201,0-8 0,0-9-312,0-12 0,0-5 376,0-14 1,4 1 313,0-9 1,-1 2 385,-3-5 0,-5-3 0,-1-10 0</inkml:trace>
  <inkml:trace contextRef="#ctx0" brushRef="#br1" timeOffset="18">22602 16652 7858,'-5'-7'604,"4"-3"1,-5 4-166,6-6 0,2 2-205,2 3 1,2-4-25,5 4 1,5 0 25,-1 0 1,1 4-82,-1 0 0,-2-3 57,2 3 1,2-1-241,-2 4 0,0 0 80,-3 0 0,-1 0-131,1 0 1,-2 1 74,-3 3 0,2-2 224,-5 6-45,5 0 1,-6 3 236,4 1 1,-4-1-45,0 0 1,0 1-85,1-1 0,-3 2 324,3 2 1,-3-1-204,-1 5 0,1-4 131,3 4 1,-3 0-51,3 4 0,-2 4-85,-2 0 0,0 4-165,0 0 1,0 2-39,0 1 0,0 0-477,0 1 1,0-2 258,0-3 1,0-2-393,0-5 1,-2-6 232,-2-1 0,3-7-1553,-3-2 0,2-4 216,-2 1 0,2-4-138,-6-4 1,4-4 1653,-3-7 0,-1-3 0,-4-5 0</inkml:trace>
  <inkml:trace contextRef="#ctx0" brushRef="#br1" timeOffset="19">22648 16812 7858,'-23'0'0,"1"0"2897,3 0-1285,8 0-480,1 0-754,8 0 0,-2 0-33,8 0 1,-1 0-234,4 0 0,5 0-245,3 0 1,4-4-198,-4 0 1,6-5-439,-2 1 1,2 2-968,2-2 0,0 5 48,0-5 1687,0 0 0,-1-3 0,1 0 0</inkml:trace>
  <inkml:trace contextRef="#ctx0" brushRef="#br1" timeOffset="20">22716 16937 7858,'-35'17'0,"2"-5"1166,10 4 0,10-4 165,5 0-348,6-6-288,2 4-490,0-9 1,5 5-92,3-6 0,3-2-167,4-2 1,-1-2-1083,5-5 1,-1-1 668,1 1 1,3-1-913,-3 1 0,1 0 1378,-1-1 0,3-4 0,-5-2 0</inkml:trace>
  <inkml:trace contextRef="#ctx0" brushRef="#br1" timeOffset="21">22705 17120 7858,'-19'18'975,"0"-3"0,8-6 184,0-2-948,7-4 0,0 6 6,8-5 1,0-1-1,7-3 0,0-5-224,8-2 1,0-5-335,4-3 1,-1-1-149,1-3 1,0-3 363,0 3 1,4-3-1013,-1 0 0,0-1 1137,-7 0 0,7-5 0,-2-1 0</inkml:trace>
  <inkml:trace contextRef="#ctx0" brushRef="#br1" timeOffset="22">23059 16720 7858,'-7'0'858,"2"5"1260,5-4-900,0 10 0,5-10-569,3 3 0,2 1-31,2-1 0,3-1-226,0-3 1,2 0-474,-2 0 0,3 0-410,4 0 1,-3-1-559,0-3 1,0-2 859,4-5 189,0-1 0,0 1 0,0-1 0</inkml:trace>
  <inkml:trace contextRef="#ctx0" brushRef="#br1" timeOffset="23">23253 16526 7858,'-29'11'589,"2"1"1,9 4-289,7 3 0,5 7-293,6 0 0,0 6 128,0-1 0,-2 3 30,-2 4 0,2-3 340,-6 4 0,6 0-114,-2-1 1,3-1-186,1-7 0,0-2 16,0-5 1,0-4 182,0 0-238,0-10-262,5 6 1,2-14 154,9 3 0,-4-4-148,4-4 0,1-3-402,2-8 1,3-1 252,1-7 1,0 2-364,-1-10 1,1 5 220,0-5 1,0 1 195,0-4 0,0 4 170,-1 4 1,-3 3 300,1 4 0,-1 1 59,3 3 0,-3 7 351,0 1 0,-1 5 20,1 6 1,2 4-267,-6 7 1,0 3 419,-4 5 1,1 3-331,-1 1 0,-3 5-335,0-2 1,-6 2-258,2-2 1,-8 2-312,-4-5 1,-2-1-48,-1-3 0,-2-6-461,-2-6 1,2-1-54,-2-6 0,2 0 294,2-4 1,0-3-57,-1-4 0,1-2 261,-1-10 1,2-5 296,2-7 1,-2-3 160,3-4 0,0 1 188,0-5 1,3 5 280,-4-1 1,6 9 1821,-2 6 1255,3 0-2708,1 11 1,0 2-201,0 10 1,0 6-243,0 9 0,0 4 11,0 8 0,-2 3-328,-1 8 0,-4-1-239,-4 5 0,1-1-337,2 1 1,-3 1-593,-1-5 0,1 0-1636,-4-4 0,-2-2 344,2-5 2345,5-6 0,0-9 0,3-1 0</inkml:trace>
  <inkml:trace contextRef="#ctx0" brushRef="#br1" timeOffset="24">23927 16503 7858,'5'-6'1915,"-3"1"-1029,6 5 1,-4-4 1101,3 0-942,-4 0-506,7 4 0,-9 2 205,3 1 0,-3 5-291,-1 7 0,-1-1-1021,-3 5 0,-2 0-280,-5 4 0,-2 0-610,-2 0 1,2 0 337,-2-1 0,2-3 1119,2 1 0,-1-1 0,1 3 0</inkml:trace>
  <inkml:trace contextRef="#ctx0" brushRef="#br1" timeOffset="25">23915 16686 7858,'-11'0'0,"-1"0"3832,1 0-1826,0 0-1338,4 0 0,2 6-30,5 6 1,0 0 183,0 7 1,0 4-537,0 4 0,0 6-249,0 1 0,0 0-940,0 4 0,0-3 643,0-5 1,0-1-1615,0-2 0,0-7-262,0 3 58,0-13 2078,5 0 0,2-10 0,4 0 0</inkml:trace>
  <inkml:trace contextRef="#ctx0" brushRef="#br1" timeOffset="26">23950 16766 7858,'-7'-12'162,"2"5"148,5-1 1,1 6 157,3-2 0,-1 1-97,4-1 1,1 3 220,3-3 1,5 3-204,-1 1 0,0 4 32,-4 0 0,5 5 87,-1-2 0,0 3 76,-3 2 0,-2 3-159,-3 0 0,2 6 36,-5-2 0,0 2-447,-4 2 1,0 4 52,0-1 0,-5 5-614,-3-5 0,-2 1 401,-1-4 0,-1-1-1027,1-3 1,-1-7-498,1-4 911,-1-1 0,1 0 342,0-3 1,3-8-11,0-4 0,5 2 676,-5-2-337,5 1 980,-7-5-473,9 1 0,-5 1 260,2 2 0,3 2-313,-3 2 1,3 1 28,1-4 1,0-1-216,0-3 0,0-2 103,0-2 1,3-3-359,1-5 1,6-4 76,2 1 0,0-6-76,7 2 0,0-7 25,4-1 0,1 0-6,3 3 1,-2 5 49,6 0 0,-6 2 5,2 1 1,-4 5-34,-4 11 1,-3 3-289,-4 1 25,-6 4 1,-1 4 116,-5 11 1,0 4-6,0 7 1,-1 0 175,-3 0 0,3 0 112,-3 0 0,3-4-81,1 0 1,0-2 161,0 2 0,1-2-1,3-6 0,-2-3 230,6 0 1,3-2-19,5 2 0,-1 0-64,-4-4 1,5 5 262,-1-1 1,4-2-172,-4 2 1,0-1-65,-3 5 1,-1 0-255,0 4 0,-4 0-193,-3 3 0,-3 3-358,-1-3 1,0 2 332,0 2 1,-9 0-523,-2 0 0,-3-4 295,2 0 1,0-5-16,-4 1 1,4-3 73,-4-5 1,1 0 195,4-4 0,-3-1-242,6 1 322,-2-1 0,4-4-223,2-1 0,3-4-90,1-4 0,0-2-401,0-2 0,1-3 230,3-5 0,2-5-160,5-2 0,5 1 102,-1-2 0,1 2-101,0-1 0,-2-3 647,5 2 0,0 3 0,3 2 0,0 2 0,-3 1 0,3 1 0,-3 3 0,-3 3 0,6-1 0,-4-1 0</inkml:trace>
  <inkml:trace contextRef="#ctx0" brushRef="#br1" timeOffset="27">24658 16629 7858,'-8'0'0,"0"0"1418,6 0-280,-8 0 378,8 0-576,-3 0-512,16 0 0,-8 0-455,9 0 0,-3 0 53,2 0 1,0 0 35,1 0 60,-1 5 1,-1 2-261,-2 9 1,-3-2 109,-5 5 0,0 0 134,0 4 0,-1 3 125,-3 1 0,-1 3 286,-3-3 0,-2 5 390,3-2 1,-2 2-384,1-2 0,-1-7-438,5-8 1,1-2 284,3-1-537,0-1 1,5-6-183,2-5 0,9-11-396,3-12 0,2-5-105,2-6 0,0-6-837,0-2 1,0-3-39,-1-5 0,1-1 1010,0-2 0,-1-3 714,-3 3 0,0-2 0,-5 0 0,0-3 0,1-1 0</inkml:trace>
  <inkml:trace contextRef="#ctx0" brushRef="#br1" timeOffset="28">24909 16332 7779,'-6'1'797,"2"3"-391,2-3-846,2 4 1318,0-5 0,6 0-383,1 0 0,5-4-152,3 1 1,-1-6-13,5 1 1,-1-3-115,1-5 0,2 4-87,-2-3 1,-1 2-83,1 1 1,-5 5-375,1-1 295,-2 1-41,-2 0 1,-4 3-144,-4 8 0,-6 4 97,-5 7 0,-3 8-75,-5 7 1,-1 5 61,-6 3 0,0 2 173,0 6 1,0 0-165,0-1 0,4 6 338,0 2 1,5-2-96,-1-1 0,4-5 57,3-3 1,-1 1-192,5-5 0,-3-1 87,3-6 1,0-7-187,4-5 1,0-9 68,0 1 1,1-7-832,3 0 603,-2-3 1,6-2 193,-4-3 1,1 2 17,-1-6 1,-3 1 152,3-5 0,1 1 13,-1-1 0,4-3-88,-4 0 0,1-4 311,-2 4 0,0-5-126,5 5 1,-5-4 116,5 4 1,-4-4-54,3 4 0,1-4 4,3 3 1,-3-3-81,0 4 0,-1-4 30,5 4 0,3-5 31,0 1 0,5-2-93,-1 2 0,3 2 51,1 1 1,0 4-39,0-4 1,-4 9 140,0 3 1,-5 3-18,1 1 1,1 0 18,0 0 0,-2 9-157,-7 2 0,2 7 25,-5-3 0,0 5-471,-4-1 0,-2 7 212,-1 0 0,-4 1-232,-4-4 0,-1 0 188,1 0 0,-2-2-1186,-2-2 0,1-2 46,-5-6 0,1-5-249,-1-2 0,-1-3 729,5-1 1,1-5-590,6-2 1368,-2-8 0,-1-3 0,-7-5 0</inkml:trace>
  <inkml:trace contextRef="#ctx0" brushRef="#br1" timeOffset="29">25080 16686 7779,'-11'0'-847,"4"0"439,2 0 528,5 0-32,5 0 36,-3 0 0,4 0 141,-2 0 70,-3 5 1,5-4 533,-2 3-587,-2 2 1,3-3 336,-5 5 0,0-5-205,0 5 1,3 0 213,1 3 1,0 0-153,-4 1 0,0 3-34,0 0 0,-1 7-101,-3 1 1,-1 1 111,-3 6 1,-6 1-446,3 3 0,-4 0 52,-1 1 1,2-1-831,-5 0 1,2-5 472,-2-2 0,-2-3-1624,6-1 1,-4-5 20,4-3 1900,0-8 0,3 4 0,1-5 0</inkml:trace>
  <inkml:trace contextRef="#ctx0" brushRef="#br1" timeOffset="30">25172 16971 7858,'30'18'2473,"0"5"1,-3 1-2190,4 7 0,0 3-320,7 4 1,-7-1-535,-22-28 399</inkml:trace>
  <inkml:trace contextRef="#ctx0" brushRef="#br1" timeOffset="31">23390 16800 7858,'-8'0'-1204,"1"0"990,4 0 0,-3 0 123,2 0 138,3-5-12,-4 4 17,0-4 18,3 5 9,-3 0 1714,5 0-1492,-5 0 0,4 1 165,-3 3-89,3-3 0,1 5 389,0-2-217,-5-3-35,3 5-36,-3-6 44,5 5-11,0-4 53,0 4-215,0-5-251,5 0 0,2 0-112,4 0 1,1 0-387,-1 0 0,4-5-869,1-3 0,4-1 622,-1 2 1,2-3 646,2 2 0,5-7 0,1-3 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03T17:03:20.554"/>
    </inkml:context>
    <inkml:brush xml:id="br0">
      <inkml:brushProperty name="width" value="0.09071" units="cm"/>
      <inkml:brushProperty name="height" value="0.09071" units="cm"/>
      <inkml:brushProperty name="color" value="#FF0000"/>
    </inkml:brush>
  </inkml:definitions>
  <inkml:trace contextRef="#ctx0" brushRef="#br0">8908 6179 8197,'-6'0'2166,"-4"0"-510,9 0-487,-5 0-594,12 5 1,1-4-169,8 3 0,-2-3 79,2-1 1,-1 0-63,1 0 0,-1 0-175,5 0 1,-5 0-243,2 0 126,-4 0 0,0 0-444,-1 0 54,1 0 0,-5 0-821,1 0 418,-6 0-355,3 0-391,-5 0 1,-5 1 618,-2 3 0,-3-3-964,-2 3 1751,-4 3 0,-2-1 0,-5 5 0</inkml:trace>
  <inkml:trace contextRef="#ctx0" brushRef="#br0" timeOffset="1">8646 6464 8231,'-5'7'-49,"-2"3"457,1-4 1,1 2 522,5-1 0,0-3-280,0 4 1,5-6-215,2 2 0,7 1-172,2-1 1,4 0-1,-1-4 0,-1 0-15,1 0 0,1 0 15,7 0 1,-2-2-1,6-1 0,-2 0-15,1-4 0,2 3 15,-5-4 0,3 2-824,-3-2 1,-2-1-1230,-6 5 0,-2-3-338,-6 3 972,0 0 414,-4-1 1,-3 4 242,-8-3 1,1 3 496,-4 1 0,-6 0 0,-5 0 0</inkml:trace>
  <inkml:trace contextRef="#ctx0" brushRef="#br0" timeOffset="2">8988 6373 8231,'0'-7'125,"0"-3"0,0 8 816,0-6-195,-5 6 204,4-8-167,-4 8-33,5-8-109,0 9-61,0-4-173,0 5-172,0 5 0,0 2-36,0 9 1,0 1 53,0 6 1,0 5-176,0 3 0,0 7 10,0 4 0,0 6-216,0 1 0,0 10-204,0-2 1,0 6 223,0-2 1,0-5-72,0-7 0,0-7-287,0-4 0,4-8-1145,-1-8 706,1-4-164,-4-11 1,0-5 457,0-10 0,0 0-189,0-11 1,0-2 799,0-5 0,5 1 0,2-2 0</inkml:trace>
  <inkml:trace contextRef="#ctx0" brushRef="#br0" timeOffset="3">8931 6693 8234,'-6'-12'0,"-4"6"376,2 2 0,2 3-72,-2 1 0,0 1-175,-3 3 1,-4 3 120,0 9 0,-2 1 43,2 6 0,2 5-28,-2 3 1,2-2-6,2 1 0,3-4 26,1 0 1,4-3-34,-1-4 0,3-2-662,1-6 1,5-5-457,3-2 1,6-2 702,1-2 1,5-11 51,-1-4 1,7-6 77,0-6 1,6-1-83,-2-2 0,2-3 121,-1 2 1,2-2 74,-3-1 0,2 1-71,-2 2 1,-2 4 478,-5 4 1,-5 1 5,-3 3 1,-4 6 174,-3 6 0,1 6-104,-5 1 0,-1 5 295,-3 6 1,0 5-287,0 4 1,0 2-153,0 5 0,0 2-208,0 5 0,0 1 37,0-1 0,0-1-397,0-3 0,2 2-76,2-5 0,-3-2-313,3-6 1,-3-6 113,-1-5 0,1-6-1162,3 2 1212,-3-3 1,4-6 92,-5-3 1,4-8 177,0-7 1,1-5-101,-1-6 1,-2 3 461,6 1 0,0 1 69,3-2 0,-3 3 255,-1 6 0,1 0-217,3 3 1,2 3 141,2 4 1,-2 6-94,2 2 1,-2 3-127,-2 1 0,1 1-221,-1 3 1,-1 6 94,-2 5 1,1 5-82,-5-1 0,-1 3-149,-3 1 1,-5 1-287,-2 3 1,-4-3-41,0 2 0,0-5-282,-1-2 1,1-4-337,-1 4 1,0-9 408,-4 2 1,4-7-345,-3 2 0,2-4 377,1 1 1,5-3-158,-1-1 1,6-9 720,-2-2 0,-2-8 0,-1 1 0</inkml:trace>
  <inkml:trace contextRef="#ctx0" brushRef="#br0" timeOffset="4">9776 6578 8211,'0'16'811,"0"-1"0,0 1-251,0 0 1,4 1 212,0 6 0,5 0-320,-2 0 0,0 0-173,0 0 0,2-6-62,6-1 0,-2-5-153,2-3 1,-2-3-90,-2-5 1,2 0 139,2 0 0,-3-9-24,-1-3 0,-1-10-53,-6-1 0,0-4 2,-4 0 1,0 3-24,0-2 1,-1 2-49,-3 1 0,-4 4-232,-7 0 1,2 5 122,-2-2 0,-1 5-156,0 3 0,1 2 128,4 2 1,-4 3-1086,-1-3 0,5 3 13,3 1 1239,6 0 0,-3 5 0,5 1 0</inkml:trace>
  <inkml:trace contextRef="#ctx0" brushRef="#br0" timeOffset="5">10347 6076 8211,'8'-4'548,"0"0"-42,-1-5 0,5 4 386,-1-2 0,0 2-274,1 5 0,-1-2-8,1-1 0,-1 1 77,1-2 0,-1 3-213,0 1 1,-3 0-45,0 0 0,-1 0-106,5 0 0,-5 0 54,1 0 1,-4 0-159,3 0 0,-3 0 252,4 0-273,-6 5 1,5-3 296,-4 1-464,-1-1 140,3-2-796,-5 0-376,0 5 481,0 1 0,-2 5-241,-1 1 1,0 1 182,-5 2 0,1-1 151,-5 5 0,-3-4-150,0 4 1,0-4 150,3 4 0,-3-5 299,0 2 1,1-4-139,6 0 1,-2-1 270,3 0 97,-4 1 0,4-6 315,-1-2 420,6 2-427,-3-4-206,5 3 0,0-7 88,0-1 208,0 1-294,5-8 0,1 5-438,5-2 0,-3-2-278,0 5 0,-5-5-409,5 1 1,-2 2-496,2-2 0,1 1 644,-5-5 1,3 5 86,-3-1 0,0 1 681,-4-5 0,5 1 0,-4-1 0,4 1 0</inkml:trace>
  <inkml:trace contextRef="#ctx0" brushRef="#br0" timeOffset="6">10382 6053 8211,'-12'0'0,"1"0"452,-1 0-205,1 5 1,1 1 131,2 6 0,3 3-57,5 0 0,0 9 74,0-1 0,0 3-71,0-3 1,0-1-19,0 1 1,4 3-271,0-4 0,5 3 140,-2-10 1,5 0-275,3-4 1,-3-3 108,4 0 1,-2-6-289,1 2 1,-2-3 176,2-1 0,-1-4-67,1 1 1,-2-5-30,2 4 1,-4-5-82,-3 2 0,2-2 167,-2 1 0,-2-1-50,2 6 5,-6-6 11,3 7-373,-5-3 367,0 5 1,-5 0-567,-2 0 0,-5 4 171,-3 0 1,1 9 104,-5-2 0,0 4 439,-4 0 0,-5 3 0,-1 5 0</inkml:trace>
  <inkml:trace contextRef="#ctx0" brushRef="#br0" timeOffset="7">10130 6738 8211,'-11'19'0,"-1"0"0,6-5 812,2 2 1,3-4-237,1 0 1,9-6 219,2-2 1,8-3-314,0-1 0,4-4 322,4 0 1,2-8-296,5 0 1,2-5-180,2 1 0,3-4-165,4 1 1,1-1-145,0 1 0,-2-2-19,-2 6 1,-3 0 194,-4 4 0,-6-1-456,-3 1 1,-3 3 107,-4 0 0,-6 5-617,-5-5 0,-5 5-53,5 0-248,-6-4 1,2 6 158,-8-3 0,2 3-902,-6 1 1110,1-5 1,-9 4-501,1-3 1201,0 8 0,-1 2 0,-2 5 0</inkml:trace>
  <inkml:trace contextRef="#ctx0" brushRef="#br0" timeOffset="8">10404 6521 8211,'-6'0'4442,"1"2"-3980,5 1 0,0 9 202,0 7 1,0 7-160,0 5 0,0 3-365,0 4 1,0 3 106,0 5 1,0 3-841,0 1 0,0 2 448,0-7 1,5-2-518,3-8 1,-2-7-320,2-6 0,-1-5-719,5-9 0,3-8 641,0-8 0,-1-9 1059,-6-5 0,7-11 0,-2-8 0</inkml:trace>
  <inkml:trace contextRef="#ctx0" brushRef="#br0" timeOffset="9">10587 6556 8211,'0'-12'1391,"5"1"-710,-4 4 0,8 12 56,-5 11 0,4 9-267,-4 6 0,-1 10-57,-3 5 0,2 11-626,1 0 0,-1 8-132,0-33 1,0 1 0,-2 0 0,1 0 25,-1 31 0,0-30 1,1-2-326,3 29 1,1-5-2101,3-6 2744,2-8 0,-4-3 0,6-5 0</inkml:trace>
  <inkml:trace contextRef="#ctx0" brushRef="#br0" timeOffset="10">11044 6224 15039,'5'-6'838,"3"2"1,2 3-188,1 1 1,1 0-404,-1 0 0,1 0-383,-1 0 0,2 0-1232,2 0 0,-1 0 825,5 0 0,-5-1-1397,1-3 1,2 3 231,-2-3 1707,0-3 0,1 1 0,2-5 0</inkml:trace>
  <inkml:trace contextRef="#ctx0" brushRef="#br0" timeOffset="11">11078 6419 8211,'-10'15'250,"2"0"0,0 4 54,4-4 0,0 6 421,4-2 1,0 2-25,0 2 0,0-1-370,0-3 1,0 2 206,0-2 1,0-2-152,0-2 1,0-2-534,0-2 1,0-3 75,0-1-592,0-4 518,0 2-120,0-5 261,0-5 1,0 2-48,0-4 1,-4 3-34,0-4 1,1 4 48,3-3 0,-2 0 355,-2 0 1,3-3 146,-3 2-251,3-2 0,1-1-124,0-1-140,0 1 0,0-1-18,0 1 1,0-1 78,0 1-187,5 0 1,2-1 112,4 1 1,-3-1-125,-1 1 1,0 3-354,0 1 67,3-1 1,-3 0-211,4 1 289,-5 4 1,3-1 210,-5 8 0,0 6-45,-4 6 1,0 3 445,0-4 1,-4 5-189,0-1 1,-3-1 175,3 1 0,-4-5 96,4 1 1,1-2 140,3-2 0,-4-3 141,0 0-221,0-6-419,4 3 0,0-6 119,0-3 0,5-2-478,3-6 0,2-3 184,2 0 0,-2-4-416,-3 4 0,3-4 147,-2 3 1,-2 1-70,2 4 0,-4-1-657,3 1 634,-4 5 1,2 2 588,-5 8 0,-5 7 0,-1 7 0</inkml:trace>
  <inkml:trace contextRef="#ctx0" brushRef="#br0" timeOffset="12">11010 6898 8211,'-18'29'215,"3"-2"1,3-3 431,5-1 0,2-5-47,5-3 0,5-4-196,2-3 0,5-3-183,3-5 1,-1-1 41,5-3 0,-1-7-236,1-8 0,2-8-97,-2-4 0,3-7-269,1-3 1,-5-4 66,-3-1 1,1 1 73,-1-1 0,1-1-559,-5-2 1,-1 2 314,-2-3 0,-3-1-386,-5 2 0,-1-1 250,-3 5 1,-2 4 577,-6 3 0,2 8 0,2 3 0,-2 4 0,3 4 0,0 4 0,0 7 0,4-2 0,-7 9 0,9-4-57,-4 5 641,5 0-147,0-5-131,0 3 345,0-3-74,0 5-226,5 0 26,-4 0 1,5 0-44,-2 0 1,-1 5 186,4 3 1,-3 6 52,4 1 1,-1 9 36,5-1 0,0 9-65,4 2 0,1 7 131,6 8 1,1 8-477,-11-25 1,1 1 0,2 1-1,2 1-279,3 1 1,0 0-1,1-1 1,1 0 0,-1 1-1,1 0 1,-1-2 0,-1-1-1,-1-2 1,0-1-1,13 22 1,-5-9 0,-7-8-1,-4-9 1,-6-5 0,-2-7-1,-4-7 1,-2-7-1,-6-7 1,-2-9 0,-4-5-1,-1-6 1,-1-1 0,-1-1 77,1 0 0,-3-4 0,0-1 0,0 4 0,-1 5 0</inkml:trace>
  <inkml:trace contextRef="#ctx0" brushRef="#br0" timeOffset="13">11535 6327 8211,'0'7'1201,"-5"-2"-257,4-5 536,-4 5-549,5-4-129,0 9 0,0-4-236,0 6 0,0-1-57,0 1 0,0 0-257,0 4 1,-2 6-179,-1 9 1,-4 2-664,-4 1 1,-2 0 475,-2 1 0,1 4-1771,-5 3 0,0-4 97,-4-4 1581,0 0 1,-5-4 0,-1 4 0</inkml:trace>
  <inkml:trace contextRef="#ctx0" brushRef="#br0" timeOffset="14">11284 6087 8211,'11'0'63,"2"0"-55,2 0 1,8 0-731,7 0 1,12 0 324,4 0 0,4 4 397,-1 0 0,-2 5 0,4-3 0</inkml:trace>
  <inkml:trace contextRef="#ctx0" brushRef="#br0" timeOffset="15">11878 6339 8211,'7'0'701,"1"0"0,-3 0-516,6 0 0,-2-5 15,7-3 1,1 2-96,2-2 0,2 0 197,-2-3 0,5-1-31,-5 1 0,5 0-228,-5-1 1,-3 5 112,0-1 1,-4 5-349,0 0 88,-1-4-96,1 6 316,-6-4 161,-1 10-38,-5 1 0,0 2-108,0 0 0,0-5 159,0 5 1,0-4-71,0 3 0,0-3 146,0 4 0,-1-4 183,-3 3-109,3 1 0,-6 3-3,4 1 1,1 0 13,-2 4 0,-1-2-83,2 5 1,-6 0-122,1 4 1,-2-1-66,-1 1 0,-1 4 97,1 0 0,-1 3-208,1-3 0,-1-5 118,1-3 0,0-5-348,-1 2 0,5-4-679,-1 0-899,5-6 781,-2-1-421,5-5-137,0 0 0,0-5 704,0-2 0,2-4-567,1 0 1,4 0 1376,4-1 0,1-4 0,-1-2 0</inkml:trace>
  <inkml:trace contextRef="#ctx0" brushRef="#br0" timeOffset="16">12209 6350 8211,'-6'0'994,"-3"1"1402,5 3-1037,0-3 2,4 4-370,0-5-4,0 5 1,4-2-320,0 5 0,3-5-79,-3 5 1,1-4-335,-1 3 1,-1 1-81,4 4 0,-4 3-140,0 0 0,3 1 152,-3 0 0,2-4-138,-1 4 0,-2 0 68,1-1 1,-1 1-71,-2-5 1,3 0-278,1 1 51,0-1 1,-4-3-5,0-1 162,0-4 336,0 2-235,0-5 0,0-5-119,0-3 1,0-3 83,0-4 1,1-3-44,3-5 0,-3 2 83,3 2 1,-3-2 107,-1 6 1,4-4-68,0 4 0,0 3 406,-4 5-424,5-1 1,-3 0-3,6 1 0,-4 4-136,3 0 1,-3 6 157,4 5 1,-4 2-9,3 2 1,1 3-697,3 0 0,-3 1-983,0 0 1,-1-2 255,5 5 1,-1-5-632,0 1 1,1-2-1746,-1-2 3679,1 0 0,-1 1 0,1-1 0</inkml:trace>
  <inkml:trace contextRef="#ctx0" brushRef="#br0" timeOffset="17">12803 5699 8211,'6'5'0,"0"-4"1979,-2 3-1453,3-3 1,4-1-223,0 0 74,1 6-290,-1-5 0,-4 9-15,-4-2 0,-1-2 89,-2 2 0,0-1-257,0 5 0,-5 3-35,-3 0 1,-3 4 296,-5-4 1,4 6 373,-4-2 1,0-2 257,1 2 1,0-3 273,3 3 0,1-9-432,-1 1 1,5-2 414,-1 3-434,5-6-735,-2-1 184,5-5 1,2-1-57,1-3 1,5-2-160,7-6 1,-1-1-254,5-2 1,-3 3 41,3-4 1,-5 0-328,1 1 1,1-1 130,0 5 0,-1-1 125,-4 1 1,1 0 378,-1-1 0,-1 5-118,-2-1 0,-2 5 307,-2 0 456,-3 1 1,4 2 1,-6 0 14,-3 0 1,2 0-268,-6 0 1,0 4 218,-3 0 1,0 9-167,-1-2 1,1 4-1,-1 1 0,3 6-132,-2 9 0,6-2-365,-6 1 0,3 2-37,0 6 1,-1-2-75,6 2 1,-1-3-1222,4 0 0,0-6 739,0-2 1,1-8-1107,3-4 0,2-4 875,6-3 0,-1-3-287,0-5 0,1-5 553,-1-3 0,1-7-57,-1-4 0,1-3 712,-1 0 0,-3-6 0,-1-3 0,1-1 0,3 2 0,-1-2 0,-2 6 0,1-5 169,-5 4 1,3 2-182,-3 6 1,0 3 3140,-4 4-1243,0 6 564,0 1-1595,0 5 0,0 5-120,0 2 0,0 5-388,0 3 1,0-1-70,0 5 1,0 0-680,0 4 1,-4 0 323,0 0 1,-1-1-1128,1 1 1,-1 0 599,-2 0 0,-2-4-1228,5 0 1,-5-4 575,2 4 1,-4-5 525,0 2 0,0-5 730,-1-3 0,1-3 0,-1-5 0,1 0 0,-1 0 0,1-5 0,0-3 0,-1-2-103,1-2 1,3 2-133,1 3 2362,4-4-277,-7 5 14,9 0-1473,-4-4 1,6 8-114,3-1 1,2-3-100,5 3 1,2-2 68,2 1 0,2-1-260,2-3 1,2-2 81,-2 2 0,3-2-433,1-1 0,-2 1-80,-2 2 1,3-2-1014,-3 2 246,-2-2-826,-1-1 802,-10 4 1234,-1 2 0,-15 15 0,-2 3 0</inkml:trace>
  <inkml:trace contextRef="#ctx0" brushRef="#br0" timeOffset="18">12631 6578 8211,'-17'19'-1346,"1"0"2279,9-5 0,3 2-305,8-9 1,6-2-394,5-5 1,6-1-30,-2-3 1,2-2-39,2-5 0,0-2 226,0-2 1,5-3-137,2-5 1,-1 0-92,2 0 1,-1 0 91,4 1 1,1-2-309,-1-3 0,-5 7 74,-2-3 0,-8 7 18,-4 1 0,-6 4 38,-1 3-294,-6-2 102,3 9 1,-6-3 133,-3 8 0,3-2 211,-3 6 0,1-4-114,0 3 1,1-3 190,-1 4 1,1-4 85,2 3 1,0 1 0,0 3 1,0 1 1,0-1 332,0 1-290,-5-1 1,4 4-51,-3 0 1,3 2-18,1-2 1,-1-2-113,-3 2 1,1 3-1,-4 1 0,3 2-15,-4 2 0,-3 1 15,-4 3 0,-6 2 0,2 5 1,-4 1-17,-3-1 1,0 0 15,-4 1 1,-1-5-1482,-3 0 0,0-5-3623,0-3 1,4-4 1879,4-6 2961,-3-6 0,5-6 0,-4-6 0</inkml:trace>
  <inkml:trace contextRef="#ctx0" brushRef="#br0" timeOffset="19">12769 6681 8211,'12'1'0,"3"3"0,6 3 1255,9 4 0,7 6-855,12 2 1,0 6-776,4 2 0,-6 1 635,-1-2 0,-11-6 804,-8 3 1,-9-7-1342,-7-1-212,0-3-588,-9 0 712,3-6 1,-6-1-2153,-3-5 2517,2 0 0,-13-5 0,3-1 0</inkml:trace>
  <inkml:trace contextRef="#ctx0" brushRef="#br0" timeOffset="20">14150 5927 8741,'2'8'1070,"2"0"0,-2-6-440,6 2 1,-1 1-95,5-1 0,3 0-254,0-4 1,2 0-52,-2 0 1,-2 1-655,2 3 1,-2-3 322,-2 3 0,0-3-1029,1-1 1,-6 1 638,-2 3 1,-3 3-981,-1 4 1470,-5 0 0,-11 6 0,-8 1 0</inkml:trace>
  <inkml:trace contextRef="#ctx0" brushRef="#br0" timeOffset="21">13751 6327 8211,'-22'18'0,"3"-3"0,8-2 561,7-2 1,8-3 810,3-1 1,12 0-496,4 0 0,8-1-373,-1-6 1,7 0 10,1 0 0,5-2-206,-1-2 1,2-3-898,2-8 1,-5 1-63,-3-5 0,0 1-608,-4-1 0,-1-1 646,-6 4 1,-7 1-305,3 4 0,-8-1-1158,0 1 2074,-7 4 0,-3-3 0,-10 9 0,-1-4 0</inkml:trace>
  <inkml:trace contextRef="#ctx0" brushRef="#br0" timeOffset="22">14208 6213 8211,'0'-11'-701,"0"-1"1,-4 4 820,0 1 1,0 3-27,4-4 0,0 5 1239,0-5-83,0 6 62,0-9-276,0 10 194,0-4-165,0 5-745,0 10 1,0-1 321,0 10 0,0 1-176,0 7 0,0 7-91,0 8 1,0 8-307,0 3 0,0 7-699,0 1 1,0-1 135,0-2 0,0-8-586,0-4 1,0-3-54,0-9 1,0-6 355,0-9 0,4-9 777,0 2 0,0-8 0,-4 1 0</inkml:trace>
  <inkml:trace contextRef="#ctx0" brushRef="#br0" timeOffset="23">14139 6453 8291,'-13'9'531,"-2"2"1,2 3-291,-2 9 1,6 1-223,2 3 0,-1 2 285,-3 5 0,4-1-62,4-2 0,-3 0 44,3-4 0,-1-2-143,4-6 0,5-6-154,3-5 0,2-6 111,1 2 1,2-5-20,2-7 1,-2-1 159,2-10 1,1-1 168,0-7 0,4 2-10,-1-6 0,3 5-149,0-5 1,1 2 163,0-1 1,0-2-43,0 5 1,-2 4-29,-2 4 0,3 5-146,-3-1 0,-3 8-99,0 3 6,-4 3 0,-1 7-169,-4 5 0,0 5-267,-4 3 1,-1 2 221,1-2 0,-1-2-1013,-2-2 568,0-2 273,0-2 1,5-5-26,2-2 374,3-3 1,6-6-55,-1-2 0,1 0 272,0 0 0,-2-1 111,5-3 1,-5 3-152,1 1 1,-1 4 120,1-1 1,-6-1 299,2 1-643,-2 0 0,-1 6-112,-1 2 1,-4-2-244,1 6 1,-7-1 116,-1 5 0,-4 3-130,0 0 1,-2 0-500,-2-3 0,0-5 332,-4 1 0,4-5-430,-3 0 0,1-1 350,-2-2 0,4 0-527,-4 0 1,4-5 1116,0-3 0,1-2 0,-1-2 0</inkml:trace>
  <inkml:trace contextRef="#ctx0" brushRef="#br0" timeOffset="24">15098 6213 8162,'0'-6'4417,"0"1"-3568,0 20 1,0 4-177,0 15 1,4 7-458,0 4 0,0 7-483,-4 9 0,0-1-470,0 5 0,0-32 0,1 1-118,1 0 0,0 0 0,0 0 0,1-2 855,5 26 0,2-1 0,-4 0 0</inkml:trace>
  <inkml:trace contextRef="#ctx0" brushRef="#br0" timeOffset="25">15841 5939 8162,'6'-12'0,"4"1"0,-2 0 0,2-1 1393,1 1 0,2 3-575,2 1 0,2 0 111,2 0 0,1 1-244,-5 6 1,4 0 19,-3 0 1,-1 0-343,-4 0 1,-1 6-145,-2 1 1,2 0-416,-2 0 216,-3 1 0,1 3-122,-2 1 1,-3-1 137,3 0 1,-3 1-929,-1-1 0,-3 1 119,-1-1 1,-1-3-1067,1-1 1281,-2 1 1,-6-2 2,1-2 1,-4-1 483,-1 0 0,0-1-13,1 2 0,2-3 91,-2-1 0,-2 1-130,2 3 0,0-3 689,3 3 1,1 1-34,-1-1 1,2 5 910,3-2-982,-3 3 0,8 2-29,-2-1 0,3 1-249,1-1 0,5-1 56,3-2 1,3 1-133,4-5 1,2 3 76,2-3 1,3 0-60,-3-4 1,-2 0-47,2 0 0,-3 0-125,3 0 0,-5-1-424,1-3 372,-2-3 1,-3 0-541,-3-1 448,3 6 0,-8-5-612,2 4 188,-3 1-261,-1-3 0,-5 6 203,-3 3 1,-2 4-1,-1 7 0,-5-1 0,1 5 1,-9 0 76,1 4 0,-9 4 73,-2-1 1,-1 5 520,-7-5 0,1 5-318,-1-5 0,-2 11 1,3-1-1</inkml:trace>
  <inkml:trace contextRef="#ctx0" brushRef="#br0" timeOffset="26">15578 6590 8162,'-18'28'0,"2"-8"623,4 3 1,2-8-146,3 0 1,3-2 223,8-2 0,3-4-259,8-3 0,3-3 363,5-1 0,5-1-294,2-3 0,5-4 107,3-7 0,2 1-113,6-5 0,5 4-427,2-4 0,-2 3 44,-2-3 1,-7 2 94,-4-2 1,-6-2-583,-2 6 1,-5 0 295,-3 3 1,-4 2-1620,-6 3 810,-6-3-1626,-1 8 1355,-5-3 1,-5 5 179,-3 0 1,2 0-565,-2 0 1532,-4 5 0,-1 2 0,-3 4 0</inkml:trace>
  <inkml:trace contextRef="#ctx0" brushRef="#br0" timeOffset="27">15875 6419 8162,'-11'0'0,"-1"0"3267,1 0-1415,4 0-1041,-3 0 0,9 8-321,-3 4 1,3 8 102,1 3 0,0 4-188,0 3 0,4 3-303,0-2 1,-1 5-265,-3 2 0,2 0-469,1-3 0,-1-6-1125,1-2 0,4-3 884,0-1 0,0-3-777,0-5 1,1-1 237,3-10 1411,-4 0 0,3-9 0,-4-2 0</inkml:trace>
  <inkml:trace contextRef="#ctx0" brushRef="#br0" timeOffset="28">16103 6441 8162,'0'-11'3180,"0"0"-3907,0 4 1,0 5 1105,0 9 0,2 7 1384,1 13 0,-1 6-915,2 5 1,-3 5-387,-1-1 1,0 4-1111,0 3 0,0 7 531,0 5 0,1 0-2088,3-4 1,-2-1 600,6-3 1319,-5 3 1,7-9 0,-4 4 0</inkml:trace>
  <inkml:trace contextRef="#ctx0" brushRef="#br0" timeOffset="29">16549 6167 8424,'0'7'1316,"0"-2"0,5-5-695,3 0 0,3 0-136,4 0 0,3-2 45,5-1 1,0 0-124,-1-5 0,5 2-135,0-1 0,4-4-64,0 4 0,-3 0-117,-1 0 1,-7 4 14,-1-1 0,-5-1-373,1 2-859,-7-1 676,-3 4-1387,-5 0 1327,-5 0 1,-2 0-870,-4 0 0,-4 0 542,-1 0 1,-3 1 218,4 3 0,-5-2 618,1 6 0,-8 0 0,-2 3 0</inkml:trace>
  <inkml:trace contextRef="#ctx0" brushRef="#br0" timeOffset="30">16583 6304 8162,'-11'23'117,"-1"4"58,1-1 0,3 6 697,1-1 1,4 0-301,-1 0 1,3 1-219,1-6 0,0 1-81,0-4 0,0-6-459,0-1 0,0-4 214,0 0 1,4-5-1828,0 1 368,4-5 551,-6 2 0,7-7 322,-6-1 1,1-4 557,-4-4 0,4-1 0,0 1 0,0 3 0,-4 1 0,0-1 0,0-3 0,0 3 0,0 0 393,0 6 650,-5-8 596,3 8 24,-3-3-618,5 0-673,-5 4 1,4-5-100,-3 2 0,3 1-31,1-4 0,1 3-84,3-4 0,-2 5-97,6-5 1,-2 0 6,2-3 1,2-1-188,-2 1 0,3 0-542,4-1 1,-2 1 395,2-1 1,-2 2-189,-2 3 1,1-2 123,-1 5 1,-3 0-506,0 4 1,-6 5 214,2 3 1,-4 7 61,-4 4 1,-4 3 310,-7 0 1,3 1 169,-4 0 0,0 1 360,1 3 0,-1-3-255,5 3 0,-3-4 658,3-4 0,-3-2-379,6-1 1,3-8 410,1 4-145,3-8-241,1 1 0,5-10-180,3-3 0,3-2-1,4-2 0,-1-3-222,5 0 1,-4-5 36,4 1 0,-3 1-348,3-1 1,-5 0 177,1-4 0,0 1-614,-3 3 1,1 3-336,-5 4 15,-3 1 1137,0 5 0,-15 6 0,-3 6 0</inkml:trace>
  <inkml:trace contextRef="#ctx0" brushRef="#br0" timeOffset="31">16503 6944 8162,'-11'23'0,"-1"0"0,6-2 216,2-2 1,4-7 391,4-9 1,6-1-551,5-2 0,4-3 42,-3-4 0,4-4-176,-1-11 1,3-4 103,0-8 1,-1-5-243,2-3 0,-3-3-59,6 0 0,0-6-148,0-2 0,-1-3-322,1-1 0,-7-1 321,-3 1 1,-5-5 177,-7 30 1,0-1 0,1-24 243,-5 4 0,-2 11-386,-1 8 386,-4 5 0,-3 6 0,2 0 0,3 0 0</inkml:trace>
  <inkml:trace contextRef="#ctx0" brushRef="#br0" timeOffset="32">16800 6053 8162,'-10'-1'-1973,"2"-3"2435,-2 3 76,4-4-690,-1 5 1,1 0-15,2 0 541,3 0-179,-4 0 1,5 5-35,0 2 0,1 3 18,3 2 1,-1 1 159,4 2 0,1 3 32,3 4 0,2 8-70,2 4 0,4 10 67,8 10 1,-13-23-1,0 2-386,1 1 1,0 1-1,3 1 1,1 0 244,-2 0 1,0 0 0,2 2-1,0-1-63,1 3 0,-2 0 1,0-1-1,0 0-44,1-2 1,0-2-1,-1-3 1,0-3-110,16 17 1,-1-11-104,-3-8 1,-7-6-141,-8-5 258,-2-1-301,-7-14 0,-1-1 114,-5-7 0,-5-9-127,-2-3 0,-3-2-144,-2-2 0,-3-4-379,0 1 0,-4-6 36,3 1 0,-4-2 107,1-1 0,-1-4 667,1 0 0,-3 0 0,4 4 0</inkml:trace>
  <inkml:trace contextRef="#ctx0" brushRef="#br0" timeOffset="33">17063 6316 8162,'0'6'1695,"0"0"-1120,0-2 0,0 3 205,0 4 0,0 4-317,0 0 0,-1 11-164,-3 0 1,1 7-126,-4 6 1,-1 1-140,-3 6 0,-2 0-266,-2-1 0,-3-3-537,-5 0 1,4-7 689,0 0 0,0-12 78,-4-12 0,-5-5 0,-1-6 0</inkml:trace>
  <inkml:trace contextRef="#ctx0" brushRef="#br0" timeOffset="34">16846 5962 8162,'11'-12'2682,"2"5"-2079,2-1 1,4 6-1278,8-2 1,7 2-160,8 2 0,-1 6-215,0 1 1,1 7-879,4 1 1926,-5 1 0,8 0 0,-2 2 0</inkml:trace>
  <inkml:trace contextRef="#ctx0" brushRef="#br0" timeOffset="35">17508 6099 8162,'8'-7'1645,"-1"4"0,1 1-595,3 2 0,5 0-303,-1 0 1,5-3-32,-1-1 1,4 0-236,4 4 1,-2 0-88,6 0 1,-5-4-703,5 0 0,-6 0 306,2 4 0,-4-3-275,-4-1 0,-3 0 298,-5 4-2519,-4-5 1423,-2 4 0,-6-6-89,-3 4 0,-6 1 491,-6-2 1,-4 3-4,1 1 1,-2 1 454,-2 3 0,0-1-53,0 4 1,0 1 660,0 3 0,2-3-315,2 0 1,-2 1 171,6 6 0,0-1 267,4 5 0,-1 0 623,1 4 1,4 5-387,4 2 1,-3 8 155,3 4 1,-1 2-726,4 2 0,0 0 94,0-1 0,1 4-1069,3-4 1,-2-3 570,6-11 1,0-3-1214,3-6 1,1-5 406,-1-6 0,0-4 1031,1-7 0,-1-5 0,1-2 0</inkml:trace>
  <inkml:trace contextRef="#ctx0" brushRef="#br0" timeOffset="36">17771 6202 8162,'0'6'110,"0"-1"0,-1-5 61,-3 0 230,3 0 313,-5 0 834,6 0-640,0 5 2,0-4-488,0 9 0,4-3 131,0 4 1,1 2-46,-1 2 0,-2 3-187,6 5 0,-2 6 197,2 5 0,1 6-95,-5 5 0,3 6-621,-3 2 0,0 3 127,-4 1 0,0-3-224,0-1 1,0-9-146,0 2 0,0-9-555,0-3 1,-1-10-83,-3-9 1,1-3 458,-4-5 1,3-2-813,-4-5 1,1-2 138,-5-6 1416,1 1 1,-11-20 0,-2 3 0</inkml:trace>
  <inkml:trace contextRef="#ctx0" brushRef="#br0" timeOffset="37">17554 6487 8162,'-12'-5'1128,"1"-1"1,5-6-1183,2 1 1,4 2 219,4-3 0,2 4 357,5-8 0,2 2-482,2-1 0,-1 2 46,5-2 0,0 3-422,4 0 1,-4 1 198,0-1 1,-1 6-775,1 2 0,-2 3 243,-6 1 1,-1 5-94,-2 3 0,-3 3 657,-5 4 1,-5 3-27,-3 5 0,-2 0 637,-1 0 0,-3-1-430,2 1 1,-2-5 762,7-3 1,0-2 66,0-2 37,4 1-312,-7-1-385,9-4 1,1-7-150,7-8 1,3-6-259,2-1 1,1-2-760,2 2 1,-2 2 507,2-2 1,-4 2-538,-3 2 0,-2 5-39,-2 2 986,-3 3 0,-1 6 0,-6 1 0</inkml:trace>
  <inkml:trace contextRef="#ctx0" brushRef="#br0" timeOffset="38">17508 6910 8162,'-11'22'0,"-1"1"0,6-5 651,2-3 1,4-3-216,4-5 0,2-2-157,6-5 0,3-1-73,0-3 0,6-7 0,-2-8 1,6-5-149,2-7 0,6 0 55,1-11 1,1 0-510,7-4 0,-4 0 455,4 1 1,-1-3-241,1 2 1,-4 0 6,-8 12 0,-2-2 179,-5 10 0,-4 0 42,0 7 0,-8 3-22,5 4 0,-10 2 2,5 3 1,-2 2-7,3 5 0,-1 0 489,1 0 0,-5 0 151,1 0 1,-2 1-76,2 3 1,2-2-86,-2 6 0,-2-4 129,2 3 1,-5-3-225,5 4 1,-4-2 58,3 2 0,-3 2 1,4-3 0,-6 4 20,2 0-115,2 0 1,-4 1-99,2-1 0,1 1-82,-2-1 1,1 0-77,-4 1 1,0-1-216,0 1 1,0 3-213,0 0 1,-5 2-657,-2-2 0,-7 1-92,-2 3 0,-4 3 458,1-3 0,-6 1-1460,-2-1 1,-5 3 1024,2-3 1,2-3 1036,1 0 0,-2-9 0,0-2 0</inkml:trace>
  <inkml:trace contextRef="#ctx0" brushRef="#br0" timeOffset="39">18079 6613 8162,'8'3'1413,"-1"1"0,1 1-645,3-1 0,6-1-463,2 4 1,8 1-510,3 3 0,7 1-549,1-1 0,5-3 753,-1-1 0,-3 1 0,1 3 0</inkml:trace>
  <inkml:trace contextRef="#ctx0" brushRef="#br0" timeOffset="40">18616 6156 8162,'6'-5'1289,"6"2"-1160,-1-4 1,3 3 438,9-4 1,-1 1-295,8-5 0,-3-3-518,3 0 0,-4-1-23,0 5 0,-3 1-461,-4 2 348,-2-2-246,-11 9 493,-1-4 1,-6 10-61,-3 2 0,-4 5 311,-7 3 1,-1 2-103,-3 2 1,-3 4 467,3-1 1,-3 1-96,-1 4 1,1 2 106,-1 1 0,0 7-178,0 1 1,0 7-66,0 0 1,4 6 119,0 6 1,5-1-131,-1-3 1,4 2-67,3-5 1,3-2 47,5-6 0,0-8-275,0-7 1,0-5-187,0-3-249,0 3 229,5-9-49,-4-2 119,10-6 311,-10-5 1,5-5-34,-2-3 1,-3-2-125,3-1 0,1-6 115,-1-2 1,4 2-120,-5-2 1,5 0-2,-4-4 1,5 0 38,-2 0 0,0 1-8,0 3 1,1-2-48,3 2 0,1-3 43,-1-1 1,2 4-62,2 0 0,-1 0 41,5-4 0,-4 4 80,4 0 1,-3 5-1,3-1 0,0 2 8,3 2 1,-4 3 31,-3 1 1,2 4 157,-2-1 1,0 3 672,-3 1-598,-1 5 0,1 2 273,-1 4 1,-3 0-168,-1 1 0,-3 3 87,4 0 1,-4 4-24,3-3 1,-4 3-24,0-4 1,-1 4-235,-2-4 0,0 5-46,0-1 1,0-1-420,0 1 1,-5-3 250,-3 3 0,-2-4-665,-2 4 1,-4-1 367,-3 1 0,-4 1-261,-4-5 1,-2 4-113,-5-4 1,0-1-329,-1-6 0,2-3 361,3-5 0,-2 0 294,6 0 0,4-9 321,7-2 0,3-4-112,5-1 0,2 2 577,5-5 0,0 5-351,0-1 1,2 2 1033,6 2 1,1-2-320,10-2 1,0 6-171,4-2 1,6 7-179,5 0 0,5 4-153,7 4 0,1 9-958,3 9 1,-3 9 397,-22-11 1,-1 2 0,0 1 0,-1 2-2364,0 5 1,0 1 2594,-3-2 0,0 0 0,0 3 0,-2 0 0,-2-2 0,-1 1 0,-1 0 0,0 1 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03T17:03:20.595"/>
    </inkml:context>
    <inkml:brush xml:id="br0">
      <inkml:brushProperty name="width" value="0.09071" units="cm"/>
      <inkml:brushProperty name="height" value="0.09071" units="cm"/>
      <inkml:brushProperty name="color" value="#FF0000"/>
    </inkml:brush>
  </inkml:definitions>
  <inkml:trace contextRef="#ctx0" brushRef="#br0">14105 3472 7984,'-7'0'0,"-8"0"0,3 0 0</inkml:trace>
  <inkml:trace contextRef="#ctx0" brushRef="#br0" timeOffset="1">14082 3472 14190,'11'0'1289,"1"0"-1075,-1 0 1,2-4-21,2 0 1,-2-3 4,2 3 1,2-5-123,-2 1 0,1 2-66,-1-2 1,-2 5 91,2-5-365,-2 5 121,-1-7-136,-1 9 74,-5-4-1123,-1 5-2803,-5 0 3322,-5 0 0,3 0-112,-6 0 1,6-1-64,-2-3 982,3 3 0,-5-4 0,5 3 0,-3-1 0,-2-4 0,0-4 0</inkml:trace>
  <inkml:trace contextRef="#ctx0" brushRef="#br0" timeOffset="2">14230 3323 8172,'-11'-6'0,"3"-3"119,1 5 84,4 1 0,-3 3 701,2 0-298,3 0-270,-4 0-115,5 0 1,0 5-135,0 2 0,0 5-264,0 3 0,0 3 221,0 5 1,-4 4-320,0 4 1,-4 2 140,5 1 1,-5 0 7,4 1 0,-3 3 41,3 0 0,-4-1 371,4-7 0,-3-2-40,3-5 1,0-2-20,4-2 1,0-6 416,0-5-47,0-6-396,0 3 1,1-5-6,3 0 0,-1-1 86,4-3 0,1 2-77,3-6 0,1 1-10,-1-5 1,1 1-18,-1-1 0,1 1-18,-1-1 0,0 1-136,1 0 0,-1-1 176,1 1 1,-1-1-596,1 1 342,-1 0 0,-1-1-447,-2 1 0,1 3-53,-6 0-965,1 6 797,-4-3 1,-4 4-1070,1-3 375,-6 2 479,2-3 608,-4 5 0,3-3 328,1-1 0,4-5 0,-2 3 0,5-6 0,-5 1 0,4-1 0,-6 2 461,4 3-271,1-4 0,-7 9 445,6-6-337,-1 6 0,3-5 670,-3 4-124,2 1 15,-3-3-309,5 5 134,0 0-642,0 5-80,0-3 128,0 8-137,0-4 121,0 5-23,0 1 66,0-1-60,0 1 1,0-1 2,0 1 1,0-1 2,0 0 0,0 2 47,0 2 1,0 4-49,0 8 0,0 3-13,0 9 1,0 7 35,0 12 0,0 0-357,0 7 1,0-2 221,0 2 0,0-7 115,0-4 0,4-13-103,0-3 0,0-11 88,-4-8 1,0-9-476,0 2 143,0-8 55,0 1 0,0-7-148,0-1 0,-1 0 181,-3-5 0,1 1-646,-4-5 1,-1-3 241,-3 0 0,-1-4 54,1 4 0,-1-4 286,1 3 1,-1-3 257,1 4 0,-4 0 0,0 3 0,-1 5 0,5-1 0,-4 6 0,-1-2 0,-3 3 0,4 1 0,-5 5 465,1 2 1,1 3-219,-1 2 0,5-1 602,-1 1 1,6-5 213,1 1-132,6 0-621,-3-2 0,7-1-253,6-5 1,1-1 28,10-3 1,1-8-211,7-7 1,-2-7 37,6-5 0,-1-7-164,4-4 1,1-2-1118,-1-2 0,3-4 1079,-17 23 0,2 0 1,0 0-1,1 0-328,3 0 0,2 0 616,-1 1 0,1 2 0,-2 2 0,-1 2 0,3-1 0,0 0 0,0-1 0,1 1 0,1-1 0,0-1 0</inkml:trace>
  <inkml:trace contextRef="#ctx0" brushRef="#br0" timeOffset="3">14710 3266 8172,'0'-11'-439,"-5"0"583,4-1 1,-4 4 404,5 1-336,0 4 164,0-7 275,0 9-192,0-4 584,0 5-538,5 0 24,-4 0-248,4 0 1,-5 5 42,0 3 0,-1-2-40,-3 1 0,1 5 30,-4 3 0,3 4-56,-4-4 0,1 10 0,-5-3 0,0 10-35,-4 2 0,3 11-132,-7 8 0,-2 4-430,9-26 0,-1-1 1,-2 1-1,0 0 322,1 2 0,0-1 1,-1 0-1,-1-1-344,-17 23 1,4-4-203,4-15 0,7-1-1481,3-11 1306,9-3 1,2-15-294,5-5 0,6-14 62,6-9 1,4-11 967,7 0 0,-5-3 0,3 3 0,-3 0 0</inkml:trace>
  <inkml:trace contextRef="#ctx0" brushRef="#br0" timeOffset="4">14642 3415 9467,'11'5'2084,"5"1"-1465,3 6 0,4 4-266,4 3 0,2 7-148,5 0 0,2 2-107,2-1 0,-6-3-72,2 3 0,-7-8-276,-1-4 1,-7 1-105,-3 0 0,-4-2-1241,0-7 417,-6 3 0,3-7-402,-5 4 953,0-4 1,-6 2 626,-2-5 0,3 0 0,-14 5 0,2 1 0</inkml:trace>
  <inkml:trace contextRef="#ctx0" brushRef="#br0" timeOffset="5">14562 3860 8089,'-14'0'1284,"2"0"-808,8 0 0,1-4-571,6 1 0,9-5 96,7 4 0,2-5 1,2 2 0,-4-5 139,0-3 1,0 2 42,4-2 0,0-1-134,0 0 0,-2-3 88,-1 4 0,-4 0-327,-5 4 87,1-1 0,-6 4 610,-2 1-282,-3 4 1,-6 0 101,-2 6 0,-9 9-133,-3 7 1,2 2 194,-2 2 0,-1 5-136,-2 3 1,3 3-44,0 4 1,3-1 159,-3 5 0,5 3-87,-1 5 1,6-1-308,2-3 0,4-2 221,-1-2 0,3 0-411,1-8 1,0-3 20,0-12 1,0-3-121,0-4 1,1-5-748,3 1 529,-3-5-306,4 2 379,-5-5 45,0-5 70,0 3 229,0-3-22,0 0 0,0 3 53,0-6 238,0 5-221,0-7 157,0 4 1,-1-4-93,-3 2 0,3-2 198,-3 2-158,3-2 1,1-1 151,0-1 1,0 1-65,0 0 1,0-1 138,0 1 0,1-1-55,3 1 0,-3-2-77,3-2 1,1 2 161,-1-2 0,5-3-111,-1-1 0,-2 1 32,2-1 0,-2 5-58,1-1 1,4-1-10,-4 1 1,2-1-49,-1 5 1,2 3 134,-3 1-153,4 4 1,0-2 49,0 5 0,1 5-122,-1 3 1,-1 3 95,-2 4 0,1 3-397,-5 5 0,1 0 159,-1 0 1,-3 0-113,3-1 0,-3 1-286,-1 0 0,-1-4 193,-3 0 0,1-1-31,-4 1 1,3-3 80,-4-4 1,2-5 291,-2 1 1,-2-5-145,3 0 1,0-1 230,0-2 1,-1 0 139,-3 0-135,-1 0 0,1-2-66,-1-1 0,5 0-15,-1-5 1,4 5-30,-3-5 0,4 4 7,-1-3 1,-1 3-129,2-4 0,-1 4 104,4-3 1,0 3-98,0-4 0,0 5 123,0-5 0,0 4 7,0-4 1,0 5 9,0-5 1,0 0 145,0-3 0,4 3-50,-1 1 0,5-1-60,-4-3 1,5-1 175,-2 1 1,3 0-31,2-1 0,-2 1 91,-2-1 1,2 1-16,-3-1 1,3 5-68,2-1 1,-1 6-81,1-2 0,-5-1-7,1 1 0,0 1-6,3 7 1,-3 3 38,-1 4 1,-3 4-222,4 0 0,-6 6 49,2-2 1,-3 1-160,-1-1 1,0 3-33,0-3 0,4-3-226,0-1 145,0-2-148,-4-1 587,5-6 0,-3-2-144,6-8 1,0-4 77,3-7 0,-1-4-114,-2-8 0,3 3 230,1-2 0,-4-2 27,8 1 0,-10 2 35,5 6 0,-3 2-158,0 6 0,2-1 40,-3 1-172,-1 5 0,2 6 111,-4 7 1,0 8-196,-4 4 1,4 3 100,0 1 0,-1 0-152,-3 0 0,0-1 92,0 1 0,0-5-251,0-3 0,2-2-337,2-2 18,-3-4 616,9-2 1,-4-7-84,6-1 1,-2-9 227,-3-7 0,4-2-70,-4-2 1,2 0 11,-1 0 0,2 2-34,-3 1 0,0 0 280,0 5 0,-3 1 23,4 6 0,-4-1 350,3 6-267,-4-1 0,6 9-102,-5 3 1,-1 7-353,-3 4 1,0 4 139,0 3 0,0 0-547,0 4 0,-3-1 95,-1 2 1,-1 2-49,1-3 0,3-1-332,-3 2 1,2-6-706,2 2 1,0-8-1012,0-4 2450,6-2 0,0-7 0,5-1 0</inkml:trace>
  <inkml:trace contextRef="#ctx0" brushRef="#br0" timeOffset="6">15624 3769 8089,'-8'-4'-225,"1"0"187,4 0 1,-3 3 357,2-3 38,3 3 325,-5-4-189,6 5 402,0 0 43,6 0-642,-5 5 1,4-2 413,-5 4-460,0 1 1,0 3 122,0 1 0,-4 0-182,0 4 0,-3-4 15,3 4 0,-5 1-60,1 2 1,2 3-171,-2 1 0,1-4-469,-5 0 0,1-1 337,0 1 0,3-3-862,0-4 0,4-2-58,-3-3 302,4 3 1,-6-10 41,6 0 0,-1-5 37,4-6 0,4-7 694,-1-5 0,6 1 0,-2-17 0,4 4 0</inkml:trace>
  <inkml:trace contextRef="#ctx0" brushRef="#br0" timeOffset="7">15544 3643 8089,'-5'-6'424,"3"1"1,-3 11-26,5 6 0,5 2 465,3 8 1,3 0-340,5 8 0,-2 2-152,5 6 1,-2-6-350,3 2 1,1-7 98,-2 0 1,3-3-1106,1-2 1,-1-4 199,1-3 1,0-3-870,0-5 1651,0 4 0,0-10 0,-1 4 0</inkml:trace>
  <inkml:trace contextRef="#ctx0" brushRef="#br0" timeOffset="8">16103 3495 8089,'-6'-8'1338,"2"1"1,4 3-725,4-4 1,6 4-137,5-3 0,4 0 154,-3 0 0,4-3-21,-1 2 0,-1 2-167,1-2 1,-1 4-228,1-3 0,1 3 33,-5-4 1,4 4-195,-4-3 0,1 4-153,-5-1 1,-3 2-693,-1-2 237,1 3 1,0-6-1866,-1 4-949,-4 1 1684,2-8 394,-5 9 1288,0-4 0,0 0 0,0-2 0</inkml:trace>
  <inkml:trace contextRef="#ctx0" brushRef="#br0" timeOffset="9">16275 3266 8089,'-12'-11'456,"1"0"1,3 4 1833,1 3-1952,4 3 0,-1 1-103,8 0 1,-3 1 46,3 3 0,-3 4-32,-1 7 1,0-1-164,0 5 0,0 0-4,0 4 0,-3 0-127,-1 0 1,-4-1 167,4 1 0,-3 0-180,3 0 1,-4 0 10,5 0 0,-5-4 48,4 0 1,0-5 124,4 1 1,0-2-37,0-2-48,0-5 148,0-1-97,5-5 0,2-1-17,4-3 0,1-2 4,-1-5 0,4-1-74,1 1 1,0 1 55,-1 2 0,-2-2-111,2 2 0,2-1 100,-2 2 0,0-2-232,-3 5 1,-1-4-151,0 5 1,0-2-703,-4 1 509,3 2 1,-7-4-1332,4 2 942,-4 3 1,-4-4 371,-11 5 0,0 5-472,-7 3 1011,-6 7 0,-9 3 0,-6 4 0</inkml:trace>
  <inkml:trace contextRef="#ctx0" brushRef="#br0" timeOffset="10">15841 3883 8089,'-29'12'0,"2"-1"2228,8 0-1584,7 1 0,10-2-651,10-2 1,0 0 83,11-4 1,4 0 143,4-4 0,5-5 64,-2-3 0,3-6 127,1-1 0,4-5-368,1 1 1,-1-3 127,-4-1 0,0 1-92,0-1 1,4 0-9,1 0 1,-5 0-315,-4 0 0,-4 4-17,0 0 0,-3 5-673,-4-1 79,-2 2 206,-11 2 604,-1 5 0,-6 1-97,-3 5 1,-6 1-139,-5 3 1,-6 3 100,2 8 1,-6-1 112,-2 5 1,1 1-12,3 2 1,-4 5 161,0 0 1,1-1-93,3-3 1,1 4 142,3-1 0,-1 6 83,5-1 1,1 2-102,6 1 0,-1 0 97,6 0 0,-1-3-91,4-1 1,0-8 1,0 1 1,0-7 125,0 3-12,0-5-36,5 3-96,-4-11 1,5-1-210,-2-5 172,-2 0-218,3 0 149,-5 0 0,3-1 375,1-3-265,0 3-61,-4-9 0,4 3-28,0-4-2,-1-1 0,1 1 22,0 0 1,1-1 18,-1 1 0,-2-1 60,6 1 1,-4 0-71,3-1 1,0 1 128,0-1 0,4 0-63,-4-4 0,3 4 124,2-4 0,-1 4 228,1 0-339,-1 1 0,0 1 194,1 2 1,-4 3-89,-1 5 1,-3 1 100,4 3 1,-6 4-80,2 7 0,-3 3-242,-1 5 0,-1 3-202,-3 1 1,2 0-264,-6-5 1,0 1 167,-3 0 1,-1-4-237,1 0 1,3-5-935,1 1 0,-1-7 577,-3-4 1,-1-3-1272,1-1 2142,5 0 0,-5-10 0,5-3 0</inkml:trace>
  <inkml:trace contextRef="#ctx0" brushRef="#br0" timeOffset="11">16446 3895 8089,'1'8'722,"3"4"1,1-2 1007,3 9 0,2 5-1303,-2 7 0,0 2-162,0 1 0,-3 4-127,-5 0 1,0 0 96,0-4 1,-1-3-876,-3-1 0,-2-6-85,-6-1 1,1-5-423,-1-7 1,1 0-265,0-4 0,-1 2 1411,1-5 0,-6-5 0,0-6 0</inkml:trace>
  <inkml:trace contextRef="#ctx0" brushRef="#br0" timeOffset="12">16880 3335 8921,'-6'-8'1549,"2"1"1,5 4-998,7-1 0,-1 3-251,9 1 0,0 0-76,-1 0 1,2 0 152,-2 0 1,-1 0-129,5 0 0,-5 0-615,1 0 0,-2 0-100,-2 0 1,1 0-371,-1 0 0,1-1-57,-1-3 0,-3 3-1660,-1-3 2552,-4 3 0,7-4 0,-4-2 0</inkml:trace>
  <inkml:trace contextRef="#ctx0" brushRef="#br0" timeOffset="13">16732 3609 8089,'-7'0'2368,"2"0"1,8 0-2716,4 0 0,7-5 417,13-3 0,2-2 436,5-1 0,6-2-229,2-2 1,-3 1 9,-1-5 1,-2 1-929,-2-1 1,-4-3 326,1 3 0,-11 2-325,-1-2 0,-5 5-138,-3-2 0,-3 4-1799,0 0 2576,-6 1 0,-2-1 0,-6 1 0</inkml:trace>
  <inkml:trace contextRef="#ctx0" brushRef="#br0" timeOffset="14">17063 3095 8089,'-8'-22'390,"1"3"1,4 3-114,-1 5 0,3 3-165,1 0 209,5 6-243,1-3 1,2 5-522,0 0 328,-6 0-1,3 5 0,-1 1 69,0 6 0,0-1-76,-4 0 1,0-3 18,0 0 0,0-1 343,0 5-206,0-1 1,1 0 303,3 1-78,-3-1 27,4 1 0,-5-1-43,0 1 0,0-5 17,0 1-20,0-1 1,0 5 33,0-1 0,0 1 74,0-1 0,0 4-128,0 1 1,0 4 33,0-1 1,0 8-76,0 3 0,-1 3 10,-3 1 0,3 2-202,-3 2 0,-1 1 68,1 3 1,0-6-567,4-6 0,-4-5-17,1 2 1,-1-8-1075,4-4 485,0-7 301,0-3 1,0-7 298,0-6 0,0-1 208,0-10 1,4 0 96,-1-4 0,2 0 212,-1 0 0,-2 1 17,1-1 1,-1 5 154,-2 3 0,1-2 162,3 2 1,-3 4-9,3 3 1,-3 4 1107,-1-3-1095,0 4 0,-1-1-51,-3 8 0,-1 6-360,-3 5 0,-3 6 146,-1-2 0,1 2-525,-4 2 0,2 0 132,2 0 1,1-2-34,2-2 1,-2 2-73,2-6 213,3 0 502,0-3-219,5-6 0,1-1 66,3-5 0,2-5 7,6-3 1,-1-2 185,1-1 0,3-4-25,0-1 0,0-3-38,-3 4 0,-1-4-42,1 4 0,0-4 147,4 4 1,-8-1-320,4 5 1,-5 3 201,1 1-532,-3 4 0,-5 1 172,0 9 0,-1 2-251,-3 10 0,-2 1-18,-6 7 0,1-2-246,-1 6 0,-3-2 198,0 2 1,-5 2-117,1-3 0,1 2 526,-1-2 0,5-2 48,-1-5 1,6-4 449,1 0 0,6-4-329,-2 4 0,6-5 737,2 1 1,9-1-235,-2 2 1,7-4 40,-3 4 0,6 0-92,-2-1 1,3 6 110,5-2 0,-3-2-296,3 2 0,1-3-129,-2 3 0,1-5-83,-4 1 1,-2-2 257,-1-2-743,-4 0 95,-5-4-42,-4-2 0,-3-5-206,-8 0 0,1 0-443,-4 0 1,-2-1-435,-6-3 0,2-3 564,-2-4 0,-2 0-215,2-1 0,-4 1 395,4-1 0,-4-3 194,3 0 1,0-4 363,1 4 0,2-6 0,-4 4 0</inkml:trace>
  <inkml:trace contextRef="#ctx0" brushRef="#br0" timeOffset="15">17086 3815 6183,'-7'-7'2072,"2"2"-1911,5 10 423,0 2-108,5 4-151,-3 0 1,3 1 240,-5-1-345,5 1 1,-4-1 179,3 1 0,1 0-60,-1 3 1,-1-2 106,-3 2 0,0 3-192,0 1 1,0-1-62,0 1 0,0 0-40,0 4 0,-1 0-194,-3 0 1,-1-2-671,-2-2 1,-7 3 475,2-3 0,-7 2-402,0 2 0,-2-5 277,-2-3 1,-5-2-1238,-3-2 1,-7-1 1594,-3-2 0,-4 2 0,-1-3 0</inkml:trace>
  <inkml:trace contextRef="#ctx0" brushRef="#br0" timeOffset="16">16526 4157 8089,'-11'-6'293,"-1"-4"1,7 7 469,5-4 1,10 3-380,9-4 1,9 1-206,6-5 0,2-1-331,6-2 1,5 0-142,6-8 1,8 2-114,-29 6 0,1-1 0,-3 2 0,1-1 74,26-16 1,-5 0-712,-7 4 1043,-4-5 0,-2 8 0,-4-4 0</inkml:trace>
  <inkml:trace contextRef="#ctx0" brushRef="#br0" timeOffset="17">17440 3449 8356,'0'15'-261,"0"1"0,0 3 421,0-4 0,-2 5-118,-1-1 0,-4 3 431,-4 1 0,-1 3-191,1 1 1,0 0 290,-1-5 0,1 0-43,-1-3 0,5-3 214,-1-4 0,4-1 206,-3 1-232,4-6-327,-2-1 1,10-6-142,3-3 1,6-2-74,1-6 0,4 1 73,-4-1 0,5 0-354,0-3 1,-3 2-106,2-2 0,-3 1-138,3-2 1,-5 4-113,1-3 1,-3 2-525,0 1 0,-2 1 58,-2 0 0,2-1 343,-3 1 0,-2 3-1933,-1 1 2515,-2 4 0,-2-2 0,0 5 0</inkml:trace>
  <inkml:trace contextRef="#ctx0" brushRef="#br0" timeOffset="18">17520 3712 8089,'0'-7'2408,"0"2"-1775,0 5-198,0 5 0,0-2 19,0 5 1,0-1 59,0 5 0,1 0-142,3 4 0,-3-4 80,3 3 0,-3 3-130,-1 1 1,0 2-74,0-2 1,0 3-486,0 1 1,0 0 264,0 4 0,-5-3-335,-3-1 0,-2 0-423,-1-1 1,-4 1-821,-1 0 1,-3-4 598,4 0 950,-5-5 0,-3 3 0,-6-6 0</inkml:trace>
  <inkml:trace contextRef="#ctx0" brushRef="#br0" timeOffset="19">17428 3895 8089,'9'13'909,"3"7"0,8 1-178,3 13 0,5 3-319,6 9 0,4-3-618,0-5 1,-4-1 262,-3-11 0,-6-3 31,2-4-88,-8-10 0,2 6 0,-3-8 0</inkml:trace>
  <inkml:trace contextRef="#ctx0" brushRef="#br0" timeOffset="20">18171 3529 8089,'-12'0'0,"1"1"-151,-1 3 0,1 2 189,-1 6 1,5 4-233,-1 3 0,4 3 96,-3 1 1,-1-4-217,-3 0 0,-1 0 267,1 4 0,0-4 416,-1 0 1,1-5-23,-1 1 0,5-2 713,-1-2-155,0 1 356,2-1 91,1-5-471,5-1-200,0-5 1,5 0 3,3 0 1,2-1 95,1-3 0,2 2-198,2-6 1,-1 1 54,5-5 1,-4 2-334,4 2 0,-1-2-70,1 3 1,2-4-384,-6 0 1,5 0 176,-1-1 1,1 1-274,-1-1 1,2 1-415,-6 0 1,4-5-931,-4 1 1,-1 4-594,-6 3-1148,2 0 589,-4 2 2740,6 1 0,-6 5 0,-1 0 0</inkml:trace>
  <inkml:trace contextRef="#ctx0" brushRef="#br0" timeOffset="21">18216 3735 8089,'-11'5'0,"-1"2"0,5 3 757,-1 2 1,6 6 1079,-2 4 1,3 6-1282,1 7 0,0 4-272,0 3 0,0 11-1274,0 4 1,3 7 792,1-3 0,5 0-4036,-1-4 4233,2 0 0,1 5 0,1 1 0</inkml:trace>
  <inkml:trace contextRef="#ctx0" brushRef="#br0" timeOffset="22">18822 3609 7952,'-2'-6'574,"-1"2"1,1 4 813,-2 4 0,3 3-657,1 8 1,4 6 36,0 9 1,3 7-693,-3 13 1,4 2-284,-4 5 1,-1 5-948,-3 3 1,0-7 645,0-1 0,2-11-1159,2-1 1667,2-7 0,5 2 0,1-6 0</inkml:trace>
  <inkml:trace contextRef="#ctx0" brushRef="#br0" timeOffset="23">19404 3837 8089,'-8'0'2148,"1"0"-886,-1 0 1042,-3 0-775,4 0-1073,2 0 1,7 0 180,1 0 1,1 0-172,8 0 1,-2 4-194,9 0 1,-4 4-388,4-5 1,0 1-421,4-4 0,5 0-1317,2 0 0,3 0 938,2 0 1,0-5-1014,3-2 1,3-4 1925,5 0 0,-1 0 0,1-1 0</inkml:trace>
  <inkml:trace contextRef="#ctx0" brushRef="#br0" timeOffset="24">19838 3678 8089,'-16'0'1393,"3"0"-251,-2 0 0,6 1-222,1 3 1,6-2-360,-2 6 0,6-4 89,2 3 1,6 1-162,2 3 1,0 1 327,7-1 1,-3 0-235,3 1 0,-2-5 60,2 1 1,-2 0-250,-6 3 0,1-1-172,-1-2 0,-3 2-778,-1-2 1,-4 2 427,1 1 1,-4 2-532,-4 2 1,-4 2 303,-7 2 1,-3 1 92,-4-5 0,0 2-145,3-2 0,-3-4-408,3 1 815,8-1 0,-9-4 0,7 4 0</inkml:trace>
  <inkml:trace contextRef="#ctx0" brushRef="#br0" timeOffset="25">20352 3461 8089,'-8'0'1944,"1"0"0,4-2-2282,-1-2 0,4 3 86,4-3 0,4 3 376,7 1 0,2 0 32,2 0 1,1 0 348,-5 0 0,5 0-66,-1 0 1,-1 0-158,1 0 1,-5 0-284,1 0 0,-2 0 100,-1 0 1,-1 0-209,0 0-56,1 0 114,-6 0 17,4 0 1,-8-1-239,1-3-11,-6 3 1,-4-8 79,-4 5 1,3-1 185,1 1 1,-1 3-54,-3-3 0,-1 3 138,1 1 1,-1 0 182,1 0 54,-1 5 1,-2 1-150,3 6 1,-3 3 95,6 0 0,-2 5 306,-1-1 0,0 4-187,-1 4 0,4 2 97,1 5 1,1 4-31,-2 1 1,-1 4-444,5-1 1,0-4-239,4-4 0,0-1-310,0-6 1,0-2 36,0-6 0,0-3-1560,0-4 142,0-6 1316,5-1 0,1-10-410,1-2 0,3-10 1028,-2-6 0,7-5 0,3-6 0</inkml:trace>
  <inkml:trace contextRef="#ctx0" brushRef="#br0" timeOffset="26">20535 3518 8089,'-12'-5'1260,"1"3"-660,5-3-178,0 5 372,6 0-510,6 0 1,-5 1-45,3 3-75,-3-2 0,0 6 157,3-4-139,-3 5 1,4-3 55,-5 6 1,2-1 21,1 1 0,-1-1 125,1 1 1,-1 4-75,-2 3 0,0 6 127,0 2 0,4 10-246,-1 1 1,1 5 41,-4 3 1,0 8-504,0 4 1,0-26 0,0 1 278,0 2 1,0-1-1,-1 28-309,-3-1 0,3-9-78,-3-10 0,3-8-295,1-7 1,0-8-579,0-4-896,0-7-49,0-3 1595,0-20 0,0 1 599,0-13 0,0-7 0,0-2 0</inkml:trace>
  <inkml:trace contextRef="#ctx0" brushRef="#br0" timeOffset="27">20443 3678 8089,'-7'0'0,"-1"0"977,6 0-227,-9 0 719,10 0-866,-4 0 43,5 0-633,5 0 0,2-4 83,4 0 1,-3 0-679,-1 4 1,1-4 287,3 0 1,1-1-991,-1 2 0,0 0 1284,1-5 0,-1 6 0,1-3 0</inkml:trace>
  <inkml:trace contextRef="#ctx0" brushRef="#br0" timeOffset="28">20432 3803 8089,'-11'4'313,"-1"0"0,4 3 134,1-3-590,4 0 175,-2 1 1,10-4-74,3 3 1,1-4 86,-2-4 1,4 2-60,-4-6 0,3 4-64,2-3 0,-1 3-195,1-4 0,-1 2 52,0-2 0,-3 2-191,0 2 1,-2 2-558,2-6 968,2 6 0,-4-9 0,6 5 0</inkml:trace>
  <inkml:trace contextRef="#ctx0" brushRef="#br0" timeOffset="29">20192 4249 8089,'-10'7'476,"2"1"163,3-1 1,8 0-399,4-3 0,6-8-351,10-4 0,4-3-52,-1-5 0,5-3 188,-5-7 0,6-3 228,-1-6 1,-2 1-258,1 0 1,-3 0 33,3-1 0,-4 1-107,0 0 1,-2 5-400,-1 2 1,-4 8 254,0 4 0,-5 2 124,1 2 1,-6 4 128,-1 3-110,-5-2 0,7 5 270,-3-3 0,0-1-135,0 1 1,1-1 148,3 1 0,1-1-141,-1-2 0,4-4 51,1 4 0,4-2 56,-1 1 1,-1-2-126,1 3 0,-2 0-131,3 0 1,-4 3 115,-5-4 0,5 6-89,-1-2 0,-4 3 112,-3 1 1,-4 0 149,3 0 0,-3 0 222,4 0 306,-6 0 74,8 0-535,-8 0 0,3 1 427,-5 3 41,5-3 520,-4 9-721,4-4 1,-3 6 82,1-1 0,-1 1-257,1-1 1,-1-3 46,-2-1 1,0 5-379,0 3 0,-2 1-52,-1 0 1,0-2-235,-5 5 1,1-2 297,-5 2 1,1 7-1407,0-3 1,-2 1 4,-2-5 0,-3 2-455,-5-2 1,-4 2 820,1-2 1,-5-3 987,5-4 0,-6-6 0,3-1 0</inkml:trace>
  <inkml:trace contextRef="#ctx0" brushRef="#br0" timeOffset="30">20786 3792 8089,'1'11'1248,"3"1"0,2-1-131,6 0 0,4 2-472,3 2 0,8 8-1061,3 8 0,0-2 126,0 1 1,-1-3-41,2 3 1,0-4-317,-4 0 0,0-7-691,-4-3 1,-2-4 1336,-2 0 0,-2-1 0,-6 1 0</inkml:trace>
  <inkml:trace contextRef="#ctx0" brushRef="#br0" timeOffset="31">21585 3506 8089,'-17'13'2805,"1"2"0,9 4-1506,3 8 1,3 3-679,1 8 0,6 9-1037,6 10 0,-7-25 1,1 1 48,2 5 1,-1 0 0,0-2 0,-1 1-1195,-1 3 1,1 0 1358,2-4 1,1 0 0,-3 3 0,0 1 0,3-3 0,-1 0 0</inkml:trace>
  <inkml:trace contextRef="#ctx0" brushRef="#br0" timeOffset="32">15727 13842 8183,'-2'-6'142,"0"1"589,-2 0-66,-5 3 0,8-4 250,-3 2 71,-2 3-106,4-4-259,-3 0-160,5 3 28,0-3 896,0 5-1108,0 5 0,-4 2-97,1 4 0,-5 4 30,4 1 0,-5 9-169,2 2 0,-3 2 120,-2 5 0,1-1-68,-1 9 1,-2-5 42,3 1 0,-3-4-120,6-3 0,3-7 103,1-5-376,-2-5-52,5-3 333,-4-6-225,5-5 174,0-5 1,1-1-39,3-6 0,-3 1 54,3 0 1,1-1-6,-1 1 0,3-6-38,-3-2 1,4 3 0,-4 0 1,3 0 77,-3 1 0,4 0 0,-4 3 0,3 4 228,-3 1-151,0-1 188,1 2 1,-3 7-77,6 11 0,-5 7 130,0 11 1,-1 6-97,-2 9 1,0 6-146,0 2 1,0-1-281,0 2 1,0-2-224,0 1 1,0-5-414,0-10 0,0-2 403,0-13 1,0-3-1962,0-9 1638,0-4 1,0-7-470,0-8 1,-2-5 388,-1-6 0,1-1 117,-2-10 0,2 3 696,-2-3 0,3-1 0,-4-3 0</inkml:trace>
  <inkml:trace contextRef="#ctx0" brushRef="#br0" timeOffset="33">16058 13499 7989,'0'7'195,"5"3"0,1-5-54,6 3 1,-1 1 203,0-6 1,1 5-342,-1-4 1,1 1-149,-1-1 1,1-3-764,-1 3 548,0 2 0,-4 0 359,-3 6 0,2-1 0,0 1 0</inkml:trace>
  <inkml:trace contextRef="#ctx0" brushRef="#br0" timeOffset="34">16069 13785 7989,'-14'11'584,"3"1"1,-2-1 94,9 1 560,-5-1-823,8 1 1,-3-6 74,8-2 0,-1-3-33,4-1 0,1 0 50,3 0 0,1-1-198,-1-3 1,1 1-86,-1-4 1,2 3-559,2-4 1,-2 2 307,2-2 0,1-2-810,0 3 1,-1 0 464,-4 0 1,1 0-1151,-1 0-349,0-4-463,1 5 2332,-6 0 0,-1 1 0,-5 5 0</inkml:trace>
  <inkml:trace contextRef="#ctx0" brushRef="#br0" timeOffset="35">16058 14093 7989,'0'8'0,"0"0"274,0-1 1,0 1-21,0-1 0,1-4 185,3 1 1,-2-3-10,6-1 0,-2-5 14,2-3 0,6-2-172,-3-1 0,3-1-38,-2 1 1,-1-4 14,1-1 1,3 1-25,0 4 1,0-1-213,-3 1 0,-1 1 113,0 2 1,1-1-519,-1 6 267,-4-6-171,-2 7 1,-5 0 19,0 9 1,-5 4-104,-3 11 1,-6 0 49,-1 8 1,-4-3 88,4 4 0,-4-1-175,3 4 0,-3 2 73,4 2 0,-4-6 321,4 2 0,3-7-25,5-1 0,0 0 135,0 0 0,2-7-7,5 0 0,-4-5 497,0-2-241,0-1 44,4 0-148,5-4 0,-2-3-52,5-8 1,-5 1 55,5-4 0,-4-1-39,3-3 1,1-5-55,3 1 0,-3 0-45,0 4 1,-1-5-13,5 1 0,-5-1 30,1 0 0,0 4 1,3-4 0,-3 4-29,-1 0 0,1 5 28,3-1 1,-4 1-220,-4-5 69,4 6 0,-2-1-207,2 4 130,-2 1 22,-5-3 8,0 5 69,0 5 59,0-3-42,0 3 1,0-4 16,0 3-76,0-3 20,0 4 0,0-4-223,0 3 228,0-3-39,0 5 0,0-5 7,0 3 1,0-3 14,0 9 3,0-4-45,0 6 0,0-1-2,0 1 1,-5 3 9,-2 0 0,0 5-8,0-1 1,3 3 97,-4 1 0,1 1-64,-5 3 0,5-3 141,-1 2 0,6-2-49,-2-1 0,-1-1 50,1-3 0,-1 1-49,1-5 1,3-3 335,-3-5-337,3 1 58,1-2-132,0-1 1,1-5 74,3 0 0,-3-1-47,3-3 0,-2 2 24,2-6 0,-1 4-1,4-3 1,-3 3-16,4-4 1,-2 1 2,2-5 1,2 1 89,-3 0 0,4-2-70,0-2 1,0 1 42,1-5 0,3 3-35,0-3 1,2 5 132,-2-1 0,-1 2 10,5 2 0,-5 3 363,1 1-362,-2 4 1,-3 0 80,-2 6 0,1 5 32,-6 7 1,0 3-64,-7 5 1,-2 0-396,-6-1 1,1 5 122,0 0 0,-2 3-593,-2-3 1,2-2 49,-2-6 1,-2 2-193,2-6 0,0-1 198,3-7 0,1 2-186,-1-5 1,1-1 251,0-7 0,-1-8-295,1-7 811,-1-7 0,-4-9 0,-2-5 0</inkml:trace>
  <inkml:trace contextRef="#ctx0" brushRef="#br0" timeOffset="36">16983 13477 9820,'6'0'14,"4"0"1058,-8 0 0,6 1-20,-4 3-504,0 2 1,-5 9-1274,-3 0 1,1 2 431,-4-2 1,-2-1-625,-6 5 0,2-5 484,-2 1 1,1-2-180,-1-1 1,2-1 174,-2 0 1,2-3-133,2 0 296,-1-6 296,1 3 1,4-6 372,4-3 1,1 2-293,2-6 1,0 4 1547,0-3-1200,0 4 1,4-1 577,0 8 1,5 2-244,-2 6 1,0 4-177,0 3 1,-3 4-44,4 4 0,-4 2 119,3 5 1,-4-3-433,1-1 1,1 1-14,-2 3 1,1 0-623,-4 0 0,0-1 297,0-2 0,0-7-1057,0-5 0,0-5-1015,0 1-784,0-7 2268,0-3 1,0-6 87,0-3 1,0-6 138,0-6 0,0-4 34,0 1 1,0-2 409,0-2 0,-4-4 0,1 0 0,-1 1 0,-1 3 0,-2 0 0</inkml:trace>
  <inkml:trace contextRef="#ctx0" brushRef="#br0" timeOffset="37">16903 13831 7446,'0'-12'-485,"0"1"0,0-1 1101,0 1 0,1 0-392,3-1 1,-2 5 3,6-1 0,-4 2 80,4-2 1,-1-1-81,5 5 0,-5-3-130,1 3 0,-1-4 76,5 4 1,-1-3 5,1 3 0,-1 0 22,1 4 1,-1-1-7,0-3 1,1 3 67,-1-3 1,-3 3-76,-1 1 0,0 1 149,0 3 0,2-2-83,-5 6 1,4-4 11,-5 3 0,3-3 44,-3 4 1,0-4 407,5 3-372,-6 1 0,4 3-51,-2 1 0,-3-1 249,3 1 0,-1 3-127,1 0 0,-3 5 92,3-1 0,-3 3-198,-1 1 1,0 1-152,0 3 0,0 0-76,0 4 1,0 4-214,0-4 0,-4-1-1047,0-7 0,-1 0 649,1 0 1,3-5-1509,-3-3 1369,-2-8 1,4-1-852,-6-6 0,4-7 397,-4-4 1,5-2 1118,-5-6 0,0-5 0,-3-5 0</inkml:trace>
  <inkml:trace contextRef="#ctx0" brushRef="#br0" timeOffset="38">17029 13888 8017,'-8'0'1865,"0"0"-416,6 0-101,-3 0 841,5 0-2023,5 0 11,1-5 0,6 0-710,-1-3 0,-3-1 433,-1 5 1,1-5-1264,3 2 0,-3 0 332,-1 0 1,-3 3-927,4-4 1957,-6 6 0,9-8 0,-5 3 0</inkml:trace>
  <inkml:trace contextRef="#ctx0" brushRef="#br0" timeOffset="39">17051 14002 8017,'-10'11'1248,"3"1"1,-2-1-551,5 1-480,0-1 848,4 1-232,0-6-353,0-1 1,5-6-88,3-3 1,-2-2-695,2-6 1,-1-1-112,5-2 0,-5 2-306,1-2 1,0 1 18,3-1 0,-3 2-1653,-1-2 1381,1 2 1,2 2 969,-2 0 0,2-1 0,-4 1 0</inkml:trace>
  <inkml:trace contextRef="#ctx0" brushRef="#br0" timeOffset="40">17063 14128 8017,'-5'16'0,"2"-3"0,-4 2 0,4-6 1304,-1-1-455,3-6-518,1 3 0,1-5-363,3 0 0,1-5-272,3-3 0,2-6-245,-3-1 1,4-4-1409,0 4 1957,-5-5 0,5 2 0,-5-5 0</inkml:trace>
  <inkml:trace contextRef="#ctx0" brushRef="#br0" timeOffset="41">16834 14208 8017,'-29'39'992,"3"-4"124,6 3 0,5 2-933,8-2 1,2-4-399,5-3 0,0-11-799,0-1 273,0-5 17,5-8 0,1-6 212,5-7 0,1-5-319,-1-3 831,1 2 0,-6-13 0,-1 2 0</inkml:trace>
  <inkml:trace contextRef="#ctx0" brushRef="#br0" timeOffset="42">16891 14379 8017,'0'11'0,"4"1"-42,0-1 1,1 1 144,-1-1 0,2 0 203,6 1 1,-1-2-94,1-2 1,3 0 127,0-4 0,4 4-37,-4-4 0,6 3-89,-2-3 0,2 4 80,2-4 0,0 1-82,0-2 0,5 0 45,2 5 1,-2-6-58,-1 2 1,1 1 11,-2-1 1,3 0-49,-6-4 1,1 0 5,-8 0 1,3 0-79,-4 0 162,0-5-271,-9-2 0,0-4 88,-6-1 0,0 1-115,0-1 1,-6 1-30,-1 0 1,-5-2-117,-3-2 0,1 2 108,-5-2 1,0 6-63,-4 1 0,-1 1-433,-2-5 0,0 6 224,-4 2 1,3-1-254,-3 1 1,3 0 167,-4 4 0,6 0 67,-2 0 1,3-3 208,2-1 1,0 0 124,3 4 1,-1 0 19,4 0 1,5 0 206,3 0 1,5 0 159,-5 0-176,5 0 745,-2 0 1076,5 0-1749,5 0 120,-3 0-184,8 0 1,-8 0 36,6 0 1,-4 0-73,3 0 1,-3 0 136,4 0 0,-4 4-128,3 0 1,-3-1 243,4-3 0,-1 0 484,5 0-437,-1 0 1,1 0-236,-1 0 0,2 0-28,2 0 1,-1 0-576,5 0 1,1-1 311,7-3 0,-2-2-611,6-5 1,4-1 359,7 1 1,-1-1-1865,1 1 1,-4 1 2191,3 2 0,-4-2 0,3 4 0</inkml:trace>
  <inkml:trace contextRef="#ctx0" brushRef="#br0" timeOffset="43">17771 13899 8017,'5'-11'0,"1"-1"584,6 1 1,-5 5-1,1 2 1957,0-3-1173,3 6-90,-5-4 1,-1 6-559,-5 3 1,0 3-300,0 4 0,-5 4-245,-2 0 0,-3 9-76,-2-1 0,-3 7-58,0-4 0,-2 6-233,2-2 0,1 0-129,-5 0 0,5-5 167,-1 2 0,3-7-213,5-1 1,-2-8-182,5 0 329,0-2 271,4-3 1,2-6 224,1-7 1,2-1 37,3-3 0,6 2-111,-3-7 0,3 4 283,-2 0 0,-5 1-56,1-1 0,0 5 76,3-1 1,-3 6 357,-1-2-615,1 3 0,2 6-195,-2 2 0,1 7-188,-6 1 1,1 6-321,-4-2 0,0 2 305,0 2 0,0 0-1686,0 0 1,0-2 785,0-1 0,0-4-3154,0-5 2460,5 1 1741,2-6 0,4-11 0,0-8 0</inkml:trace>
  <inkml:trace contextRef="#ctx0" brushRef="#br0" timeOffset="44">18113 13739 8017,'0'-6'950,"4"0"-713,0 2 0,1 3-489,-1-3 150,2-3 0,6 2 713,-1-2 1,1 0-144,-1 4 0,2 0-12,2-5 0,-6 6-234,2-2 0,-2 3-124,3 1 0,-5 0 262,1 0-149,-6 0 0,3 5-69,-5 2 0,-5 7 47,-2 2 1,-3 4-114,-2-1 1,-3 4-49,0 3 1,-4-1 46,3 1 0,-3-2 26,4-1 1,0-1-41,3-3 1,2 1-141,3-5 1,-2-3 14,5-5-399,0-4 161,4 2 115,0-5 1,5-5 24,3-3 1,6-2 63,1-1 0,4-2 31,-4-2 0,4 2 8,-3-2 0,0 2 208,-1 2 1,-2-1-134,2 1 0,-2 1 803,-2 2 112,1-2-252,-6 9 0,-1-3-333,-5 8 0,-1 2-69,-3 6 0,-2 4-121,-6 3 1,0 6-314,-4 2 0,4 4-281,-3-5 1,-2 5 322,2-5 0,1 1-1213,6-4 1,-1-2-236,6-2-1221,-1-2 1916,4-6 1,5-6 143,2-5 0,7-5 724,2-6 0,4-6 0,-1-2 0,-1-2 0,1-2 0,0 0 0,4 0 0,-1 2 0,1 2 0,-4-2 0,0 6 0,-5 0 30,2 3 1,-4 1 849,0 0 32,-6 4 0,0 2 1131,-2 5-1469,-3 0 1,5 1-61,-6 3 1,-4-1-128,0 4 0,-4-3-333,5 4 0,-6-1 116,1 5 1,-2 3-424,-2 0 1,-3 6-33,0-2 0,-5 2-254,1 2 1,-3 1 158,-1 3 0,-1 1-304,-3 2 0,2 2 594,-5-5 1,4 3-76,0-3 1,3-1 440,4-3 0,-2-4-83,6 0 0,4-5 42,3 1 1,6-6 436,-2-1 497,3-6-367,1 4 56,0-6 1,1-4-579,3 0 1,2-1 75,5 1 1,1 2-72,-1-6 1,2 2-46,2-2 0,3-2 46,5 2 0,0 2 14,-1-2 0,3 1 102,1-5 0,2 5-121,3-1 1,0 2-202,-4-2 1,3-1 107,-3 5 1,2-1-621,-6 1 0,1 3-7,-9-3 1,1-1-1338,-5 1 1,-3 1 507,-1 3 1,-4-2 1267,1-1 0,-3-4 0,-1-4 0</inkml:trace>
  <inkml:trace contextRef="#ctx0" brushRef="#br0" timeOffset="45">19004 13499 8017,'5'-11'0,"-2"0"0,5-1 0,-5 5 1037,5-1 0,0 0-571,3-3 1,-1 0 625,-2-1 0,2 4 601,-2 1-828,2 4 0,1-6-440,1 6 1,-1-1-159,0 4 1,1 0-10,-1 0 0,-1 1 199,-2 3-354,2 2 0,-5 7 112,3 2 1,-3-1-436,-5 5 1,-1 0-6,-3 4 0,1 1-133,-4 3 1,-1-3-521,-3 3 0,-5-3 403,1-1 1,0-1-370,4 1 1,-2-5-200,-2-3 692,2-2 1,-4-7 114,6-2 1,0-3 127,-1-1 1,2-6-91,2-5 0,0-6 89,4-6 0,-4 4 78,4 0 357,0 5 1,4-2 1016,0 4-650,0 6 721,0 1-866,0 15 1,2 1-21,2 8 0,-2 3-204,6-3 1,-4 1-221,3-1 1,1 2 3,3-6 0,-3 4 95,-1-4 0,1 0-253,3-3 0,1-5 53,-1 1 0,1-5-253,-1 0 1,1-1 128,-1-2 1,0-2-313,1-1 1,-1-2 82,1-3 0,-5-2-33,1 2 1,-4-1-180,3 2 61,-4-4 218,2 5 1,-5-1-116,0-1-403,0 5 305,-5-2 1,-2 5-214,-4 0 1,0 2 103,-1 1 1,-3 5-93,0 7 1,-6-1 97,2 5 1,-2-4 598,-2 4 0,0 1 0,-5 7 0,-1 3 0</inkml:trace>
  <inkml:trace contextRef="#ctx0" brushRef="#br0" timeOffset="46">18810 14128 8017,'-18'16'313,"3"3"0,4 1 473,3-1 0,3-2 46,5-6 1,5 0-318,3-4 0,7 2 460,4-5 1,3 0-408,0-4 0,5-2 50,0-1 0,4-4-123,0-4 1,2-2-63,1-2 1,2-3-259,2-5 0,-3 0-151,3 1 0,-2-1-127,-2 0 0,-1 0 185,-2 0 1,-3 2-549,-6 2 1,-5 2 246,-6 6 0,-3-1-942,-4 1 780,-3-1 1,-1 6 84,-8 2 0,-2 3-411,-1 1 0,-6 1-180,-2 3 1,-2 4-284,-2 7 0,0-1-1467,0 5 2637,-5 0 0,-1 4 0,-5 0 0</inkml:trace>
  <inkml:trace contextRef="#ctx0" brushRef="#br0" timeOffset="47">19004 14002 8017,'-6'0'0,"-4"0"420,2 0 1,2 0 1214,-2 0 151,6 0 1,-5 1-860,4 3 1,1 2 373,-2 6 0,3 1-632,1 2 1,0 3-388,0 4 1,4 5-124,0 0 1,5 4-176,-2 0 1,0-2-817,0 1 1,-3-3 633,4 4 0,-2-6-1806,2 2 0,1-5 841,-6-3 0,5-2-504,-4-6 0,5-4 284,-2-3 1383,-2-8 0,5-8 0,-3-5 0</inkml:trace>
  <inkml:trace contextRef="#ctx0" brushRef="#br0" timeOffset="48">19210 13968 8017,'4'-18'340,"0"3"0,1 6 1222,-2 1-897,4 6 1,4-2 497,1 8 1,-2 7-50,-3 8 1,2 9-527,-5 6 0,1 7-420,-1 8 1,-3 1-166,3 7 0,-3 0-355,-1-23 1,0 1-1,1 0 1,0 1-345,0 4 0,1 0 1,0-3-1,0 1-197,3-2 1,2 0 0,-3-1 0,2 0 892,3-1 0,1 0 0,9 25 0,4-4 0</inkml:trace>
  <inkml:trace contextRef="#ctx0" brushRef="#br0" timeOffset="49">19781 13671 8905,'8'0'1791,"-1"0"1,1 0-1019,3 0 1,1 0 141,-1 0 1,6-1-346,2-3 0,1-1-107,-1-3 0,2-2-381,-1 2 1,1-2-283,2-1 0,-4 1-98,0 2 1,-6-2-929,-2 2 68,1-2 373,-6-1 42,0 4 0,-6 2 172,-7 5 1,-5 1 422,-3 3 0,1 6 116,-5 6 0,0 4 217,-4-1 1,-4 6 121,1 2 0,0 1 439,7-1 0,-1-2-112,5 5 1,-4 1-269,4 3 1,-1-1-57,5-2 1,3 0-3,1-4 0,4 2-715,-1-6 0,3 1-175,1-9 0,5-1-493,3-6 1,-2 1-344,2-5-652,-6-1 1457,8-3 1,-7-3-153,5-1 753,-6-5-235,3 3 435,-5-6 103,0 6 1,0-1 301,0 4 1,-1 1 394,-3-1 764,3 1-245,-9 2-1048,8 0 1,-4 0-280,2 0 1,3-1 62,-3-3 0,3 2-102,1-6 1,0 4 32,0-3 1,4 3-138,0-4 0,4 1 54,0-5 0,2 1-207,2-1 0,-1 1-116,0-1 1,5 1 93,-1 0 1,0 3-234,-3 0 0,3 1 142,0-5 1,0 5-269,-3-1 0,-5 6-204,1-2 315,-6 3 0,4 2-55,-6 3 1,-2 7-108,-2 8 0,-3 3 274,-8 0 0,1 6 251,-5 3 0,0-2 339,-4 1 1,0-3-263,0 4 1,4-6 674,0 2 0,5-5-244,-1-3 0,6-6 501,1-5-155,6-6-299,-3 3 1,10-10-479,2-2 1,5-7 19,3-1 0,2-6-436,2 2 1,2-2 208,-2-2 0,-1 4-553,1 0 0,-4 3 20,4-3 0,-5 4-237,1-4 1,-2 5 321,-1-1 1,-5 6-441,1 1 1041,-6 6 0,8-3 0,-3 5 0</inkml:trace>
  <inkml:trace contextRef="#ctx0" brushRef="#br0" timeOffset="50">19655 14413 8017,'-11'23'0,"-1"0"0,6-2 512,2-2 0,4-2-330,4-6 1,6-4 500,6-4 0,4-1-237,-1-2 1,2-7-81,2-4 1,1-7-475,3-8 1,-2-5-454,6-7 1,-2-6-296,1-6 1,-2-1 576,-5 2 1,0-2-641,0-2 0,-1-7 21,-3 3 898,-8-3 0,-6 5 0,-5-1 0,0 1 0,0 1 0,0 0 0</inkml:trace>
  <inkml:trace contextRef="#ctx0" brushRef="#br0" timeOffset="51">19918 13374 8017,'-6'0'1072,"1"0"-506,5 0-222,0 5 1,0-3 63,0 6 1,1 1 253,3 6 1,2 9 107,5 11 0,6 9-452,2 9 0,-8-20 0,1 0-112,1 3 0,0 1 0,3 6 0,1 1 59,2 3 1,0 1 0,1 3 0,-1 0-353,-2 2 1,0 0 0,0-3 0,1-1 185,1 1 1,0-1 0,-1-3-1,0-2-210,1-3 1,0-2-1,-4-4 1,-1-4-134,9 15 0,-1-8-650,-7-11-1581,0-1 1881,-9-18 0,0 1-666,-6-13 1,-2-5 418,-2-10 1,-2-1 528,-5-11 0,-5 1 312,1-4 0,-5-6 0,2 0 0</inkml:trace>
  <inkml:trace contextRef="#ctx0" brushRef="#br0" timeOffset="52">20352 13831 9282,'-4'7'1787,"0"1"1,1-4-1756,3 3 1,-2 2 233,-2 6 0,-2 3 441,-5 5 0,-2 6-938,-2 5 0,-7 2 158,-4 6 1,-2-2-848,1 2 0,2-4 61,-6-7 1,6-4 858,-2-8 0,3-3 0,1-4 0</inkml:trace>
  <inkml:trace contextRef="#ctx0" brushRef="#br0" timeOffset="53">20249 13351 8017,'7'5'3364,"3"-4"-2469,-3 3 1,5 2-1919,3 2 1,3 2 682,5 2 1,3 3 339,1 0 0,5 5 0,-3-2 0</inkml:trace>
  <inkml:trace contextRef="#ctx0" brushRef="#br0" timeOffset="54">20706 13991 16264,'11'0'1878,"1"0"0,-1 0-1328,1 0 1,4 0-238,3 0 1,4 0-575,4 0 1,-2 0 258,6 0 1,-1 0-1448,4 0 0,1 0-150,-1 0 0,0 0-3175,0 0 4774,1-6 0,-1 0 0,-23 2 0</inkml:trace>
  <inkml:trace contextRef="#ctx0" brushRef="#br0" timeOffset="55">21306 14070 16243,'-4'6'-413,"-30"24"-1792,0 2 677,-12-2 1194,8-2 0,-16 0 0,7 1 0</inkml:trace>
  <inkml:trace contextRef="#ctx0" brushRef="#br0" timeOffset="56">21129 13705 8010,'-12'-5'830,"1"4"1,3-8 366,1 5 289,4 0-570,-2 4 482,5 0-1105,5 5 0,1 2-95,6 4 1,0 0-144,4 1 0,1 1 92,6 2 0,-4-3-92,0 4 1,4 0-14,4-1 1,-1 1 49,-3-5 0,0 4-56,0 1 1,0 0 48,0-1 0,-2-2 167,-2 2 0,-2-3-122,-6-5 1,1 6-40,-1-5 0,-5 4-16,-2-4 1,-3-2-139,-1 2 1,-5-1-211,-2 5 1,-5-1 139,-3 1 1,1-1-1239,-5 1 0,-4 3 601,-3 0 1,-1 0-482,4-3 0,-3-2 106,-1-3 1145,0 9 0,4-9 0,1 10 0</inkml:trace>
  <inkml:trace contextRef="#ctx0" brushRef="#br0" timeOffset="57">21860 13739 7984,'-12'0'-161,"4"0"1989,1 0-1243,4 5 1,0-3 282,6 1 1,4-1-313,4-2 0,6 0 211,2 0 1,-2 0-221,2 0 0,0 0-38,4 0 1,1-5-214,3-3 0,-3 2-38,3-2 0,-3 0-102,-1-3 0,-2 0 80,-2-1 0,2 5-360,-6-1 1,0 2 187,-3-2 0,-5 2-1565,1 2 47,-6 3-537,3-4 1272,-5 5 0,-1-4-206,-3 0 1,2 0-584,-6 4 1058,1 0 0,-5 0 450,1 0 0,-6 5 0,-1 2 0</inkml:trace>
  <inkml:trace contextRef="#ctx0" brushRef="#br0" timeOffset="58">22042 13534 8090,'0'-7'2049,"0"2"-1162,0 5 0,0 5-740,0 3 1,0 7 40,0 4 1,0 3-112,0 1 1,0 5 115,0 2 0,0 3-341,0 1 1,-4 4 30,1 0 0,-6 4 23,1-4 0,-1 0 143,2-3 0,-3-6 202,2-2 0,2-5 346,-2-3-149,5-2-49,-2-6-229,5-4 0,2-6 143,1-5 0,4-5-77,4 2 0,2-5-25,2-3 1,-1 1-126,5-5 1,-1 5-172,1-1 1,2-2-306,-2 2 1,3-4 242,1 4 0,-4-4-590,0 4 1,-5-1-10,1 5 200,3-6 1,-7 5-96,1-3 1,-2 6-1002,-6 1 1066,0 5 0,-6-2 576,-2 5 0,-2-5 0,-5-1 0</inkml:trace>
  <inkml:trace contextRef="#ctx0" brushRef="#br0" timeOffset="59">22134 13728 7787,'-8'-4'1625,"0"0"-794,6 0-204,-3 4 120,5 0-718,0 6 0,0-4-128,0 6 1,0-5 40,0 5 0,0-4 92,0 4 0,0-5 25,0 5 1,0-4 69,0 3 159,0 1 1,0 3 17,0 1 47,0-1 0,0 4-51,0 1 1,0 0 75,0-1 0,0 4-1,0 8 1,0 6-146,0 5 0,-4 7-26,0 0 1,0 3-219,4 10 0,-3-9 125,-1 4 0,0-6 106,4-5 1,0-2-299,0-6 1,0-6 47,0-5-1151,0-6-405,5-10-1041,-4-2 2066,4-5 1,-5-5 663,0-3 0,-5-7 1,-1-3-1</inkml:trace>
  <inkml:trace contextRef="#ctx0" brushRef="#br0" timeOffset="60">21802 14413 8090,'-22'12'0,"0"-2"1949,3-3-730,8 3-692,5-3 0,13-1-150,4-2 1,3-3 66,9-1 0,-1-5-196,8-2 1,1-9-212,3-3 1,0-2-190,0-2 0,2-3-504,2-4 0,-1 0-1212,5-8 1,-1-4 1867,5-4 0,-21 21 0,1-1 0,0-2 0,0-1 0</inkml:trace>
  <inkml:trace contextRef="#ctx0" brushRef="#br0" timeOffset="61">22476 13442 8963,'5'-6'441,"-2"1"-128,4 5 0,-3-4 122,4 0-650,0 1 195,3 3 0,-1 5 119,-2 2 1,-3 5-103,-5 3 0,-1 3-145,-3 4 0,-1 3-40,-3 1 0,-6 2 147,3 3 0,-3 2 381,2-3 0,1-2-50,-1-1 0,1-3 61,0-1 1,0-6-139,4-1 0,2-8 147,5 0-201,0-5 0,0 0-64,0-6 1,1 0-109,3-5 0,2-3 82,6-4 1,0-2-205,3 2 1,-2 1 104,2-5 0,2 5 134,-2-1 0,4-2 10,-4 2 0,2 0 154,-2 4 1,-2-1-168,2 1 0,-2 1 121,-2 2-94,1-2 0,-6 10 75,-2 0 0,-3 6 39,-1 9 0,-6 4 99,-6 8 0,0-2 23,-7 6 1,-1 3-82,-2 4 1,3 2-1794,0-2 0,0-3 921,-4 3 0,1 2 889,3-2 0,3-2 347,4-5 0,1-1-299,-1-7 1,6 1 416,2-9-131,3-4-401,1-6 1,0-7-28,0-1 0,5-4 0,3-4 1,3-2-44,4-2 0,-1-2-179,5-2 1,-4-2-238,4 2 1,-3-3 177,3-1 0,0 1-153,4-1 1,-4 0-185,0 0 1,0 0-267,4 0 1,-6 6 60,-1 1 1,-4 4-427,0 0 1,-2 1-507,-3-1-347,-1 6 1896,-6 1 0,-6 5 0,0 0 0</inkml:trace>
  <inkml:trace contextRef="#ctx0" brushRef="#br0" timeOffset="62">22602 13933 8081,'0'7'10,"0"3"1,0-8 153,0 6 0,0-4 334,0 4 200,0-6-188,0 3-255,0 0 0,0-2 239,0 4-233,0-4 1,0 3 53,0-2 1,0-1-15,0 4 0,0-3 66,0 4 0,0-1-79,0 5 1,0-1 93,0 1 1,0-1-27,0 0 1,0 1 66,0-1 1,-1 4-140,-3 1 0,3-1 113,-3-4 0,1 5-130,-1-1 0,3 4-15,-3-4 0,-1 2-197,1-2 1,-3-1 128,3 5 1,-5-4-839,2 4 0,-2-5-252,1 1 0,-6 2-719,3-2 0,-3 0 453,2-3 0,0 3 1172,-4 0 0,-1 0 0,-6-3 0</inkml:trace>
  <inkml:trace contextRef="#ctx0" brushRef="#br0" timeOffset="63">22442 14139 8054,'16'15'0,"4"0"0,2 6-74,5-2 1,3 2-188,9 2 0,0 4 18,3 0 1,-3-2-141,-5-6 0,1 3 0,-1-5 0</inkml:trace>
  <inkml:trace contextRef="#ctx0" brushRef="#br0" timeOffset="64">22945 13671 8017,'-7'0'1675,"2"0"-208,5 0-1004,0-5 1,0 2 234,0-4 0,5 3-236,3-4 0,3 2 3,4-2 0,-2-2-174,2 2 0,3 2 125,1-2 0,-1 6-23,1-2 1,-4-1-166,4 1 0,-5 0-5,1 4 0,-2 5 34,-1 3 0,-1 4-337,0 3 1,-4-1-49,-3 5 1,-3 0-68,-1 4 1,-5-1-199,-3 1 1,-2-1-527,-1-3 0,-1 1-384,1-5 1,-1 1 583,1-5 1,3-5-240,1-2 637,-1-2 1,-3-2 207,-1 0 0,2-6 34,2-1 0,-1-5 158,6-3 0,-5 2-74,4-2 0,-1 0 194,1 4 1348,3-3-677,-4 7-288,5 1 0,0 2-134,0 8 0,0 2-316,0 6 1,-1 4-39,-3 3 0,3 3-179,-3 1 0,1 0 129,0-1 0,1 1-74,-2 0 0,3-1-39,1-3 0,0 1-237,0-5 98,0 0 0,0-7 26,0 0 40,0-6 0,1 3 48,3-5 1,-1-4 31,4 1 0,1-6 53,3 1 1,1-2 4,-1-1 1,1 3 33,-1 0 0,4 1-62,1-5 1,0 5 209,-1-1 0,-2 4-94,2-3 1,-1 4 332,1-1-174,-2 3 1,4 1 75,-6 0 1,0 0-40,1 0 1,-5 5 144,1 3 0,-5 2 55,0 1 0,3 6-89,-3 2 0,1 2 151,-4 2 0,0 1-134,0 3 1,0-2-56,0 6 1,0-6-169,0 2 0,-4 1-191,1-2 0,-5 4-108,4-8 0,-1 4-337,1-7 0,2-1-751,-6 1 0,4-5 590,-3 1 0,-1-6-271,-3-2 1,-1-4 300,1 1 0,-1-3-535,1-1 0,-6-1 303,-2-3 0,-2 1 44,-2-4 0,-4-5 409,1-3 1,-1 0 248,4 3 0,0 5 136,1-1 0,4 6 347,3-2 1,2 3 620,1 1 1,5 0-82,-1 0 731,6 5-1025,-3-4 0,5 5-124,0-2 1,5-3-264,2 3 0,5-4-133,3-4 0,3 1-649,5-9 1,1 2 407,2-9 1,3 0-1462,6-4 1,0-6 731,3-5 1,3-2 585,5-6 0,-21 19 0,0-1 0,1-2 0,0 0 0</inkml:trace>
  <inkml:trace contextRef="#ctx0" brushRef="#br0" timeOffset="65">23687 13420 12016,'-6'0'2985,"-3"1"-2441,5 3 0,-5 3 26,1 8 0,-2 3-211,-1 5 1,-6 5-140,-2 2 1,-2 5-456,-2 3 1,-4 2 213,1 6 1,-5-4-1422,4 0 1,1-5 22,3 1 1,-2-4 1418,2-4 0,-3-2 0,9-5 0</inkml:trace>
  <inkml:trace contextRef="#ctx0" brushRef="#br0" timeOffset="66">23607 13591 7958,'16'0'0,"1"1"1563,2 3 1,6 2-713,-2 6 0,8 5-164,-1 6 0,6 4-281,-2 3 0,-2-2-817,-10-5 1,0 3 0,-3-4 1,0 4-267,-7-7 1,1 1 44,-5-1 0,-3-2-1734,-1-6 2365,-3 0 0,-6-4 0,-1-2 0</inkml:trace>
  <inkml:trace contextRef="#ctx0" brushRef="#br0" timeOffset="67">23607 13819 7919,'8'-1'-274,"-1"-3"-41,1 3 0,3-4 379,1 5 1,-5 0 403,1 0 0,-1 0 108,5 0 1,-5 4-222,1-1 0,-4 6 236,4-1 1,-6 2-202,2 2 0,-2 0 250,2 3 1,-3-1-165,3 5 0,-2-3-22,-2 3 0,-4-2-172,0 2 1,-5 3-48,1-3 0,2 1-449,-2-1 0,1 2 229,-5-6 1,5 0-923,-1-3 0,1-2 486,-5-3 0,5 2-735,-1-5 0,4 0-465,-3-4 1071,-1 0 1,-3 0 287,-1 0 1,4-4 18,1 0 517,-1-5 0,-3 4-260,-1-2 1,5 0 1315,-1 4-648,6 1 888,-9-3-1071,10 5 1,-4-1 25,5-3-107,0 3-324,5-4 0,3 1-50,7 0 0,-2-5 72,2 2 0,3 0-172,1 0 0,-1 3-5,1-4 0,-4 6-247,4-2 1,-4-1 31,4 1 0,-5 0-71,1 4 0,-6 2 112,-1 1 0,-6 5 24,2 7 1,-5 3 197,-7 5 1,-1 5-163,-10 2 1,0 4 350,-4 4 1,-1-2-75,-2 2 0,2 1 583,-3-1 1,4 1-32,4-5 0,0-6 195,8-5 0,2-6-150,9-5-538,0-1 1,5-4-295,2-4 0,9-3 203,3-3 0,2-5-194,2-7 0,5-4 56,2-8 1,3 2-974,2-6 1,3-3 182,0-4 0,-1-2-285,-7 2 0,3-1 654,-2-3 1,-4-5 72,0 5 1,-3 1 369,-1 6 1,0 2-97,0 3 0,-2-1 54,-2 8-26,-2-2 0,-7 12 985,-2-2 83,-3 8 387,-5 2-186,0 5-754,-5 0 0,2 0-389,-5 0 282,6 0-518,-8 0 43,3 0 41,1 0 4,1 0-1876,5 0 2198,5 0-140,-4 0 15,4 0 76,1 0 24,-5-6 150,4 5-124,0-4 46,-4 5-163,4-5 0,-3 4 271,1-3-3,-1 3-15,3 1 1,-1-2 158,-1-1 162,1 1 496,-4-3-335,0 5 1,0 5-584,0 3 1,-1 7-46,-3 4 1,-2 4-26,-6 4 0,0 2 13,-4 5 0,2 0 28,-5 1 1,5-1-96,-1 0 0,2-6-67,2-5 0,5-5 86,2-7-396,-2-5 191,4 0 1,-1-8-9,6-2 0,0-2 68,4-5 0,5-6 74,3-2 1,4-2 11,-4-2 0,4 4 87,-3 0 0,-1 5 71,-4-1 0,1 6-28,-1 1 1,-1 4 322,-2-3 1,1 5-159,-5 2 1,1 5-28,-2 7 0,-1 6-354,2 4 1,-8 3-326,-4 5 0,-2-1-182,-1 2 1,3 0-600,0-4 1,2 0-867,-2-4 1,2-1 24,2 1-47,3-5 2022,-4-2 0,5-9 0,0-2 0</inkml:trace>
  <inkml:trace contextRef="#ctx0" brushRef="#br0" timeOffset="68">24406 13682 7753,'0'-6'1295,"0"1"1,2 5-1135,1 0 1,0-4 75,5 0 0,-5 0-37,5 4-301,0-5 1,3 4 104,0-3 1,-3 3-33,0 1 1,-4 0-17,3 0 1,-4 5 124,0 3 0,-1 2 160,-2 1 0,-2 4-46,-1 1 0,-2 4 94,-3-1 0,-3-1 35,-1 1 1,5 0 25,-5 4 0,3-4-194,-2 0 0,1-5-249,2 1 0,-1-2-98,5-2-552,1-5 283,3-1 326,0-5 0,5-1-48,2-3 1,3-2-62,2-5 0,0-2 199,4-2 1,-2 2 45,5-2 0,-4 2 192,4 2 0,-5-1 340,1 1 438,-2-1-54,-2 1-337,1 5-39,-6 1 1,-2 10-249,-8 2 0,-4 8-256,-7 5 0,1 5 27,-5 2 0,4 0-124,-4 0 0,5-3-199,-1 3 1,3 1-396,5-2 1,-2-3-280,5-4 1,-4-5-108,5 1 32,-1-7 650,9-3 0,1-5 172,6 0 0,4-5 1,3-3 1,-1-3 66,1-4 1,0 1 32,4-5 0,4 4 170,-1-4 1,-2 5 399,-1-2 1,-4 4-280,4 0 0,-5 1 399,-7-1 0,3 5 183,-2-1-95,2 6-396,-13-3 0,4 6-61,-5 3 0,-1 3-541,-3 9 0,-6-3 232,-6 7 1,-4-1-412,1 3 0,-3 5 265,0 0 1,-5 3-351,0-3 1,-4 5 172,0-2 0,-1-2 144,2-1 1,2-3 203,5-1 0,2-4 437,2 0 1,2-5-76,6 1 1,1-6 372,2-2 1,3-3 1377,5 4-1445,0-6 0,1 3-55,3-5 1,0 0-125,7 0 1,-2 0-71,6 0 1,3 0-145,1 0 1,6 0-59,2 0 0,1-4-62,-1 1 0,-3-6 89,2 1 1,2 2-453,-1-2 1,0 4 196,-5-3 1,-4 3-1444,-3-4 1,-2 6-1399,-1-2-727,-6-2 3626,-1 4 0,-10-8 0,-1 4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>
            <a:extLst>
              <a:ext uri="{FF2B5EF4-FFF2-40B4-BE49-F238E27FC236}">
                <a16:creationId xmlns:a16="http://schemas.microsoft.com/office/drawing/2014/main" id="{F4A2E245-544C-4A14-B046-4D4DAD47A58E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defTabSz="990600" eaLnBrk="1" hangingPunct="1">
              <a:defRPr sz="13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0419" name="Rectangle 3">
            <a:extLst>
              <a:ext uri="{FF2B5EF4-FFF2-40B4-BE49-F238E27FC236}">
                <a16:creationId xmlns:a16="http://schemas.microsoft.com/office/drawing/2014/main" id="{607D3CD7-8907-408D-8EB7-39B73679942A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4022725" y="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defTabSz="990600" eaLnBrk="1" hangingPunct="1">
              <a:defRPr sz="13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364" name="Rectangle 4">
            <a:extLst>
              <a:ext uri="{FF2B5EF4-FFF2-40B4-BE49-F238E27FC236}">
                <a16:creationId xmlns:a16="http://schemas.microsoft.com/office/drawing/2014/main" id="{F3DD6D3E-AEE4-4B72-9989-A787299D48FF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0600" y="768350"/>
            <a:ext cx="5118100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60421" name="Rectangle 5">
            <a:extLst>
              <a:ext uri="{FF2B5EF4-FFF2-40B4-BE49-F238E27FC236}">
                <a16:creationId xmlns:a16="http://schemas.microsoft.com/office/drawing/2014/main" id="{1E0FDBDE-7683-4302-A502-43688CF23BC7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6150" y="4860925"/>
            <a:ext cx="5207000" cy="4605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0422" name="Rectangle 6">
            <a:extLst>
              <a:ext uri="{FF2B5EF4-FFF2-40B4-BE49-F238E27FC236}">
                <a16:creationId xmlns:a16="http://schemas.microsoft.com/office/drawing/2014/main" id="{0BC0830A-92E3-4C12-BD4D-D4FACD3F13AC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3438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defTabSz="990600" eaLnBrk="1" hangingPunct="1">
              <a:defRPr sz="13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0423" name="Rectangle 7">
            <a:extLst>
              <a:ext uri="{FF2B5EF4-FFF2-40B4-BE49-F238E27FC236}">
                <a16:creationId xmlns:a16="http://schemas.microsoft.com/office/drawing/2014/main" id="{0C192825-24B3-4931-9FAB-39086D647FC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2725" y="9723438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defTabSz="990600" eaLnBrk="1" hangingPunct="1">
              <a:defRPr sz="1300"/>
            </a:lvl1pPr>
          </a:lstStyle>
          <a:p>
            <a:pPr>
              <a:defRPr/>
            </a:pPr>
            <a:fld id="{0CB7F084-2060-47AD-B2D8-7E301E9A69F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6831205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幻灯片图像占位符 1">
            <a:extLst>
              <a:ext uri="{FF2B5EF4-FFF2-40B4-BE49-F238E27FC236}">
                <a16:creationId xmlns:a16="http://schemas.microsoft.com/office/drawing/2014/main" id="{3AB48008-7460-461C-80B6-60E62FA38C4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6147" name="备注占位符 2">
            <a:extLst>
              <a:ext uri="{FF2B5EF4-FFF2-40B4-BE49-F238E27FC236}">
                <a16:creationId xmlns:a16="http://schemas.microsoft.com/office/drawing/2014/main" id="{AB77FC38-B54A-41E3-B7BE-7E4C681A593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dirty="0"/>
          </a:p>
        </p:txBody>
      </p:sp>
      <p:sp>
        <p:nvSpPr>
          <p:cNvPr id="6148" name="灯片编号占位符 3">
            <a:extLst>
              <a:ext uri="{FF2B5EF4-FFF2-40B4-BE49-F238E27FC236}">
                <a16:creationId xmlns:a16="http://schemas.microsoft.com/office/drawing/2014/main" id="{7C4134DD-7210-4CA3-A01B-2F287686609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990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990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990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990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7583E2D7-BD61-4194-B94F-95425461DDDA}" type="slidenum">
              <a:rPr lang="en-US" altLang="zh-CN" sz="1300" smtClean="0"/>
              <a:pPr/>
              <a:t>1</a:t>
            </a:fld>
            <a:endParaRPr lang="en-US" altLang="zh-CN" sz="1300"/>
          </a:p>
        </p:txBody>
      </p:sp>
    </p:spTree>
    <p:extLst>
      <p:ext uri="{BB962C8B-B14F-4D97-AF65-F5344CB8AC3E}">
        <p14:creationId xmlns:p14="http://schemas.microsoft.com/office/powerpoint/2010/main" val="267660384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CB7F084-2060-47AD-B2D8-7E301E9A69F8}" type="slidenum">
              <a:rPr lang="en-US" altLang="zh-CN" smtClean="0"/>
              <a:pPr>
                <a:defRPr/>
              </a:pPr>
              <a:t>1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1381279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CB7F084-2060-47AD-B2D8-7E301E9A69F8}" type="slidenum">
              <a:rPr lang="en-US" altLang="zh-CN" smtClean="0"/>
              <a:pPr>
                <a:defRPr/>
              </a:pPr>
              <a:t>1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5234412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幻灯片图像占位符 1">
            <a:extLst>
              <a:ext uri="{FF2B5EF4-FFF2-40B4-BE49-F238E27FC236}">
                <a16:creationId xmlns:a16="http://schemas.microsoft.com/office/drawing/2014/main" id="{1AB4308B-E452-4723-A987-684BCF843EB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70659" name="备注占位符 2">
            <a:extLst>
              <a:ext uri="{FF2B5EF4-FFF2-40B4-BE49-F238E27FC236}">
                <a16:creationId xmlns:a16="http://schemas.microsoft.com/office/drawing/2014/main" id="{DB6C6B73-D8BA-4EE5-BB2A-D527B63B5B8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marL="0" indent="0">
              <a:buFont typeface="Arial" panose="020B0604020202020204" pitchFamily="34" charset="0"/>
              <a:buNone/>
            </a:pPr>
            <a:endParaRPr lang="zh-CN" altLang="en-US" dirty="0"/>
          </a:p>
        </p:txBody>
      </p:sp>
      <p:sp>
        <p:nvSpPr>
          <p:cNvPr id="70660" name="灯片编号占位符 3">
            <a:extLst>
              <a:ext uri="{FF2B5EF4-FFF2-40B4-BE49-F238E27FC236}">
                <a16:creationId xmlns:a16="http://schemas.microsoft.com/office/drawing/2014/main" id="{5342CA8B-01E0-4B3B-905E-3A6CC85A8681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2C35A5E6-E2DE-4C79-B86F-D2AC2CDBFC51}" type="slidenum">
              <a:rPr lang="en-US" altLang="zh-CN" sz="1300" smtClean="0"/>
              <a:pPr>
                <a:spcBef>
                  <a:spcPct val="0"/>
                </a:spcBef>
              </a:pPr>
              <a:t>12</a:t>
            </a:fld>
            <a:endParaRPr lang="en-US" altLang="zh-CN" sz="130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CB7F084-2060-47AD-B2D8-7E301E9A69F8}" type="slidenum">
              <a:rPr lang="en-US" altLang="zh-CN" smtClean="0"/>
              <a:pPr>
                <a:defRPr/>
              </a:pPr>
              <a:t>1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8400988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Font typeface="Arial" panose="020B0604020202020204" pitchFamily="34" charset="0"/>
              <a:buNone/>
            </a:pPr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CB7F084-2060-47AD-B2D8-7E301E9A69F8}" type="slidenum">
              <a:rPr lang="en-US" altLang="zh-CN" smtClean="0"/>
              <a:pPr>
                <a:defRPr/>
              </a:pPr>
              <a:t>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5133975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幻灯片图像占位符 1">
            <a:extLst>
              <a:ext uri="{FF2B5EF4-FFF2-40B4-BE49-F238E27FC236}">
                <a16:creationId xmlns:a16="http://schemas.microsoft.com/office/drawing/2014/main" id="{78776C7B-1B6A-4C77-AAF9-C6B6ACD0415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61443" name="备注占位符 2">
            <a:extLst>
              <a:ext uri="{FF2B5EF4-FFF2-40B4-BE49-F238E27FC236}">
                <a16:creationId xmlns:a16="http://schemas.microsoft.com/office/drawing/2014/main" id="{AAC5AD7C-4DC0-4418-A963-10099C91089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marL="0" indent="0">
              <a:buFont typeface="Arial" panose="020B0604020202020204" pitchFamily="34" charset="0"/>
              <a:buNone/>
            </a:pPr>
            <a:endParaRPr lang="zh-CN" altLang="en-US" dirty="0"/>
          </a:p>
        </p:txBody>
      </p:sp>
      <p:sp>
        <p:nvSpPr>
          <p:cNvPr id="61444" name="灯片编号占位符 3">
            <a:extLst>
              <a:ext uri="{FF2B5EF4-FFF2-40B4-BE49-F238E27FC236}">
                <a16:creationId xmlns:a16="http://schemas.microsoft.com/office/drawing/2014/main" id="{469F2346-7B93-4D43-9651-D71E78C70487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990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990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990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990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D4C25401-5BCF-4385-9F8F-C5ABE2A86BE2}" type="slidenum">
              <a:rPr lang="en-US" altLang="zh-CN" sz="1300" smtClean="0"/>
              <a:pPr/>
              <a:t>3</a:t>
            </a:fld>
            <a:endParaRPr lang="en-US" altLang="zh-CN" sz="130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Font typeface="Arial" panose="020B0604020202020204" pitchFamily="34" charset="0"/>
              <a:buNone/>
            </a:pPr>
            <a:endParaRPr lang="zh-CN" altLang="en-US" i="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CB7F084-2060-47AD-B2D8-7E301E9A69F8}" type="slidenum">
              <a:rPr lang="en-US" altLang="zh-CN" smtClean="0"/>
              <a:pPr>
                <a:defRPr/>
              </a:pPr>
              <a:t>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9052227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Font typeface="Arial" panose="020B0604020202020204" pitchFamily="34" charset="0"/>
              <a:buNone/>
            </a:pPr>
            <a:endParaRPr kumimoji="1" lang="zh-CN" altLang="en-US" i="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CB7F084-2060-47AD-B2D8-7E301E9A69F8}" type="slidenum">
              <a:rPr lang="en-US" altLang="zh-CN" smtClean="0"/>
              <a:pPr>
                <a:defRPr/>
              </a:pPr>
              <a:t>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5695977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Font typeface="Arial" panose="020B0604020202020204" pitchFamily="34" charset="0"/>
              <a:buNone/>
            </a:pPr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CB7F084-2060-47AD-B2D8-7E301E9A69F8}" type="slidenum">
              <a:rPr lang="en-US" altLang="zh-CN" smtClean="0"/>
              <a:pPr>
                <a:defRPr/>
              </a:pPr>
              <a:t>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9688969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Font typeface="Arial" panose="020B0604020202020204" pitchFamily="34" charset="0"/>
              <a:buNone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CB7F084-2060-47AD-B2D8-7E301E9A69F8}" type="slidenum">
              <a:rPr lang="en-US" altLang="zh-CN" smtClean="0"/>
              <a:pPr>
                <a:defRPr/>
              </a:pPr>
              <a:t>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4202781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Font typeface="Arial" panose="020B0604020202020204" pitchFamily="34" charset="0"/>
              <a:buNone/>
            </a:pPr>
            <a:endParaRPr kumimoji="0" lang="zh-CN" altLang="en-US" sz="1200" b="0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CB7F084-2060-47AD-B2D8-7E301E9A69F8}" type="slidenum">
              <a:rPr lang="en-US" altLang="zh-CN" smtClean="0"/>
              <a:pPr>
                <a:defRPr/>
              </a:pPr>
              <a:t>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4131605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Font typeface="Arial" panose="020B0604020202020204" pitchFamily="34" charset="0"/>
              <a:buNone/>
            </a:pPr>
            <a:endParaRPr kumimoji="1"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CB7F084-2060-47AD-B2D8-7E301E9A69F8}" type="slidenum">
              <a:rPr lang="en-US" altLang="zh-CN" smtClean="0"/>
              <a:pPr>
                <a:defRPr/>
              </a:pPr>
              <a:t>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4546726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12">
            <a:extLst>
              <a:ext uri="{FF2B5EF4-FFF2-40B4-BE49-F238E27FC236}">
                <a16:creationId xmlns:a16="http://schemas.microsoft.com/office/drawing/2014/main" id="{89DBB1CB-F453-4C40-976F-CAA6F41C659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09E9C7-5EC2-6844-B455-694012AB9619}" type="datetime1">
              <a:rPr lang="zh-CN" altLang="en-US" smtClean="0"/>
              <a:t>2023/2/2</a:t>
            </a:fld>
            <a:endParaRPr lang="en-US" altLang="zh-CN">
              <a:solidFill>
                <a:schemeClr val="bg2"/>
              </a:solidFill>
            </a:endParaRPr>
          </a:p>
        </p:txBody>
      </p:sp>
      <p:sp>
        <p:nvSpPr>
          <p:cNvPr id="5" name="Rectangle 13">
            <a:extLst>
              <a:ext uri="{FF2B5EF4-FFF2-40B4-BE49-F238E27FC236}">
                <a16:creationId xmlns:a16="http://schemas.microsoft.com/office/drawing/2014/main" id="{E8D50768-7E0B-4107-B1EA-5CB4BA4CE2EE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D1CF9B7-81D0-4384-BA2B-7977C969602B}" type="slidenum">
              <a:rPr lang="en-US" altLang="zh-CN"/>
              <a:pPr>
                <a:defRPr/>
              </a:pPr>
              <a:t>‹#›</a:t>
            </a:fld>
            <a:endParaRPr lang="en-US" altLang="zh-CN">
              <a:solidFill>
                <a:schemeClr val="bg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83184183"/>
      </p:ext>
    </p:extLst>
  </p:cSld>
  <p:clrMapOvr>
    <a:masterClrMapping/>
  </p:clrMapOvr>
  <p:transition spd="med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2">
            <a:extLst>
              <a:ext uri="{FF2B5EF4-FFF2-40B4-BE49-F238E27FC236}">
                <a16:creationId xmlns:a16="http://schemas.microsoft.com/office/drawing/2014/main" id="{089B3FCF-4479-411A-ADB1-DEDA4600918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4BBAB6E-E9C6-6C4C-886E-9F510D0B10CF}" type="datetime1">
              <a:rPr lang="zh-CN" altLang="en-US" smtClean="0"/>
              <a:t>2023/2/2</a:t>
            </a:fld>
            <a:endParaRPr lang="en-US" altLang="zh-CN">
              <a:solidFill>
                <a:schemeClr val="bg2"/>
              </a:solidFill>
            </a:endParaRPr>
          </a:p>
        </p:txBody>
      </p:sp>
      <p:sp>
        <p:nvSpPr>
          <p:cNvPr id="5" name="Rectangle 13">
            <a:extLst>
              <a:ext uri="{FF2B5EF4-FFF2-40B4-BE49-F238E27FC236}">
                <a16:creationId xmlns:a16="http://schemas.microsoft.com/office/drawing/2014/main" id="{34890E83-C2B6-4E16-8371-0C06C36C1F98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79A9CD-2648-48AF-B334-D238F58E8F90}" type="slidenum">
              <a:rPr lang="en-US" altLang="zh-CN"/>
              <a:pPr>
                <a:defRPr/>
              </a:pPr>
              <a:t>‹#›</a:t>
            </a:fld>
            <a:endParaRPr lang="en-US" altLang="zh-CN">
              <a:solidFill>
                <a:schemeClr val="bg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40818648"/>
      </p:ext>
    </p:extLst>
  </p:cSld>
  <p:clrMapOvr>
    <a:masterClrMapping/>
  </p:clrMapOvr>
  <p:transition spd="med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2">
            <a:extLst>
              <a:ext uri="{FF2B5EF4-FFF2-40B4-BE49-F238E27FC236}">
                <a16:creationId xmlns:a16="http://schemas.microsoft.com/office/drawing/2014/main" id="{41CC26D7-DF95-4FB8-8CFB-DF3CF3F641A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8ED1CB-BA76-B24B-9248-C44ABAE7E565}" type="datetime1">
              <a:rPr lang="zh-CN" altLang="en-US" smtClean="0"/>
              <a:t>2023/2/2</a:t>
            </a:fld>
            <a:endParaRPr lang="en-US" altLang="zh-CN">
              <a:solidFill>
                <a:schemeClr val="bg2"/>
              </a:solidFill>
            </a:endParaRPr>
          </a:p>
        </p:txBody>
      </p:sp>
      <p:sp>
        <p:nvSpPr>
          <p:cNvPr id="5" name="Rectangle 13">
            <a:extLst>
              <a:ext uri="{FF2B5EF4-FFF2-40B4-BE49-F238E27FC236}">
                <a16:creationId xmlns:a16="http://schemas.microsoft.com/office/drawing/2014/main" id="{651B4CD2-0857-4BCA-A6A3-80FC3FD112DB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6C853B-F0BE-4380-B804-377405E9D6BD}" type="slidenum">
              <a:rPr lang="en-US" altLang="zh-CN"/>
              <a:pPr>
                <a:defRPr/>
              </a:pPr>
              <a:t>‹#›</a:t>
            </a:fld>
            <a:endParaRPr lang="en-US" altLang="zh-CN">
              <a:solidFill>
                <a:schemeClr val="bg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82108156"/>
      </p:ext>
    </p:extLst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2">
            <a:extLst>
              <a:ext uri="{FF2B5EF4-FFF2-40B4-BE49-F238E27FC236}">
                <a16:creationId xmlns:a16="http://schemas.microsoft.com/office/drawing/2014/main" id="{82058D19-DF52-47D2-920C-17574212889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8B3762-6D82-9F4C-8E57-02E801A7ECB5}" type="datetime1">
              <a:rPr lang="zh-CN" altLang="en-US" smtClean="0"/>
              <a:t>2023/2/2</a:t>
            </a:fld>
            <a:endParaRPr lang="en-US" altLang="zh-CN">
              <a:solidFill>
                <a:schemeClr val="bg2"/>
              </a:solidFill>
            </a:endParaRPr>
          </a:p>
        </p:txBody>
      </p:sp>
      <p:sp>
        <p:nvSpPr>
          <p:cNvPr id="5" name="Rectangle 13">
            <a:extLst>
              <a:ext uri="{FF2B5EF4-FFF2-40B4-BE49-F238E27FC236}">
                <a16:creationId xmlns:a16="http://schemas.microsoft.com/office/drawing/2014/main" id="{203C81CB-31EF-4D26-882B-6A134DBAAE07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AECAA4D-FB45-4F1A-A809-15041C8C36A0}" type="slidenum">
              <a:rPr lang="en-US" altLang="zh-CN"/>
              <a:pPr>
                <a:defRPr/>
              </a:pPr>
              <a:t>‹#›</a:t>
            </a:fld>
            <a:endParaRPr lang="en-US" altLang="zh-CN">
              <a:solidFill>
                <a:schemeClr val="bg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46042531"/>
      </p:ext>
    </p:extLst>
  </p:cSld>
  <p:clrMapOvr>
    <a:masterClrMapping/>
  </p:clrMapOvr>
  <p:transition spd="med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12">
            <a:extLst>
              <a:ext uri="{FF2B5EF4-FFF2-40B4-BE49-F238E27FC236}">
                <a16:creationId xmlns:a16="http://schemas.microsoft.com/office/drawing/2014/main" id="{F660CCF1-07CE-4011-BCD1-8ED86FE8CCC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8A61410-42E1-494E-86AB-8FF4DF704B49}" type="datetime1">
              <a:rPr lang="zh-CN" altLang="en-US" smtClean="0"/>
              <a:t>2023/2/2</a:t>
            </a:fld>
            <a:endParaRPr lang="en-US" altLang="zh-CN">
              <a:solidFill>
                <a:schemeClr val="bg2"/>
              </a:solidFill>
            </a:endParaRPr>
          </a:p>
        </p:txBody>
      </p:sp>
      <p:sp>
        <p:nvSpPr>
          <p:cNvPr id="5" name="Rectangle 13">
            <a:extLst>
              <a:ext uri="{FF2B5EF4-FFF2-40B4-BE49-F238E27FC236}">
                <a16:creationId xmlns:a16="http://schemas.microsoft.com/office/drawing/2014/main" id="{0AF33AE2-CF70-4CD3-9E40-172C270ED85D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9BF9590-C75A-465D-839C-5DA82D07D83B}" type="slidenum">
              <a:rPr lang="en-US" altLang="zh-CN"/>
              <a:pPr>
                <a:defRPr/>
              </a:pPr>
              <a:t>‹#›</a:t>
            </a:fld>
            <a:endParaRPr lang="en-US" altLang="zh-CN">
              <a:solidFill>
                <a:schemeClr val="bg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160705"/>
      </p:ext>
    </p:extLst>
  </p:cSld>
  <p:clrMapOvr>
    <a:masterClrMapping/>
  </p:clrMapOvr>
  <p:transition spd="med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12">
            <a:extLst>
              <a:ext uri="{FF2B5EF4-FFF2-40B4-BE49-F238E27FC236}">
                <a16:creationId xmlns:a16="http://schemas.microsoft.com/office/drawing/2014/main" id="{BD05AB0D-FE67-4C97-9392-2BA4D8E859F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8847CE-8242-3649-9927-CFFB66F42365}" type="datetime1">
              <a:rPr lang="zh-CN" altLang="en-US" smtClean="0"/>
              <a:t>2023/2/2</a:t>
            </a:fld>
            <a:endParaRPr lang="en-US" altLang="zh-CN">
              <a:solidFill>
                <a:schemeClr val="bg2"/>
              </a:solidFill>
            </a:endParaRPr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id="{81393426-8898-4299-A2DC-F4CB6BA45043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EA7BE2C-5A2B-4BBB-8CEF-B9F435B9F966}" type="slidenum">
              <a:rPr lang="en-US" altLang="zh-CN"/>
              <a:pPr>
                <a:defRPr/>
              </a:pPr>
              <a:t>‹#›</a:t>
            </a:fld>
            <a:endParaRPr lang="en-US" altLang="zh-CN">
              <a:solidFill>
                <a:schemeClr val="bg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57450231"/>
      </p:ext>
    </p:extLst>
  </p:cSld>
  <p:clrMapOvr>
    <a:masterClrMapping/>
  </p:clrMapOvr>
  <p:transition spd="med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12">
            <a:extLst>
              <a:ext uri="{FF2B5EF4-FFF2-40B4-BE49-F238E27FC236}">
                <a16:creationId xmlns:a16="http://schemas.microsoft.com/office/drawing/2014/main" id="{2976E661-EF02-4ECA-A0FF-04D7FC62916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61497E-86BB-5B42-B749-BABFEB02AB62}" type="datetime1">
              <a:rPr lang="zh-CN" altLang="en-US" smtClean="0"/>
              <a:t>2023/2/2</a:t>
            </a:fld>
            <a:endParaRPr lang="en-US" altLang="zh-CN">
              <a:solidFill>
                <a:schemeClr val="bg2"/>
              </a:solidFill>
            </a:endParaRPr>
          </a:p>
        </p:txBody>
      </p:sp>
      <p:sp>
        <p:nvSpPr>
          <p:cNvPr id="8" name="Rectangle 13">
            <a:extLst>
              <a:ext uri="{FF2B5EF4-FFF2-40B4-BE49-F238E27FC236}">
                <a16:creationId xmlns:a16="http://schemas.microsoft.com/office/drawing/2014/main" id="{11D6C14B-DE3F-4EC5-90D7-E954ECEE26BA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7584F2-FA5E-43F8-B0B4-883B8BF35D3F}" type="slidenum">
              <a:rPr lang="en-US" altLang="zh-CN"/>
              <a:pPr>
                <a:defRPr/>
              </a:pPr>
              <a:t>‹#›</a:t>
            </a:fld>
            <a:endParaRPr lang="en-US" altLang="zh-CN">
              <a:solidFill>
                <a:schemeClr val="bg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7931569"/>
      </p:ext>
    </p:extLst>
  </p:cSld>
  <p:clrMapOvr>
    <a:masterClrMapping/>
  </p:clrMapOvr>
  <p:transition spd="med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12">
            <a:extLst>
              <a:ext uri="{FF2B5EF4-FFF2-40B4-BE49-F238E27FC236}">
                <a16:creationId xmlns:a16="http://schemas.microsoft.com/office/drawing/2014/main" id="{F50068FF-8E47-4FBF-B70E-B72FEDC8B7F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174E45-A67E-9D4F-85D8-9A3FB9C5853A}" type="datetime1">
              <a:rPr lang="zh-CN" altLang="en-US" smtClean="0"/>
              <a:t>2023/2/2</a:t>
            </a:fld>
            <a:endParaRPr lang="en-US" altLang="zh-CN">
              <a:solidFill>
                <a:schemeClr val="bg2"/>
              </a:solidFill>
            </a:endParaRPr>
          </a:p>
        </p:txBody>
      </p:sp>
      <p:sp>
        <p:nvSpPr>
          <p:cNvPr id="4" name="Rectangle 13">
            <a:extLst>
              <a:ext uri="{FF2B5EF4-FFF2-40B4-BE49-F238E27FC236}">
                <a16:creationId xmlns:a16="http://schemas.microsoft.com/office/drawing/2014/main" id="{72F154CD-FAC0-442D-A69E-4BE2314C20A2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E09F7D-6AC0-4F74-A617-D5F45D9800E1}" type="slidenum">
              <a:rPr lang="en-US" altLang="zh-CN"/>
              <a:pPr>
                <a:defRPr/>
              </a:pPr>
              <a:t>‹#›</a:t>
            </a:fld>
            <a:endParaRPr lang="en-US" altLang="zh-CN">
              <a:solidFill>
                <a:schemeClr val="bg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9204333"/>
      </p:ext>
    </p:extLst>
  </p:cSld>
  <p:clrMapOvr>
    <a:masterClrMapping/>
  </p:clrMapOvr>
  <p:transition spd="med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2">
            <a:extLst>
              <a:ext uri="{FF2B5EF4-FFF2-40B4-BE49-F238E27FC236}">
                <a16:creationId xmlns:a16="http://schemas.microsoft.com/office/drawing/2014/main" id="{05C23DAC-E21B-4649-B891-5F038CD833E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02D07E0-873E-5045-8F50-3462AE8A890A}" type="datetime1">
              <a:rPr lang="zh-CN" altLang="en-US" smtClean="0"/>
              <a:t>2023/2/2</a:t>
            </a:fld>
            <a:endParaRPr lang="en-US" altLang="zh-CN">
              <a:solidFill>
                <a:schemeClr val="bg2"/>
              </a:solidFill>
            </a:endParaRPr>
          </a:p>
        </p:txBody>
      </p:sp>
      <p:sp>
        <p:nvSpPr>
          <p:cNvPr id="3" name="Rectangle 13">
            <a:extLst>
              <a:ext uri="{FF2B5EF4-FFF2-40B4-BE49-F238E27FC236}">
                <a16:creationId xmlns:a16="http://schemas.microsoft.com/office/drawing/2014/main" id="{BD9DFC82-27D9-4B73-8813-9C5B9CB2D304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47A6EE-6FE4-48C5-8258-BFAACA9A594B}" type="slidenum">
              <a:rPr lang="en-US" altLang="zh-CN"/>
              <a:pPr>
                <a:defRPr/>
              </a:pPr>
              <a:t>‹#›</a:t>
            </a:fld>
            <a:endParaRPr lang="en-US" altLang="zh-CN">
              <a:solidFill>
                <a:schemeClr val="bg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97563077"/>
      </p:ext>
    </p:extLst>
  </p:cSld>
  <p:clrMapOvr>
    <a:masterClrMapping/>
  </p:clrMapOvr>
  <p:transition spd="med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12">
            <a:extLst>
              <a:ext uri="{FF2B5EF4-FFF2-40B4-BE49-F238E27FC236}">
                <a16:creationId xmlns:a16="http://schemas.microsoft.com/office/drawing/2014/main" id="{4FCCAAF0-B7FC-4653-B7F7-39DDE4C4AD6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465ED0-9AFE-664E-AA52-414056690667}" type="datetime1">
              <a:rPr lang="zh-CN" altLang="en-US" smtClean="0"/>
              <a:t>2023/2/2</a:t>
            </a:fld>
            <a:endParaRPr lang="en-US" altLang="zh-CN">
              <a:solidFill>
                <a:schemeClr val="bg2"/>
              </a:solidFill>
            </a:endParaRPr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id="{23BF3223-606D-4DE9-AC7D-364860B16BAA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B0C6841-E11D-41EA-AB31-DCCC9C1A5486}" type="slidenum">
              <a:rPr lang="en-US" altLang="zh-CN"/>
              <a:pPr>
                <a:defRPr/>
              </a:pPr>
              <a:t>‹#›</a:t>
            </a:fld>
            <a:endParaRPr lang="en-US" altLang="zh-CN">
              <a:solidFill>
                <a:schemeClr val="bg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37508449"/>
      </p:ext>
    </p:extLst>
  </p:cSld>
  <p:clrMapOvr>
    <a:masterClrMapping/>
  </p:clrMapOvr>
  <p:transition spd="med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12">
            <a:extLst>
              <a:ext uri="{FF2B5EF4-FFF2-40B4-BE49-F238E27FC236}">
                <a16:creationId xmlns:a16="http://schemas.microsoft.com/office/drawing/2014/main" id="{D7F450F3-52E9-4276-84F3-49EAA9A1F67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E9F9188-2C98-7140-8187-40EFFE8B8B4A}" type="datetime1">
              <a:rPr lang="zh-CN" altLang="en-US" smtClean="0"/>
              <a:t>2023/2/2</a:t>
            </a:fld>
            <a:endParaRPr lang="en-US" altLang="zh-CN">
              <a:solidFill>
                <a:schemeClr val="bg2"/>
              </a:solidFill>
            </a:endParaRPr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id="{C37076D2-EDC2-4372-B6C8-60AB89C23012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DFC2A6A-2610-44C7-8B0F-26E4A1951219}" type="slidenum">
              <a:rPr lang="en-US" altLang="zh-CN"/>
              <a:pPr>
                <a:defRPr/>
              </a:pPr>
              <a:t>‹#›</a:t>
            </a:fld>
            <a:endParaRPr lang="en-US" altLang="zh-CN">
              <a:solidFill>
                <a:schemeClr val="bg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20012620"/>
      </p:ext>
    </p:extLst>
  </p:cSld>
  <p:clrMapOvr>
    <a:masterClrMapping/>
  </p:clrMapOvr>
  <p:transition spd="med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oleObject" Target="../embeddings/oleObject1.bin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6" name="Object 15">
            <a:extLst>
              <a:ext uri="{FF2B5EF4-FFF2-40B4-BE49-F238E27FC236}">
                <a16:creationId xmlns:a16="http://schemas.microsoft.com/office/drawing/2014/main" id="{A4A3A1D9-2B39-49A1-B2D2-37D8A2C80044}"/>
              </a:ext>
            </a:extLst>
          </p:cNvPr>
          <p:cNvGraphicFramePr>
            <a:graphicFrameLocks noChangeAspect="1"/>
          </p:cNvGraphicFramePr>
          <p:nvPr userDrawn="1"/>
        </p:nvGraphicFramePr>
        <p:xfrm>
          <a:off x="0" y="0"/>
          <a:ext cx="9144000" cy="685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MP 图象" r:id="rId13" imgW="8980952" imgH="6733333" progId="Paint.Picture">
                  <p:embed/>
                </p:oleObj>
              </mc:Choice>
              <mc:Fallback>
                <p:oleObj name="BMP 图象" r:id="rId13" imgW="8980952" imgH="6733333" progId="Paint.Picture">
                  <p:embed/>
                  <p:pic>
                    <p:nvPicPr>
                      <p:cNvPr id="1026" name="Object 15">
                        <a:extLst>
                          <a:ext uri="{FF2B5EF4-FFF2-40B4-BE49-F238E27FC236}">
                            <a16:creationId xmlns:a16="http://schemas.microsoft.com/office/drawing/2014/main" id="{A4A3A1D9-2B39-49A1-B2D2-37D8A2C800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0" cy="685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7" name="Rectangle 16">
            <a:extLst>
              <a:ext uri="{FF2B5EF4-FFF2-40B4-BE49-F238E27FC236}">
                <a16:creationId xmlns:a16="http://schemas.microsoft.com/office/drawing/2014/main" id="{29A78589-9BB8-4F74-8E49-4E79294C4A8D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0" y="0"/>
            <a:ext cx="9144000" cy="64484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1036" name="Rectangle 12">
            <a:extLst>
              <a:ext uri="{FF2B5EF4-FFF2-40B4-BE49-F238E27FC236}">
                <a16:creationId xmlns:a16="http://schemas.microsoft.com/office/drawing/2014/main" id="{CFB1132C-61DA-42B8-9142-A7E0C311FAC3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25450" y="6272213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50000"/>
              </a:spcBef>
              <a:defRPr sz="1400" b="0">
                <a:solidFill>
                  <a:srgbClr val="FF0000"/>
                </a:solidFill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fld id="{36CE8454-538A-9142-ABB1-CBC23AFB9C3D}" type="datetime1">
              <a:rPr lang="zh-CN" altLang="en-US" smtClean="0"/>
              <a:t>2023/2/2</a:t>
            </a:fld>
            <a:endParaRPr lang="en-US" altLang="zh-CN">
              <a:solidFill>
                <a:schemeClr val="bg2"/>
              </a:solidFill>
            </a:endParaRPr>
          </a:p>
        </p:txBody>
      </p:sp>
      <p:sp>
        <p:nvSpPr>
          <p:cNvPr id="1037" name="Rectangle 13">
            <a:extLst>
              <a:ext uri="{FF2B5EF4-FFF2-40B4-BE49-F238E27FC236}">
                <a16:creationId xmlns:a16="http://schemas.microsoft.com/office/drawing/2014/main" id="{CCB67406-A148-46FC-97D4-782B8C58A6CF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24650" y="6272213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50000"/>
              </a:spcBef>
              <a:defRPr sz="1400" b="0">
                <a:solidFill>
                  <a:srgbClr val="FF0000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AF0A15D2-AD29-4215-84B1-B88054C25F58}" type="slidenum">
              <a:rPr lang="en-US" altLang="zh-CN"/>
              <a:pPr>
                <a:defRPr/>
              </a:pPr>
              <a:t>‹#›</a:t>
            </a:fld>
            <a:endParaRPr lang="en-US" altLang="zh-CN">
              <a:solidFill>
                <a:schemeClr val="bg2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35" r:id="rId1"/>
    <p:sldLayoutId id="2147484136" r:id="rId2"/>
    <p:sldLayoutId id="2147484137" r:id="rId3"/>
    <p:sldLayoutId id="2147484138" r:id="rId4"/>
    <p:sldLayoutId id="2147484139" r:id="rId5"/>
    <p:sldLayoutId id="2147484140" r:id="rId6"/>
    <p:sldLayoutId id="2147484141" r:id="rId7"/>
    <p:sldLayoutId id="2147484142" r:id="rId8"/>
    <p:sldLayoutId id="2147484143" r:id="rId9"/>
    <p:sldLayoutId id="2147484144" r:id="rId10"/>
    <p:sldLayoutId id="2147484145" r:id="rId11"/>
  </p:sldLayoutIdLst>
  <p:transition spd="med"/>
  <p:hf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customXml" Target="../ink/ink3.xml"/><Relationship Id="rId3" Type="http://schemas.openxmlformats.org/officeDocument/2006/relationships/image" Target="../media/image10.emf"/><Relationship Id="rId7" Type="http://schemas.openxmlformats.org/officeDocument/2006/relationships/image" Target="../media/image13.w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2.png"/><Relationship Id="rId10" Type="http://schemas.openxmlformats.org/officeDocument/2006/relationships/image" Target="../media/image15.png"/><Relationship Id="rId4" Type="http://schemas.openxmlformats.org/officeDocument/2006/relationships/image" Target="../media/image11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7" Type="http://schemas.openxmlformats.org/officeDocument/2006/relationships/customXml" Target="../ink/ink4.xml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6.png"/><Relationship Id="rId9" Type="http://schemas.openxmlformats.org/officeDocument/2006/relationships/image" Target="../media/image19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png"/><Relationship Id="rId5" Type="http://schemas.openxmlformats.org/officeDocument/2006/relationships/customXml" Target="../ink/ink1.xml"/><Relationship Id="rId4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.png"/><Relationship Id="rId4" Type="http://schemas.openxmlformats.org/officeDocument/2006/relationships/image" Target="../media/image7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7" Type="http://schemas.openxmlformats.org/officeDocument/2006/relationships/customXml" Target="../ink/ink2.xml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8.wmf"/><Relationship Id="rId9" Type="http://schemas.openxmlformats.org/officeDocument/2006/relationships/image" Target="../media/image1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7">
            <a:extLst>
              <a:ext uri="{FF2B5EF4-FFF2-40B4-BE49-F238E27FC236}">
                <a16:creationId xmlns:a16="http://schemas.microsoft.com/office/drawing/2014/main" id="{E08343A3-3169-4D48-8542-55FD66C21C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122" y="562559"/>
            <a:ext cx="8509000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7200" dirty="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第</a:t>
            </a:r>
            <a:r>
              <a:rPr lang="en-US" altLang="zh-CN" sz="7200" dirty="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16</a:t>
            </a:r>
            <a:r>
              <a:rPr lang="zh-CN" altLang="en-US" sz="7200" dirty="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讲  卡诺图化简与异或门</a:t>
            </a:r>
            <a:endParaRPr lang="en-US" altLang="zh-CN" sz="7200" dirty="0">
              <a:solidFill>
                <a:srgbClr val="0000FF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6" name="Rectangle 7">
            <a:extLst>
              <a:ext uri="{FF2B5EF4-FFF2-40B4-BE49-F238E27FC236}">
                <a16:creationId xmlns:a16="http://schemas.microsoft.com/office/drawing/2014/main" id="{5F64F485-16CA-1A48-B7C9-AF1BF5F89D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57328" y="3405445"/>
            <a:ext cx="7745708" cy="2015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 dirty="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一、卡诺图化简</a:t>
            </a:r>
            <a:endParaRPr lang="en-US" altLang="zh-CN" sz="4000" dirty="0">
              <a:solidFill>
                <a:srgbClr val="0000FF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eaLnBrk="1" hangingPunct="1"/>
            <a:r>
              <a:rPr lang="zh-CN" altLang="en-US" sz="4000" dirty="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二、异或门</a:t>
            </a:r>
            <a:endParaRPr lang="en-US" altLang="zh-CN" sz="4000" dirty="0">
              <a:solidFill>
                <a:srgbClr val="0000FF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eaLnBrk="1" hangingPunct="1">
              <a:spcBef>
                <a:spcPts val="600"/>
              </a:spcBef>
            </a:pPr>
            <a:r>
              <a:rPr lang="zh-CN" altLang="en-US" sz="4000" dirty="0">
                <a:solidFill>
                  <a:srgbClr val="FF0000"/>
                </a:solidFill>
                <a:ea typeface="华文新魏" panose="02010800040101010101" pitchFamily="2" charset="-122"/>
              </a:rPr>
              <a:t>习题：</a:t>
            </a:r>
            <a:r>
              <a:rPr lang="en-US" altLang="zh-CN" sz="4000" dirty="0">
                <a:solidFill>
                  <a:srgbClr val="FF0000"/>
                </a:solidFill>
              </a:rPr>
              <a:t>23</a:t>
            </a:r>
            <a:r>
              <a:rPr lang="zh-CN" altLang="zh-CN" sz="4000" dirty="0">
                <a:solidFill>
                  <a:srgbClr val="FF0000"/>
                </a:solidFill>
              </a:rPr>
              <a:t>、</a:t>
            </a:r>
            <a:r>
              <a:rPr lang="en-US" altLang="zh-CN" sz="4000" dirty="0">
                <a:solidFill>
                  <a:srgbClr val="FF0000"/>
                </a:solidFill>
              </a:rPr>
              <a:t>26</a:t>
            </a:r>
            <a:r>
              <a:rPr lang="zh-CN" altLang="zh-CN" sz="4000" dirty="0">
                <a:solidFill>
                  <a:srgbClr val="FF0000"/>
                </a:solidFill>
              </a:rPr>
              <a:t>、</a:t>
            </a:r>
            <a:r>
              <a:rPr lang="en-US" altLang="zh-CN" sz="4000" dirty="0">
                <a:solidFill>
                  <a:srgbClr val="FF0000"/>
                </a:solidFill>
              </a:rPr>
              <a:t>28</a:t>
            </a:r>
            <a:endParaRPr lang="en-US" altLang="zh-CN" sz="4000" dirty="0">
              <a:solidFill>
                <a:srgbClr val="FF0000"/>
              </a:solidFill>
              <a:ea typeface="华文新魏" panose="02010800040101010101" pitchFamily="2" charset="-122"/>
            </a:endParaRPr>
          </a:p>
        </p:txBody>
      </p:sp>
      <p:sp>
        <p:nvSpPr>
          <p:cNvPr id="2" name="日期占位符 1">
            <a:extLst>
              <a:ext uri="{FF2B5EF4-FFF2-40B4-BE49-F238E27FC236}">
                <a16:creationId xmlns:a16="http://schemas.microsoft.com/office/drawing/2014/main" id="{65FF83F3-5A3A-FF49-B90F-7353339BB84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949BF21-8445-F74C-84F2-25F48371D3E4}" type="datetime1">
              <a:rPr lang="zh-CN" altLang="en-US" smtClean="0"/>
              <a:t>2023/2/2</a:t>
            </a:fld>
            <a:endParaRPr lang="en-US" altLang="zh-CN">
              <a:solidFill>
                <a:schemeClr val="bg2"/>
              </a:solidFill>
            </a:endParaRP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C7C8C325-6C21-5642-94F4-EF8FBE797D4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C47A6EE-6FE4-48C5-8258-BFAACA9A594B}" type="slidenum">
              <a:rPr lang="en-US" altLang="zh-CN" smtClean="0"/>
              <a:pPr>
                <a:defRPr/>
              </a:pPr>
              <a:t>1</a:t>
            </a:fld>
            <a:r>
              <a:rPr lang="en-US" altLang="zh-CN" dirty="0"/>
              <a:t>/15</a:t>
            </a:r>
            <a:endParaRPr lang="en-US" altLang="zh-CN" dirty="0">
              <a:solidFill>
                <a:schemeClr val="bg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320382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Click="0" advTm="7835"/>
    </mc:Choice>
    <mc:Fallback xmlns="">
      <p:transition advTm="0"/>
    </mc:Fallback>
  </mc:AlternateContent>
  <p:extLst>
    <p:ext uri="{E180D4A7-C9FB-4DFB-919C-405C955672EB}">
      <p14:showEvtLst xmlns:p14="http://schemas.microsoft.com/office/powerpoint/2010/main">
        <p14:playEvt time="453" objId="2"/>
        <p14:stopEvt time="6765" objId="2"/>
      </p14:showEvtLst>
    </p:ext>
  </p:extLs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日期占位符 1">
            <a:extLst>
              <a:ext uri="{FF2B5EF4-FFF2-40B4-BE49-F238E27FC236}">
                <a16:creationId xmlns:a16="http://schemas.microsoft.com/office/drawing/2014/main" id="{9FA19BD8-3F96-40BA-A8A0-F349CC737B71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8957C2DE-C0BC-464E-A06B-98A7CEC397A5}" type="datetime1">
              <a:rPr lang="zh-CN" altLang="en-US" sz="1400" b="0" smtClean="0">
                <a:solidFill>
                  <a:srgbClr val="FF0000"/>
                </a:solidFill>
                <a:latin typeface="Arial" panose="020B0604020202020204" pitchFamily="34" charset="0"/>
              </a:rPr>
              <a:t>2023/2/2</a:t>
            </a:fld>
            <a:endParaRPr lang="en-US" altLang="zh-CN" sz="1400" b="0">
              <a:solidFill>
                <a:schemeClr val="bg2"/>
              </a:solidFill>
              <a:latin typeface="Arial" panose="020B0604020202020204" pitchFamily="34" charset="0"/>
            </a:endParaRPr>
          </a:p>
        </p:txBody>
      </p:sp>
      <p:sp>
        <p:nvSpPr>
          <p:cNvPr id="22531" name="灯片编号占位符 2">
            <a:extLst>
              <a:ext uri="{FF2B5EF4-FFF2-40B4-BE49-F238E27FC236}">
                <a16:creationId xmlns:a16="http://schemas.microsoft.com/office/drawing/2014/main" id="{C2946BEB-E641-438B-9A38-1A6C619D6D9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EC963A60-3A1E-4022-942D-CBB3A9CA6C03}" type="slidenum">
              <a:rPr lang="en-US" altLang="zh-CN" sz="1400" b="0" smtClean="0">
                <a:solidFill>
                  <a:srgbClr val="FF0000"/>
                </a:solidFill>
                <a:latin typeface="Arial" panose="020B0604020202020204" pitchFamily="34" charset="0"/>
              </a:rPr>
              <a:pPr/>
              <a:t>10</a:t>
            </a:fld>
            <a:r>
              <a:rPr lang="en-US" altLang="zh-CN" sz="1400" b="0" dirty="0">
                <a:solidFill>
                  <a:srgbClr val="FF0000"/>
                </a:solidFill>
                <a:latin typeface="Arial" panose="020B0604020202020204" pitchFamily="34" charset="0"/>
              </a:rPr>
              <a:t>/15</a:t>
            </a:r>
            <a:endParaRPr lang="en-US" altLang="zh-CN" sz="1400" b="0" dirty="0">
              <a:solidFill>
                <a:schemeClr val="bg2"/>
              </a:solidFill>
              <a:latin typeface="Arial" panose="020B0604020202020204" pitchFamily="34" charset="0"/>
            </a:endParaRPr>
          </a:p>
        </p:txBody>
      </p:sp>
      <p:sp>
        <p:nvSpPr>
          <p:cNvPr id="6" name="Rectangle 7">
            <a:extLst>
              <a:ext uri="{FF2B5EF4-FFF2-40B4-BE49-F238E27FC236}">
                <a16:creationId xmlns:a16="http://schemas.microsoft.com/office/drawing/2014/main" id="{0297D874-72FB-4323-8278-A5BEDA2748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6400" y="381000"/>
            <a:ext cx="85090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 dirty="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异或</a:t>
            </a:r>
          </a:p>
        </p:txBody>
      </p:sp>
      <p:sp>
        <p:nvSpPr>
          <p:cNvPr id="8" name="Text Box 8">
            <a:extLst>
              <a:ext uri="{FF2B5EF4-FFF2-40B4-BE49-F238E27FC236}">
                <a16:creationId xmlns:a16="http://schemas.microsoft.com/office/drawing/2014/main" id="{33BFAD6C-1DC1-4424-B746-38EF08432A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1963" y="1523363"/>
            <a:ext cx="8397875" cy="12772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>
                    <a:alpha val="50195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360000" indent="-468000" eaLnBrk="1" hangingPunct="1">
              <a:spcBef>
                <a:spcPts val="600"/>
              </a:spcBef>
              <a:buClr>
                <a:srgbClr val="FF0000"/>
              </a:buClr>
              <a:buFont typeface="Wingdings" panose="05000000000000000000" pitchFamily="2" charset="2"/>
              <a:buChar char="l"/>
            </a:pPr>
            <a:r>
              <a:rPr lang="zh-CN" altLang="zh-CN" sz="3600" b="0" dirty="0">
                <a:latin typeface="+mn-lt"/>
                <a:ea typeface="华文新魏" panose="02010800040101010101" pitchFamily="2" charset="-122"/>
              </a:rPr>
              <a:t>内容</a:t>
            </a:r>
            <a:endParaRPr lang="en-US" altLang="zh-CN" sz="3600" b="0" dirty="0">
              <a:latin typeface="+mn-lt"/>
              <a:ea typeface="华文新魏" panose="02010800040101010101" pitchFamily="2" charset="-122"/>
            </a:endParaRPr>
          </a:p>
          <a:p>
            <a:pPr marL="0" indent="0" eaLnBrk="1" hangingPunct="1">
              <a:spcBef>
                <a:spcPts val="600"/>
              </a:spcBef>
              <a:buClr>
                <a:srgbClr val="FF0000"/>
              </a:buClr>
            </a:pPr>
            <a:r>
              <a:rPr lang="en-US" altLang="zh-CN" sz="3600" b="0" dirty="0">
                <a:latin typeface="+mn-lt"/>
                <a:ea typeface="华文新魏" panose="02010800040101010101" pitchFamily="2" charset="-122"/>
              </a:rPr>
              <a:t>    </a:t>
            </a:r>
            <a:r>
              <a:rPr lang="zh-CN" altLang="zh-CN" sz="3600" b="0" dirty="0">
                <a:ea typeface="华文新魏" panose="02010800040101010101" pitchFamily="2" charset="-122"/>
              </a:rPr>
              <a:t>异或操作</a:t>
            </a:r>
            <a:r>
              <a:rPr lang="zh-CN" altLang="en-US" sz="3600" b="0" dirty="0">
                <a:ea typeface="华文新魏" panose="02010800040101010101" pitchFamily="2" charset="-122"/>
              </a:rPr>
              <a:t>与</a:t>
            </a:r>
            <a:r>
              <a:rPr lang="zh-CN" altLang="zh-CN" sz="3600" b="0" dirty="0">
                <a:ea typeface="华文新魏" panose="02010800040101010101" pitchFamily="2" charset="-122"/>
              </a:rPr>
              <a:t>异或门</a:t>
            </a:r>
            <a:endParaRPr lang="zh-CN" altLang="en-US" sz="3600" b="0" dirty="0">
              <a:ea typeface="华文新魏" panose="02010800040101010101" pitchFamily="2" charset="-122"/>
            </a:endParaRPr>
          </a:p>
        </p:txBody>
      </p:sp>
      <p:sp>
        <p:nvSpPr>
          <p:cNvPr id="9" name="Text Box 8">
            <a:extLst>
              <a:ext uri="{FF2B5EF4-FFF2-40B4-BE49-F238E27FC236}">
                <a16:creationId xmlns:a16="http://schemas.microsoft.com/office/drawing/2014/main" id="{AF7B2756-A47F-914D-B1D1-88A7D7F09F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1963" y="2769749"/>
            <a:ext cx="8397875" cy="12772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>
                    <a:alpha val="50195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360000" indent="-468000" eaLnBrk="1" hangingPunct="1">
              <a:spcBef>
                <a:spcPts val="600"/>
              </a:spcBef>
              <a:buClr>
                <a:srgbClr val="FF0000"/>
              </a:buClr>
              <a:buFont typeface="Wingdings" panose="05000000000000000000" pitchFamily="2" charset="2"/>
              <a:buChar char="l"/>
            </a:pPr>
            <a:r>
              <a:rPr lang="zh-CN" altLang="en-US" sz="3600" b="0" dirty="0">
                <a:latin typeface="+mn-lt"/>
                <a:ea typeface="华文新魏" panose="02010800040101010101" pitchFamily="2" charset="-122"/>
              </a:rPr>
              <a:t>目标</a:t>
            </a:r>
            <a:endParaRPr lang="en-US" altLang="zh-CN" sz="3600" b="0" dirty="0">
              <a:latin typeface="+mn-lt"/>
              <a:ea typeface="华文新魏" panose="02010800040101010101" pitchFamily="2" charset="-122"/>
            </a:endParaRPr>
          </a:p>
          <a:p>
            <a:pPr marL="0" indent="0" eaLnBrk="1" hangingPunct="1">
              <a:spcBef>
                <a:spcPts val="600"/>
              </a:spcBef>
              <a:buClr>
                <a:srgbClr val="FF0000"/>
              </a:buClr>
            </a:pPr>
            <a:r>
              <a:rPr lang="en-US" altLang="zh-CN" sz="3600" b="0" dirty="0">
                <a:ea typeface="华文新魏" panose="02010800040101010101" pitchFamily="2" charset="-122"/>
              </a:rPr>
              <a:t>    </a:t>
            </a:r>
            <a:r>
              <a:rPr lang="zh-CN" altLang="zh-CN" sz="3600" b="0" dirty="0">
                <a:ea typeface="华文新魏" panose="02010800040101010101" pitchFamily="2" charset="-122"/>
              </a:rPr>
              <a:t>运用异或运算符</a:t>
            </a:r>
            <a:r>
              <a:rPr lang="zh-CN" altLang="zh-CN" sz="3600" b="0" dirty="0">
                <a:solidFill>
                  <a:srgbClr val="0000FF"/>
                </a:solidFill>
                <a:ea typeface="华文新魏" panose="02010800040101010101" pitchFamily="2" charset="-122"/>
              </a:rPr>
              <a:t>表达</a:t>
            </a:r>
            <a:r>
              <a:rPr lang="zh-CN" altLang="zh-CN" sz="3600" b="0" dirty="0">
                <a:ea typeface="华文新魏" panose="02010800040101010101" pitchFamily="2" charset="-122"/>
              </a:rPr>
              <a:t>一些逻辑关系</a:t>
            </a:r>
            <a:r>
              <a:rPr lang="zh-CN" altLang="en-US" sz="3600" b="0" dirty="0">
                <a:ea typeface="华文新魏" panose="02010800040101010101" pitchFamily="2" charset="-122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4179231810"/>
      </p:ext>
    </p:extLst>
  </p:cSld>
  <p:clrMapOvr>
    <a:masterClrMapping/>
  </p:clrMapOvr>
  <p:transition spd="med"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日期占位符 1">
            <a:extLst>
              <a:ext uri="{FF2B5EF4-FFF2-40B4-BE49-F238E27FC236}">
                <a16:creationId xmlns:a16="http://schemas.microsoft.com/office/drawing/2014/main" id="{DF198CF2-9BD2-4371-81D5-F8324C41D8AD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691246E6-C77C-2541-97B9-9741204C43B1}" type="datetime1">
              <a:rPr lang="zh-CN" altLang="en-US" sz="1400" b="0" smtClean="0">
                <a:solidFill>
                  <a:srgbClr val="FF0000"/>
                </a:solidFill>
                <a:latin typeface="Arial" panose="020B0604020202020204" pitchFamily="34" charset="0"/>
              </a:rPr>
              <a:t>2023/2/2</a:t>
            </a:fld>
            <a:endParaRPr lang="en-US" altLang="zh-CN" sz="1400" b="0">
              <a:solidFill>
                <a:schemeClr val="bg2"/>
              </a:solidFill>
              <a:latin typeface="Arial" panose="020B0604020202020204" pitchFamily="34" charset="0"/>
            </a:endParaRPr>
          </a:p>
        </p:txBody>
      </p:sp>
      <p:sp>
        <p:nvSpPr>
          <p:cNvPr id="68611" name="灯片编号占位符 2">
            <a:extLst>
              <a:ext uri="{FF2B5EF4-FFF2-40B4-BE49-F238E27FC236}">
                <a16:creationId xmlns:a16="http://schemas.microsoft.com/office/drawing/2014/main" id="{8BEB8677-55A5-430F-9821-4FF65A1C6A2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A51A1E66-2EF0-45E2-9AA5-C84FD7CBFD17}" type="slidenum">
              <a:rPr lang="en-US" altLang="zh-CN" sz="1400" b="0" smtClean="0">
                <a:solidFill>
                  <a:srgbClr val="FF0000"/>
                </a:solidFill>
                <a:latin typeface="Arial" panose="020B0604020202020204" pitchFamily="34" charset="0"/>
              </a:rPr>
              <a:pPr/>
              <a:t>11</a:t>
            </a:fld>
            <a:r>
              <a:rPr lang="en-US" altLang="zh-CN" sz="1400" b="0" dirty="0">
                <a:solidFill>
                  <a:srgbClr val="FF0000"/>
                </a:solidFill>
                <a:latin typeface="Arial" panose="020B0604020202020204" pitchFamily="34" charset="0"/>
              </a:rPr>
              <a:t>/15</a:t>
            </a:r>
            <a:endParaRPr lang="en-US" altLang="zh-CN" sz="1400" b="0" dirty="0">
              <a:solidFill>
                <a:schemeClr val="bg2"/>
              </a:solidFill>
              <a:latin typeface="Arial" panose="020B0604020202020204" pitchFamily="34" charset="0"/>
            </a:endParaRPr>
          </a:p>
        </p:txBody>
      </p:sp>
      <p:sp>
        <p:nvSpPr>
          <p:cNvPr id="68612" name="Rectangle 69">
            <a:extLst>
              <a:ext uri="{FF2B5EF4-FFF2-40B4-BE49-F238E27FC236}">
                <a16:creationId xmlns:a16="http://schemas.microsoft.com/office/drawing/2014/main" id="{13447A1A-4B76-479B-AE20-6D034CE922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4000" y="215900"/>
            <a:ext cx="86868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4000" dirty="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2.6 </a:t>
            </a:r>
            <a:r>
              <a:rPr lang="zh-CN" altLang="en-US" sz="4000" dirty="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异或操作和异或门（</a:t>
            </a:r>
            <a:r>
              <a:rPr lang="en-US" altLang="zh-CN" sz="4000" dirty="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1/2</a:t>
            </a:r>
            <a:r>
              <a:rPr lang="zh-CN" altLang="en-US" sz="4000" dirty="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）</a:t>
            </a:r>
          </a:p>
        </p:txBody>
      </p:sp>
      <p:sp>
        <p:nvSpPr>
          <p:cNvPr id="68613" name="Text Box 36">
            <a:extLst>
              <a:ext uri="{FF2B5EF4-FFF2-40B4-BE49-F238E27FC236}">
                <a16:creationId xmlns:a16="http://schemas.microsoft.com/office/drawing/2014/main" id="{F919ED4B-3C1E-49CD-82DC-839A18DA9C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025" y="1112838"/>
            <a:ext cx="8569325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l"/>
            </a:pPr>
            <a:r>
              <a:rPr kumimoji="0" lang="zh-CN" altLang="en-US" b="0" dirty="0">
                <a:latin typeface="华文新魏" panose="02010800040101010101" pitchFamily="2" charset="-122"/>
                <a:ea typeface="华文新魏" panose="02010800040101010101" pitchFamily="2" charset="-122"/>
              </a:rPr>
              <a:t>一些常见的操作可以用</a:t>
            </a:r>
            <a:r>
              <a:rPr kumimoji="0" lang="zh-CN" altLang="en-US" b="0" dirty="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异或</a:t>
            </a:r>
            <a:r>
              <a:rPr kumimoji="0" lang="zh-CN" altLang="en-US" b="0" dirty="0">
                <a:latin typeface="华文新魏" panose="02010800040101010101" pitchFamily="2" charset="-122"/>
                <a:ea typeface="华文新魏" panose="02010800040101010101" pitchFamily="2" charset="-122"/>
              </a:rPr>
              <a:t>来表示，但不能用与</a:t>
            </a:r>
            <a:r>
              <a:rPr kumimoji="0" lang="en-US" altLang="zh-CN" b="0" dirty="0">
                <a:latin typeface="华文新魏" panose="02010800040101010101" pitchFamily="2" charset="-122"/>
                <a:ea typeface="华文新魏" panose="02010800040101010101" pitchFamily="2" charset="-122"/>
              </a:rPr>
              <a:t>、</a:t>
            </a:r>
            <a:r>
              <a:rPr kumimoji="0" lang="zh-CN" altLang="en-US" b="0" dirty="0">
                <a:latin typeface="华文新魏" panose="02010800040101010101" pitchFamily="2" charset="-122"/>
                <a:ea typeface="华文新魏" panose="02010800040101010101" pitchFamily="2" charset="-122"/>
              </a:rPr>
              <a:t>或</a:t>
            </a:r>
            <a:r>
              <a:rPr kumimoji="0" lang="en-US" altLang="zh-CN" b="0" dirty="0">
                <a:latin typeface="华文新魏" panose="02010800040101010101" pitchFamily="2" charset="-122"/>
                <a:ea typeface="华文新魏" panose="02010800040101010101" pitchFamily="2" charset="-122"/>
              </a:rPr>
              <a:t>、</a:t>
            </a:r>
            <a:r>
              <a:rPr kumimoji="0" lang="zh-CN" altLang="en-US" b="0" dirty="0">
                <a:latin typeface="华文新魏" panose="02010800040101010101" pitchFamily="2" charset="-122"/>
                <a:ea typeface="华文新魏" panose="02010800040101010101" pitchFamily="2" charset="-122"/>
              </a:rPr>
              <a:t>非运算进行简化。</a:t>
            </a:r>
            <a:endParaRPr kumimoji="0" lang="zh-CN" altLang="en-US" sz="2400" b="0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27936343"/>
              </p:ext>
            </p:extLst>
          </p:nvPr>
        </p:nvGraphicFramePr>
        <p:xfrm>
          <a:off x="544970" y="3922258"/>
          <a:ext cx="1638033" cy="2225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1727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2076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 gridSpan="2">
                  <a:txBody>
                    <a:bodyPr/>
                    <a:lstStyle/>
                    <a:p>
                      <a:pPr algn="ctr"/>
                      <a:r>
                        <a:rPr lang="zh-CN" altLang="en-US" sz="1600" b="0" dirty="0">
                          <a:solidFill>
                            <a:schemeClr val="tx1"/>
                          </a:solidFill>
                          <a:latin typeface="华文新魏" panose="02010800040101010101" pitchFamily="2" charset="-122"/>
                          <a:ea typeface="华文新魏" panose="02010800040101010101" pitchFamily="2" charset="-122"/>
                        </a:rPr>
                        <a:t>异或运算真值表</a:t>
                      </a:r>
                      <a:endParaRPr lang="zh-CN" altLang="en-US" sz="1600" b="0" dirty="0">
                        <a:latin typeface="华文新魏" panose="02010800040101010101" pitchFamily="2" charset="-122"/>
                        <a:ea typeface="华文新魏" panose="02010800040101010101" pitchFamily="2" charset="-122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chemeClr val="tx1"/>
                          </a:solidFill>
                        </a:rPr>
                        <a:t>A    B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chemeClr val="tx1"/>
                          </a:solidFill>
                        </a:rPr>
                        <a:t>F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    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</a:t>
                      </a:r>
                      <a:r>
                        <a:rPr lang="en-US" altLang="zh-CN" baseline="0" dirty="0"/>
                        <a:t>    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342900" indent="-342900" algn="ctr">
                        <a:buAutoNum type="arabicPlain"/>
                      </a:pPr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    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pic>
        <p:nvPicPr>
          <p:cNvPr id="68787" name="Picture 17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5619" y="3820627"/>
            <a:ext cx="2700000" cy="1112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8788" name="Picture 18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8898" y="4980032"/>
            <a:ext cx="3105000" cy="1246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0" name="Text Box 36">
            <a:extLst>
              <a:ext uri="{FF2B5EF4-FFF2-40B4-BE49-F238E27FC236}">
                <a16:creationId xmlns:a16="http://schemas.microsoft.com/office/drawing/2014/main" id="{F919ED4B-3C1E-49CD-82DC-839A18DA9C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2413" y="2017706"/>
            <a:ext cx="85693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360363" lvl="1" indent="0" eaLnBrk="1" hangingPunct="1">
              <a:spcBef>
                <a:spcPts val="0"/>
              </a:spcBef>
              <a:buClr>
                <a:srgbClr val="0000FF"/>
              </a:buClr>
              <a:buFont typeface="Wingdings" panose="05000000000000000000" pitchFamily="2" charset="2"/>
              <a:buChar char="l"/>
            </a:pPr>
            <a:r>
              <a:rPr kumimoji="0" lang="zh-CN" altLang="en-US" sz="2400" b="0" dirty="0">
                <a:latin typeface="华文新魏" panose="02010800040101010101" pitchFamily="2" charset="-122"/>
                <a:ea typeface="华文新魏" panose="02010800040101010101" pitchFamily="2" charset="-122"/>
              </a:rPr>
              <a:t>清零</a:t>
            </a:r>
          </a:p>
        </p:txBody>
      </p:sp>
      <p:grpSp>
        <p:nvGrpSpPr>
          <p:cNvPr id="132" name="组合 4">
            <a:extLst>
              <a:ext uri="{FF2B5EF4-FFF2-40B4-BE49-F238E27FC236}">
                <a16:creationId xmlns:a16="http://schemas.microsoft.com/office/drawing/2014/main" id="{8DD53C6D-A0E8-48F4-8A69-C0132A79D14A}"/>
              </a:ext>
            </a:extLst>
          </p:cNvPr>
          <p:cNvGrpSpPr>
            <a:grpSpLocks/>
          </p:cNvGrpSpPr>
          <p:nvPr/>
        </p:nvGrpSpPr>
        <p:grpSpPr bwMode="auto">
          <a:xfrm>
            <a:off x="5778639" y="4985721"/>
            <a:ext cx="3009909" cy="1255376"/>
            <a:chOff x="5272723" y="4235710"/>
            <a:chExt cx="3010218" cy="1255431"/>
          </a:xfrm>
        </p:grpSpPr>
        <p:pic>
          <p:nvPicPr>
            <p:cNvPr id="134" name="Picture 138">
              <a:extLst>
                <a:ext uri="{FF2B5EF4-FFF2-40B4-BE49-F238E27FC236}">
                  <a16:creationId xmlns:a16="http://schemas.microsoft.com/office/drawing/2014/main" id="{AA7A2626-CBA7-4A61-A6AD-0075DC7D9EB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20456" y="4343945"/>
              <a:ext cx="2787254" cy="11180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36" name="Text Box 93">
              <a:extLst>
                <a:ext uri="{FF2B5EF4-FFF2-40B4-BE49-F238E27FC236}">
                  <a16:creationId xmlns:a16="http://schemas.microsoft.com/office/drawing/2014/main" id="{D610ADFF-E852-450F-9B8C-35F45E9E6D6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72723" y="4235710"/>
              <a:ext cx="224590" cy="31615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</a:pPr>
              <a:r>
                <a:rPr lang="en-US" altLang="zh-CN" sz="1600" b="0"/>
                <a:t>A</a:t>
              </a:r>
              <a:endParaRPr lang="en-US" altLang="zh-CN" sz="1800" b="0"/>
            </a:p>
          </p:txBody>
        </p:sp>
        <p:sp>
          <p:nvSpPr>
            <p:cNvPr id="137" name="Text Box 93">
              <a:extLst>
                <a:ext uri="{FF2B5EF4-FFF2-40B4-BE49-F238E27FC236}">
                  <a16:creationId xmlns:a16="http://schemas.microsoft.com/office/drawing/2014/main" id="{88070159-35F9-4894-991B-87B5D55D18C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85186" y="5174982"/>
              <a:ext cx="224590" cy="31615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</a:pPr>
              <a:r>
                <a:rPr lang="en-US" altLang="zh-CN" sz="1600" b="0"/>
                <a:t>B</a:t>
              </a:r>
              <a:endParaRPr lang="en-US" altLang="zh-CN" sz="1800" b="0"/>
            </a:p>
          </p:txBody>
        </p:sp>
        <p:sp>
          <p:nvSpPr>
            <p:cNvPr id="138" name="Text Box 93">
              <a:extLst>
                <a:ext uri="{FF2B5EF4-FFF2-40B4-BE49-F238E27FC236}">
                  <a16:creationId xmlns:a16="http://schemas.microsoft.com/office/drawing/2014/main" id="{EAEEE195-5E79-42BA-B640-3D8656F93E9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058351" y="4708190"/>
              <a:ext cx="224590" cy="31615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</a:pPr>
              <a:r>
                <a:rPr lang="en-US" altLang="zh-CN" sz="1600" b="0" dirty="0"/>
                <a:t>F</a:t>
              </a:r>
              <a:endParaRPr lang="en-US" altLang="zh-CN" sz="1800" b="0" dirty="0"/>
            </a:p>
          </p:txBody>
        </p:sp>
      </p:grpSp>
      <p:grpSp>
        <p:nvGrpSpPr>
          <p:cNvPr id="11" name="组合 10"/>
          <p:cNvGrpSpPr/>
          <p:nvPr/>
        </p:nvGrpSpPr>
        <p:grpSpPr>
          <a:xfrm>
            <a:off x="6398130" y="3113155"/>
            <a:ext cx="1624797" cy="1447476"/>
            <a:chOff x="6398130" y="2638369"/>
            <a:chExt cx="1624797" cy="1447476"/>
          </a:xfrm>
        </p:grpSpPr>
        <p:grpSp>
          <p:nvGrpSpPr>
            <p:cNvPr id="8" name="组合 7"/>
            <p:cNvGrpSpPr/>
            <p:nvPr/>
          </p:nvGrpSpPr>
          <p:grpSpPr>
            <a:xfrm>
              <a:off x="6398130" y="2638369"/>
              <a:ext cx="1230734" cy="1095427"/>
              <a:chOff x="6587759" y="4123400"/>
              <a:chExt cx="1230734" cy="1095427"/>
            </a:xfrm>
          </p:grpSpPr>
          <p:sp>
            <p:nvSpPr>
              <p:cNvPr id="80" name="Rectangle 9">
                <a:extLst>
                  <a:ext uri="{FF2B5EF4-FFF2-40B4-BE49-F238E27FC236}">
                    <a16:creationId xmlns:a16="http://schemas.microsoft.com/office/drawing/2014/main" id="{76A53716-FFED-4AE5-BD95-2C643CF23E3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41764" y="4572685"/>
                <a:ext cx="776729" cy="579466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>
                        <a:alpha val="50195"/>
                      </a:schemeClr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81" name="Line 10">
                <a:extLst>
                  <a:ext uri="{FF2B5EF4-FFF2-40B4-BE49-F238E27FC236}">
                    <a16:creationId xmlns:a16="http://schemas.microsoft.com/office/drawing/2014/main" id="{AF980D81-EA64-448A-B2A8-FE4B6549642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6741740" y="4371062"/>
                <a:ext cx="303200" cy="19209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3" name="Line 12">
                <a:extLst>
                  <a:ext uri="{FF2B5EF4-FFF2-40B4-BE49-F238E27FC236}">
                    <a16:creationId xmlns:a16="http://schemas.microsoft.com/office/drawing/2014/main" id="{5208BBD5-64F9-4D91-8BCE-7CB0761022D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430251" y="4574272"/>
                <a:ext cx="0" cy="58899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4" name="Text Box 13">
                <a:extLst>
                  <a:ext uri="{FF2B5EF4-FFF2-40B4-BE49-F238E27FC236}">
                    <a16:creationId xmlns:a16="http://schemas.microsoft.com/office/drawing/2014/main" id="{5F223059-82A5-49BD-8AF8-07E325456C7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016942" y="4264695"/>
                <a:ext cx="761747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>
                        <a:alpha val="50195"/>
                      </a:schemeClr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tabLst>
                    <a:tab pos="758825" algn="l"/>
                  </a:tabLs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758825" algn="l"/>
                  </a:tabLs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758825" algn="l"/>
                  </a:tabLs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758825" algn="l"/>
                  </a:tabLs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758825" algn="l"/>
                  </a:tabLs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758825" algn="l"/>
                  </a:tabLs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758825" algn="l"/>
                  </a:tabLs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758825" algn="l"/>
                  </a:tabLs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758825" algn="l"/>
                  </a:tabLs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1800" b="0" dirty="0"/>
                  <a:t> 0     1</a:t>
                </a:r>
              </a:p>
            </p:txBody>
          </p:sp>
          <p:sp>
            <p:nvSpPr>
              <p:cNvPr id="85" name="Text Box 14">
                <a:extLst>
                  <a:ext uri="{FF2B5EF4-FFF2-40B4-BE49-F238E27FC236}">
                    <a16:creationId xmlns:a16="http://schemas.microsoft.com/office/drawing/2014/main" id="{599C9872-2E51-4FF4-99EE-C886B3B6068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767139" y="4523469"/>
                <a:ext cx="228590" cy="69535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>
                        <a:alpha val="50195"/>
                      </a:schemeClr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tabLst>
                    <a:tab pos="758825" algn="l"/>
                  </a:tabLs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758825" algn="l"/>
                  </a:tabLs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758825" algn="l"/>
                  </a:tabLs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758825" algn="l"/>
                  </a:tabLs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758825" algn="l"/>
                  </a:tabLs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758825" algn="l"/>
                  </a:tabLs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758825" algn="l"/>
                  </a:tabLs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758825" algn="l"/>
                  </a:tabLs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758825" algn="l"/>
                  </a:tabLs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10000"/>
                  </a:lnSpc>
                </a:pPr>
                <a:r>
                  <a:rPr lang="en-US" altLang="zh-CN" sz="1800" b="0" dirty="0"/>
                  <a:t>01</a:t>
                </a:r>
              </a:p>
            </p:txBody>
          </p:sp>
          <p:sp>
            <p:nvSpPr>
              <p:cNvPr id="86" name="Text Box 15">
                <a:extLst>
                  <a:ext uri="{FF2B5EF4-FFF2-40B4-BE49-F238E27FC236}">
                    <a16:creationId xmlns:a16="http://schemas.microsoft.com/office/drawing/2014/main" id="{A8DDF4AF-A6BE-4D64-8F42-F0AB4B52A36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792538" y="4123400"/>
                <a:ext cx="349235" cy="3667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>
                        <a:alpha val="50195"/>
                      </a:schemeClr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1800" b="0"/>
                  <a:t>A</a:t>
                </a:r>
              </a:p>
            </p:txBody>
          </p:sp>
          <p:sp>
            <p:nvSpPr>
              <p:cNvPr id="87" name="Text Box 16">
                <a:extLst>
                  <a:ext uri="{FF2B5EF4-FFF2-40B4-BE49-F238E27FC236}">
                    <a16:creationId xmlns:a16="http://schemas.microsoft.com/office/drawing/2014/main" id="{B41EE198-CB44-43D5-AAE5-08B631A2320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587759" y="4366300"/>
                <a:ext cx="336535" cy="3667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>
                        <a:alpha val="50195"/>
                      </a:schemeClr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1800" b="0"/>
                  <a:t>B</a:t>
                </a:r>
              </a:p>
            </p:txBody>
          </p:sp>
          <p:sp>
            <p:nvSpPr>
              <p:cNvPr id="120" name="Text Box 93">
                <a:extLst>
                  <a:ext uri="{FF2B5EF4-FFF2-40B4-BE49-F238E27FC236}">
                    <a16:creationId xmlns:a16="http://schemas.microsoft.com/office/drawing/2014/main" id="{76A671F0-E123-442E-A94F-8A7BD63AC56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101623" y="4820666"/>
                <a:ext cx="274626" cy="38578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>
                        <a:alpha val="50195"/>
                      </a:schemeClr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20000"/>
                  </a:lnSpc>
                </a:pPr>
                <a:r>
                  <a:rPr lang="en-US" altLang="zh-CN" sz="1600" b="0" dirty="0"/>
                  <a:t>1</a:t>
                </a:r>
                <a:endParaRPr lang="en-US" altLang="zh-CN" sz="1800" b="0" dirty="0"/>
              </a:p>
            </p:txBody>
          </p:sp>
          <p:sp>
            <p:nvSpPr>
              <p:cNvPr id="121" name="Text Box 93">
                <a:extLst>
                  <a:ext uri="{FF2B5EF4-FFF2-40B4-BE49-F238E27FC236}">
                    <a16:creationId xmlns:a16="http://schemas.microsoft.com/office/drawing/2014/main" id="{424DC0DB-B232-4F5C-820D-BB70B1E270B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487224" y="4523471"/>
                <a:ext cx="274626" cy="38578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>
                        <a:alpha val="50195"/>
                      </a:schemeClr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20000"/>
                  </a:lnSpc>
                </a:pPr>
                <a:r>
                  <a:rPr lang="en-US" altLang="zh-CN" sz="1600" b="0" dirty="0"/>
                  <a:t>1</a:t>
                </a:r>
                <a:endParaRPr lang="en-US" altLang="zh-CN" sz="1800" b="0" dirty="0"/>
              </a:p>
            </p:txBody>
          </p:sp>
          <p:cxnSp>
            <p:nvCxnSpPr>
              <p:cNvPr id="7" name="直接连接符 6"/>
              <p:cNvCxnSpPr/>
              <p:nvPr/>
            </p:nvCxnSpPr>
            <p:spPr bwMode="auto">
              <a:xfrm>
                <a:off x="7044940" y="4858353"/>
                <a:ext cx="773553" cy="0"/>
              </a:xfrm>
              <a:prstGeom prst="lin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aphicFrame>
          <p:nvGraphicFramePr>
            <p:cNvPr id="10" name="对象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9884410"/>
                </p:ext>
              </p:extLst>
            </p:nvPr>
          </p:nvGraphicFramePr>
          <p:xfrm>
            <a:off x="6461247" y="3781285"/>
            <a:ext cx="1561680" cy="3045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6" imgW="1041120" imgH="203040" progId="Equation.3">
                    <p:embed/>
                  </p:oleObj>
                </mc:Choice>
                <mc:Fallback>
                  <p:oleObj name="公式" r:id="rId6" imgW="1041120" imgH="203040" progId="Equation.3">
                    <p:embed/>
                    <p:pic>
                      <p:nvPicPr>
                        <p:cNvPr id="10" name="对象 9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6461247" y="3781285"/>
                          <a:ext cx="1561680" cy="30456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" name="Text Box 36">
            <a:extLst>
              <a:ext uri="{FF2B5EF4-FFF2-40B4-BE49-F238E27FC236}">
                <a16:creationId xmlns:a16="http://schemas.microsoft.com/office/drawing/2014/main" id="{31986EF5-39A0-C345-8E68-38932886FA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8235" y="2418439"/>
            <a:ext cx="85693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360363" lvl="1" indent="0" eaLnBrk="1" hangingPunct="1">
              <a:spcBef>
                <a:spcPts val="300"/>
              </a:spcBef>
              <a:buClr>
                <a:srgbClr val="0000FF"/>
              </a:buClr>
              <a:buFont typeface="Wingdings" panose="05000000000000000000" pitchFamily="2" charset="2"/>
              <a:buChar char="l"/>
            </a:pPr>
            <a:r>
              <a:rPr kumimoji="0" lang="zh-CN" altLang="en-US" sz="2400" b="0" dirty="0">
                <a:latin typeface="华文新魏" panose="02010800040101010101" pitchFamily="2" charset="-122"/>
                <a:ea typeface="华文新魏" panose="02010800040101010101" pitchFamily="2" charset="-122"/>
              </a:rPr>
              <a:t>将某些位变反</a:t>
            </a:r>
          </a:p>
        </p:txBody>
      </p:sp>
      <p:sp>
        <p:nvSpPr>
          <p:cNvPr id="29" name="Text Box 36">
            <a:extLst>
              <a:ext uri="{FF2B5EF4-FFF2-40B4-BE49-F238E27FC236}">
                <a16:creationId xmlns:a16="http://schemas.microsoft.com/office/drawing/2014/main" id="{9181835E-022D-9644-A2B2-6DC8EF44CB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2413" y="2820022"/>
            <a:ext cx="8569325" cy="8694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360363" lvl="1" indent="0" eaLnBrk="1" hangingPunct="1">
              <a:spcBef>
                <a:spcPts val="300"/>
              </a:spcBef>
              <a:buClr>
                <a:srgbClr val="0000FF"/>
              </a:buClr>
              <a:buFont typeface="Wingdings" panose="05000000000000000000" pitchFamily="2" charset="2"/>
              <a:buChar char="l"/>
            </a:pPr>
            <a:r>
              <a:rPr kumimoji="0" lang="zh-CN" altLang="en-US" sz="2400" b="0" dirty="0">
                <a:latin typeface="华文新魏" panose="02010800040101010101" pitchFamily="2" charset="-122"/>
                <a:ea typeface="华文新魏" panose="02010800040101010101" pitchFamily="2" charset="-122"/>
              </a:rPr>
              <a:t>求和</a:t>
            </a:r>
            <a:endParaRPr kumimoji="0" lang="en-US" altLang="zh-CN" sz="2400" b="0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marL="360363" lvl="1" indent="0" eaLnBrk="1" hangingPunct="1">
              <a:spcBef>
                <a:spcPts val="300"/>
              </a:spcBef>
              <a:buClr>
                <a:srgbClr val="0000FF"/>
              </a:buClr>
              <a:buFont typeface="Wingdings" panose="05000000000000000000" pitchFamily="2" charset="2"/>
              <a:buChar char="l"/>
            </a:pPr>
            <a:r>
              <a:rPr kumimoji="0" lang="zh-CN" altLang="zh-CN" sz="2400" b="0" dirty="0">
                <a:latin typeface="华文新魏" panose="02010800040101010101" pitchFamily="2" charset="-122"/>
                <a:ea typeface="华文新魏" panose="02010800040101010101" pitchFamily="2" charset="-122"/>
              </a:rPr>
              <a:t>不使用中间变量而交换两个数据</a:t>
            </a:r>
            <a:endParaRPr kumimoji="0" lang="zh-CN" altLang="en-US" sz="2400" b="0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3" name="墨迹 2">
                <a:extLst>
                  <a:ext uri="{FF2B5EF4-FFF2-40B4-BE49-F238E27FC236}">
                    <a16:creationId xmlns:a16="http://schemas.microsoft.com/office/drawing/2014/main" id="{85317FE3-2D73-3AD6-ABBE-DDE1E46D4A5F}"/>
                  </a:ext>
                </a:extLst>
              </p14:cNvPr>
              <p14:cNvContentPartPr/>
              <p14:nvPr/>
            </p14:nvContentPartPr>
            <p14:xfrm>
              <a:off x="3104280" y="2051640"/>
              <a:ext cx="3819960" cy="617040"/>
            </p14:xfrm>
          </p:contentPart>
        </mc:Choice>
        <mc:Fallback xmlns="">
          <p:pic>
            <p:nvPicPr>
              <p:cNvPr id="3" name="墨迹 2">
                <a:extLst>
                  <a:ext uri="{FF2B5EF4-FFF2-40B4-BE49-F238E27FC236}">
                    <a16:creationId xmlns:a16="http://schemas.microsoft.com/office/drawing/2014/main" id="{85317FE3-2D73-3AD6-ABBE-DDE1E46D4A5F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3088080" y="2035440"/>
                <a:ext cx="3852360" cy="64944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" grpId="0" build="p" bldLvl="2"/>
      <p:bldP spid="28" grpId="0" build="p" bldLvl="2"/>
      <p:bldP spid="29" grpId="0" bldLvl="2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日期占位符 1">
            <a:extLst>
              <a:ext uri="{FF2B5EF4-FFF2-40B4-BE49-F238E27FC236}">
                <a16:creationId xmlns:a16="http://schemas.microsoft.com/office/drawing/2014/main" id="{BFA4FC93-B4F5-4F9C-A02E-53880CA03B21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C9AA8E39-F6A3-4C4C-945B-457A2CBA22DB}" type="datetime1">
              <a:rPr lang="zh-CN" altLang="en-US" sz="1400" b="0" smtClean="0">
                <a:solidFill>
                  <a:srgbClr val="FF0000"/>
                </a:solidFill>
                <a:latin typeface="Arial" panose="020B0604020202020204" pitchFamily="34" charset="0"/>
              </a:rPr>
              <a:t>2023/2/2</a:t>
            </a:fld>
            <a:endParaRPr lang="en-US" altLang="zh-CN" sz="1400" b="0">
              <a:solidFill>
                <a:schemeClr val="bg2"/>
              </a:solidFill>
              <a:latin typeface="Arial" panose="020B0604020202020204" pitchFamily="34" charset="0"/>
            </a:endParaRPr>
          </a:p>
        </p:txBody>
      </p:sp>
      <p:sp>
        <p:nvSpPr>
          <p:cNvPr id="69635" name="灯片编号占位符 2">
            <a:extLst>
              <a:ext uri="{FF2B5EF4-FFF2-40B4-BE49-F238E27FC236}">
                <a16:creationId xmlns:a16="http://schemas.microsoft.com/office/drawing/2014/main" id="{AF7D83E4-943E-4414-9580-DE6CA1FB00D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425151F4-592F-4AA8-A902-D2FD4D1D3EA1}" type="slidenum">
              <a:rPr lang="en-US" altLang="zh-CN" sz="1400" b="0" smtClean="0">
                <a:solidFill>
                  <a:srgbClr val="FF0000"/>
                </a:solidFill>
                <a:latin typeface="Arial" panose="020B0604020202020204" pitchFamily="34" charset="0"/>
              </a:rPr>
              <a:pPr/>
              <a:t>12</a:t>
            </a:fld>
            <a:r>
              <a:rPr lang="en-US" altLang="zh-CN" sz="1400" b="0" dirty="0">
                <a:solidFill>
                  <a:srgbClr val="FF0000"/>
                </a:solidFill>
                <a:latin typeface="Arial" panose="020B0604020202020204" pitchFamily="34" charset="0"/>
              </a:rPr>
              <a:t>/15</a:t>
            </a:r>
            <a:endParaRPr lang="en-US" altLang="zh-CN" sz="1400" b="0" dirty="0">
              <a:solidFill>
                <a:schemeClr val="bg2"/>
              </a:solidFill>
              <a:latin typeface="Arial" panose="020B0604020202020204" pitchFamily="34" charset="0"/>
            </a:endParaRPr>
          </a:p>
        </p:txBody>
      </p:sp>
      <p:sp>
        <p:nvSpPr>
          <p:cNvPr id="69637" name="Text Box 4">
            <a:extLst>
              <a:ext uri="{FF2B5EF4-FFF2-40B4-BE49-F238E27FC236}">
                <a16:creationId xmlns:a16="http://schemas.microsoft.com/office/drawing/2014/main" id="{915B6AC5-3F55-4592-AC71-15D4BFD892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8613" y="1106488"/>
            <a:ext cx="84994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40000"/>
              </a:spcBef>
              <a:buClr>
                <a:srgbClr val="FF0000"/>
              </a:buClr>
              <a:buFont typeface="Wingdings" panose="05000000000000000000" pitchFamily="2" charset="2"/>
              <a:buChar char="l"/>
            </a:pPr>
            <a:r>
              <a:rPr kumimoji="0" lang="zh-CN" altLang="en-US" b="0" dirty="0">
                <a:latin typeface="华文新魏" panose="02010800040101010101" pitchFamily="2" charset="-122"/>
                <a:ea typeface="华文新魏" panose="02010800040101010101" pitchFamily="2" charset="-122"/>
              </a:rPr>
              <a:t>多变量异或运算（</a:t>
            </a:r>
            <a:r>
              <a:rPr kumimoji="0" lang="zh-CN" altLang="en-US" b="0" dirty="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奇函数</a:t>
            </a:r>
            <a:r>
              <a:rPr kumimoji="0" lang="zh-CN" altLang="en-US" b="0" dirty="0">
                <a:latin typeface="华文新魏" panose="02010800040101010101" pitchFamily="2" charset="-122"/>
                <a:ea typeface="华文新魏" panose="02010800040101010101" pitchFamily="2" charset="-122"/>
              </a:rPr>
              <a:t>）</a:t>
            </a:r>
            <a:endParaRPr lang="zh-CN" altLang="en-US" sz="3200" b="0" dirty="0"/>
          </a:p>
        </p:txBody>
      </p:sp>
      <p:pic>
        <p:nvPicPr>
          <p:cNvPr id="337925" name="Picture 5">
            <a:extLst>
              <a:ext uri="{FF2B5EF4-FFF2-40B4-BE49-F238E27FC236}">
                <a16:creationId xmlns:a16="http://schemas.microsoft.com/office/drawing/2014/main" id="{04CB5F38-A1A4-42E5-94BB-CEFB9E327C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2291" y="2589211"/>
            <a:ext cx="3722253" cy="21100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37926" name="Picture 6">
            <a:extLst>
              <a:ext uri="{FF2B5EF4-FFF2-40B4-BE49-F238E27FC236}">
                <a16:creationId xmlns:a16="http://schemas.microsoft.com/office/drawing/2014/main" id="{6EA0FBBD-F7B3-4A4A-B786-BD93B8DE8A2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09901" y="5303398"/>
            <a:ext cx="5137150" cy="10058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37927" name="Object 7">
            <a:extLst>
              <a:ext uri="{FF2B5EF4-FFF2-40B4-BE49-F238E27FC236}">
                <a16:creationId xmlns:a16="http://schemas.microsoft.com/office/drawing/2014/main" id="{42697DA2-6EB3-4952-8080-591EF1E0EE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65363" y="1682750"/>
          <a:ext cx="4391025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2578100" imgH="457200" progId="Equation.DSMT4">
                  <p:embed/>
                </p:oleObj>
              </mc:Choice>
              <mc:Fallback>
                <p:oleObj r:id="rId5" imgW="2578100" imgH="457200" progId="Equation.DSMT4">
                  <p:embed/>
                  <p:pic>
                    <p:nvPicPr>
                      <p:cNvPr id="337927" name="Object 7">
                        <a:extLst>
                          <a:ext uri="{FF2B5EF4-FFF2-40B4-BE49-F238E27FC236}">
                            <a16:creationId xmlns:a16="http://schemas.microsoft.com/office/drawing/2014/main" id="{42697DA2-6EB3-4952-8080-591EF1E0EE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5363" y="1682750"/>
                        <a:ext cx="4391025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28" name="Text Box 8">
            <a:extLst>
              <a:ext uri="{FF2B5EF4-FFF2-40B4-BE49-F238E27FC236}">
                <a16:creationId xmlns:a16="http://schemas.microsoft.com/office/drawing/2014/main" id="{7706CC09-D62F-42B7-940E-0274DA5682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0200" y="4736519"/>
            <a:ext cx="84994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40000"/>
              </a:spcBef>
              <a:buClr>
                <a:srgbClr val="FF0000"/>
              </a:buClr>
              <a:buFont typeface="Wingdings" panose="05000000000000000000" pitchFamily="2" charset="2"/>
              <a:buChar char="l"/>
            </a:pPr>
            <a:r>
              <a:rPr kumimoji="0" lang="zh-CN" altLang="en-US" b="0" dirty="0">
                <a:latin typeface="华文新魏" panose="02010800040101010101" pitchFamily="2" charset="-122"/>
                <a:ea typeface="华文新魏" panose="02010800040101010101" pitchFamily="2" charset="-122"/>
              </a:rPr>
              <a:t>偶校验位产生器与偶性校验器</a:t>
            </a:r>
          </a:p>
        </p:txBody>
      </p:sp>
      <p:sp>
        <p:nvSpPr>
          <p:cNvPr id="69642" name="Rectangle 69">
            <a:extLst>
              <a:ext uri="{FF2B5EF4-FFF2-40B4-BE49-F238E27FC236}">
                <a16:creationId xmlns:a16="http://schemas.microsoft.com/office/drawing/2014/main" id="{A17ABEDE-E599-4835-8192-17D6E0AA2D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4000" y="215900"/>
            <a:ext cx="86868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4000" dirty="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2.6 </a:t>
            </a:r>
            <a:r>
              <a:rPr lang="zh-CN" altLang="en-US" sz="4000" dirty="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异或操作和异或门（</a:t>
            </a:r>
            <a:r>
              <a:rPr lang="en-US" altLang="zh-CN" sz="4000" dirty="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2/2</a:t>
            </a:r>
            <a:r>
              <a:rPr lang="zh-CN" altLang="en-US" sz="4000" dirty="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）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40083DDA-C4A6-48B2-8AB5-C4213F047AE2}"/>
              </a:ext>
            </a:extLst>
          </p:cNvPr>
          <p:cNvSpPr/>
          <p:nvPr/>
        </p:nvSpPr>
        <p:spPr bwMode="auto">
          <a:xfrm>
            <a:off x="4678476" y="5284461"/>
            <a:ext cx="2875085" cy="1139825"/>
          </a:xfrm>
          <a:prstGeom prst="rect">
            <a:avLst/>
          </a:prstGeom>
          <a:solidFill>
            <a:schemeClr val="bg1"/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800" b="1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3" name="墨迹 2">
                <a:extLst>
                  <a:ext uri="{FF2B5EF4-FFF2-40B4-BE49-F238E27FC236}">
                    <a16:creationId xmlns:a16="http://schemas.microsoft.com/office/drawing/2014/main" id="{9BCD8887-50F1-10B3-F4AF-9CA05632E6F0}"/>
                  </a:ext>
                </a:extLst>
              </p14:cNvPr>
              <p14:cNvContentPartPr/>
              <p14:nvPr/>
            </p14:nvContentPartPr>
            <p14:xfrm>
              <a:off x="4999680" y="1081440"/>
              <a:ext cx="3918600" cy="4276080"/>
            </p14:xfrm>
          </p:contentPart>
        </mc:Choice>
        <mc:Fallback xmlns="">
          <p:pic>
            <p:nvPicPr>
              <p:cNvPr id="3" name="墨迹 2">
                <a:extLst>
                  <a:ext uri="{FF2B5EF4-FFF2-40B4-BE49-F238E27FC236}">
                    <a16:creationId xmlns:a16="http://schemas.microsoft.com/office/drawing/2014/main" id="{9BCD8887-50F1-10B3-F4AF-9CA05632E6F0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4983480" y="1065240"/>
                <a:ext cx="3951000" cy="430848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28" grpId="0"/>
      <p:bldP spid="2" grpId="0" animBg="1"/>
      <p:bldP spid="2" grpId="1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日期占位符 1">
            <a:extLst>
              <a:ext uri="{FF2B5EF4-FFF2-40B4-BE49-F238E27FC236}">
                <a16:creationId xmlns:a16="http://schemas.microsoft.com/office/drawing/2014/main" id="{6F6397B4-D6DF-411C-A936-B21A448605EF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012D6D4B-B784-944B-A8E7-5B1D021726DB}" type="datetime1">
              <a:rPr lang="zh-CN" altLang="en-US" sz="1400" b="0" smtClean="0">
                <a:solidFill>
                  <a:srgbClr val="FF0000"/>
                </a:solidFill>
                <a:latin typeface="Arial" panose="020B0604020202020204" pitchFamily="34" charset="0"/>
              </a:rPr>
              <a:t>2023/2/2</a:t>
            </a:fld>
            <a:endParaRPr lang="en-US" altLang="zh-CN" sz="1400" b="0">
              <a:solidFill>
                <a:schemeClr val="bg2"/>
              </a:solidFill>
              <a:latin typeface="Arial" panose="020B0604020202020204" pitchFamily="34" charset="0"/>
            </a:endParaRPr>
          </a:p>
        </p:txBody>
      </p:sp>
      <p:sp>
        <p:nvSpPr>
          <p:cNvPr id="93187" name="灯片编号占位符 2">
            <a:extLst>
              <a:ext uri="{FF2B5EF4-FFF2-40B4-BE49-F238E27FC236}">
                <a16:creationId xmlns:a16="http://schemas.microsoft.com/office/drawing/2014/main" id="{481B40AB-5026-4121-8514-04561F8A5DDF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00B34583-DEBC-4B67-90AA-833346EA3496}" type="slidenum">
              <a:rPr lang="en-US" altLang="zh-CN" sz="1400" b="0" smtClean="0">
                <a:solidFill>
                  <a:srgbClr val="FF0000"/>
                </a:solidFill>
                <a:latin typeface="Arial" panose="020B0604020202020204" pitchFamily="34" charset="0"/>
              </a:rPr>
              <a:pPr/>
              <a:t>13</a:t>
            </a:fld>
            <a:r>
              <a:rPr lang="en-US" altLang="zh-CN" sz="1400" b="0" dirty="0">
                <a:solidFill>
                  <a:srgbClr val="FF0000"/>
                </a:solidFill>
                <a:latin typeface="Arial" panose="020B0604020202020204" pitchFamily="34" charset="0"/>
              </a:rPr>
              <a:t>/15</a:t>
            </a:r>
          </a:p>
        </p:txBody>
      </p:sp>
      <p:sp>
        <p:nvSpPr>
          <p:cNvPr id="93188" name="Rectangle 3">
            <a:extLst>
              <a:ext uri="{FF2B5EF4-FFF2-40B4-BE49-F238E27FC236}">
                <a16:creationId xmlns:a16="http://schemas.microsoft.com/office/drawing/2014/main" id="{C720090D-AFB0-4066-AAFF-902811C565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4000" y="215900"/>
            <a:ext cx="86868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 dirty="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小结</a:t>
            </a:r>
            <a:endParaRPr lang="en-US" altLang="zh-CN" sz="4000" dirty="0">
              <a:solidFill>
                <a:srgbClr val="0000FF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6" name="Text Box 4">
            <a:extLst>
              <a:ext uri="{FF2B5EF4-FFF2-40B4-BE49-F238E27FC236}">
                <a16:creationId xmlns:a16="http://schemas.microsoft.com/office/drawing/2014/main" id="{E2E76284-85CB-4E2D-9D00-0FF5E41828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9365" y="1159496"/>
            <a:ext cx="8521828" cy="4632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ts val="600"/>
              </a:spcBef>
              <a:buClr>
                <a:srgbClr val="FF0000"/>
              </a:buClr>
              <a:buFont typeface="Wingdings" pitchFamily="2" charset="2"/>
              <a:buChar char="l"/>
              <a:defRPr/>
            </a:pPr>
            <a:r>
              <a:rPr kumimoji="0" lang="zh-CN" altLang="en-US" sz="3200" b="0" dirty="0">
                <a:latin typeface="+mj-lt"/>
                <a:ea typeface="华文新魏" pitchFamily="2" charset="-122"/>
              </a:rPr>
              <a:t>电路优化</a:t>
            </a:r>
            <a:endParaRPr kumimoji="0" lang="en-US" altLang="zh-CN" sz="3200" b="0" dirty="0">
              <a:latin typeface="+mj-lt"/>
              <a:ea typeface="华文新魏" pitchFamily="2" charset="-122"/>
            </a:endParaRPr>
          </a:p>
          <a:p>
            <a:pPr lvl="1" eaLnBrk="1" hangingPunct="1">
              <a:spcBef>
                <a:spcPts val="600"/>
              </a:spcBef>
              <a:buClr>
                <a:srgbClr val="0000FF"/>
              </a:buClr>
              <a:buFont typeface="Wingdings" pitchFamily="2" charset="2"/>
              <a:buChar char="l"/>
              <a:defRPr/>
            </a:pPr>
            <a:r>
              <a:rPr kumimoji="0" lang="zh-CN" altLang="en-US" b="0" dirty="0">
                <a:solidFill>
                  <a:srgbClr val="0000FF"/>
                </a:solidFill>
                <a:latin typeface="+mj-lt"/>
                <a:ea typeface="华文新魏" pitchFamily="2" charset="-122"/>
              </a:rPr>
              <a:t>卡诺图化简</a:t>
            </a:r>
            <a:endParaRPr kumimoji="0" lang="en-US" altLang="zh-CN" b="0" dirty="0">
              <a:solidFill>
                <a:srgbClr val="0000FF"/>
              </a:solidFill>
              <a:latin typeface="+mj-lt"/>
              <a:ea typeface="华文新魏" pitchFamily="2" charset="-122"/>
            </a:endParaRPr>
          </a:p>
          <a:p>
            <a:pPr lvl="1" eaLnBrk="1" hangingPunct="1">
              <a:spcBef>
                <a:spcPts val="600"/>
              </a:spcBef>
              <a:buClr>
                <a:srgbClr val="0000FF"/>
              </a:buClr>
              <a:buFont typeface="Wingdings" pitchFamily="2" charset="2"/>
              <a:buChar char="l"/>
              <a:defRPr/>
            </a:pPr>
            <a:r>
              <a:rPr kumimoji="0" lang="en-US" altLang="zh-CN" b="0" dirty="0">
                <a:latin typeface="+mj-lt"/>
                <a:ea typeface="华文新魏" pitchFamily="2" charset="-122"/>
              </a:rPr>
              <a:t>6</a:t>
            </a:r>
            <a:r>
              <a:rPr kumimoji="0" lang="zh-CN" altLang="en-US" b="0" dirty="0">
                <a:latin typeface="+mj-lt"/>
                <a:ea typeface="华文新魏" pitchFamily="2" charset="-122"/>
              </a:rPr>
              <a:t>变量及以下比较方便有效</a:t>
            </a:r>
            <a:endParaRPr kumimoji="0" lang="en-US" altLang="zh-CN" b="0" dirty="0">
              <a:latin typeface="+mj-lt"/>
              <a:ea typeface="华文新魏" pitchFamily="2" charset="-122"/>
            </a:endParaRPr>
          </a:p>
          <a:p>
            <a:pPr lvl="1" eaLnBrk="1" hangingPunct="1">
              <a:spcBef>
                <a:spcPts val="600"/>
              </a:spcBef>
              <a:buClr>
                <a:srgbClr val="0000FF"/>
              </a:buClr>
              <a:buFont typeface="Wingdings" pitchFamily="2" charset="2"/>
              <a:buChar char="l"/>
              <a:defRPr/>
            </a:pPr>
            <a:r>
              <a:rPr kumimoji="0" lang="zh-CN" altLang="en-US" b="0" dirty="0">
                <a:latin typeface="+mj-lt"/>
                <a:ea typeface="华文新魏" pitchFamily="2" charset="-122"/>
              </a:rPr>
              <a:t>含无关项的逻辑函数化简，电路实际的逻辑功能不变！</a:t>
            </a:r>
            <a:endParaRPr kumimoji="0" lang="en-US" altLang="zh-CN" b="0" dirty="0">
              <a:latin typeface="+mj-lt"/>
              <a:ea typeface="华文新魏" pitchFamily="2" charset="-122"/>
            </a:endParaRPr>
          </a:p>
          <a:p>
            <a:pPr lvl="1" eaLnBrk="1" hangingPunct="1">
              <a:spcBef>
                <a:spcPts val="600"/>
              </a:spcBef>
              <a:buClr>
                <a:srgbClr val="0000FF"/>
              </a:buClr>
              <a:buFont typeface="Wingdings" pitchFamily="2" charset="2"/>
              <a:buChar char="l"/>
              <a:defRPr/>
            </a:pPr>
            <a:r>
              <a:rPr kumimoji="0" lang="zh-CN" altLang="en-US" b="0" dirty="0">
                <a:latin typeface="+mj-lt"/>
                <a:ea typeface="华文新魏" pitchFamily="2" charset="-122"/>
              </a:rPr>
              <a:t>最简电路经常会出现冒险</a:t>
            </a:r>
            <a:endParaRPr kumimoji="0" lang="en-US" altLang="zh-CN" b="0" dirty="0">
              <a:latin typeface="+mj-lt"/>
              <a:ea typeface="华文新魏" pitchFamily="2" charset="-122"/>
            </a:endParaRPr>
          </a:p>
          <a:p>
            <a:pPr eaLnBrk="1" hangingPunct="1">
              <a:spcBef>
                <a:spcPts val="600"/>
              </a:spcBef>
              <a:buClr>
                <a:srgbClr val="FF0000"/>
              </a:buClr>
              <a:buFont typeface="Wingdings" pitchFamily="2" charset="2"/>
              <a:buChar char="l"/>
              <a:defRPr/>
            </a:pPr>
            <a:r>
              <a:rPr kumimoji="0" lang="zh-CN" altLang="en-US" sz="3200" b="0" dirty="0">
                <a:latin typeface="+mj-lt"/>
                <a:ea typeface="华文新魏" pitchFamily="2" charset="-122"/>
              </a:rPr>
              <a:t>异或操作与异或门</a:t>
            </a:r>
            <a:endParaRPr kumimoji="0" lang="en-US" altLang="zh-CN" sz="3200" b="0" dirty="0">
              <a:latin typeface="+mj-lt"/>
              <a:ea typeface="华文新魏" pitchFamily="2" charset="-122"/>
            </a:endParaRPr>
          </a:p>
          <a:p>
            <a:pPr lvl="1" eaLnBrk="1" hangingPunct="1">
              <a:spcBef>
                <a:spcPts val="600"/>
              </a:spcBef>
              <a:buClr>
                <a:srgbClr val="0000FF"/>
              </a:buClr>
              <a:buFont typeface="Wingdings" pitchFamily="2" charset="2"/>
              <a:buChar char="l"/>
              <a:defRPr/>
            </a:pPr>
            <a:r>
              <a:rPr kumimoji="0" lang="zh-CN" altLang="en-US" b="0" dirty="0">
                <a:latin typeface="+mj-lt"/>
                <a:ea typeface="华文新魏" pitchFamily="2" charset="-122"/>
              </a:rPr>
              <a:t>异或是常见的操作</a:t>
            </a:r>
            <a:endParaRPr kumimoji="0" lang="en-US" altLang="zh-CN" b="0" dirty="0">
              <a:latin typeface="+mj-lt"/>
              <a:ea typeface="华文新魏" pitchFamily="2" charset="-122"/>
            </a:endParaRPr>
          </a:p>
          <a:p>
            <a:pPr lvl="1" eaLnBrk="1" hangingPunct="1">
              <a:spcBef>
                <a:spcPts val="600"/>
              </a:spcBef>
              <a:buClr>
                <a:srgbClr val="0000FF"/>
              </a:buClr>
              <a:buFont typeface="Wingdings" pitchFamily="2" charset="2"/>
              <a:buChar char="l"/>
              <a:defRPr/>
            </a:pPr>
            <a:r>
              <a:rPr kumimoji="0" lang="zh-CN" altLang="en-US" b="0" dirty="0">
                <a:solidFill>
                  <a:srgbClr val="0000FF"/>
                </a:solidFill>
                <a:latin typeface="+mj-lt"/>
                <a:ea typeface="华文新魏" pitchFamily="2" charset="-122"/>
              </a:rPr>
              <a:t>异或操作用与、或、非门来实现不经济</a:t>
            </a:r>
            <a:endParaRPr kumimoji="0" lang="en-US" altLang="zh-CN" sz="3200" b="0" dirty="0">
              <a:latin typeface="+mj-lt"/>
              <a:ea typeface="华文新魏" pitchFamily="2" charset="-122"/>
            </a:endParaRPr>
          </a:p>
        </p:txBody>
      </p:sp>
      <p:sp>
        <p:nvSpPr>
          <p:cNvPr id="7" name="Text Box 4">
            <a:extLst>
              <a:ext uri="{FF2B5EF4-FFF2-40B4-BE49-F238E27FC236}">
                <a16:creationId xmlns:a16="http://schemas.microsoft.com/office/drawing/2014/main" id="{E2E76284-85CB-4E2D-9D00-0FF5E41828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9365" y="5727489"/>
            <a:ext cx="852182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ts val="600"/>
              </a:spcBef>
              <a:buClr>
                <a:srgbClr val="FF0000"/>
              </a:buClr>
              <a:buFont typeface="Wingdings" pitchFamily="2" charset="2"/>
              <a:buChar char="l"/>
              <a:defRPr/>
            </a:pPr>
            <a:r>
              <a:rPr kumimoji="0" lang="zh-CN" altLang="en-US" sz="3200" b="0" dirty="0">
                <a:latin typeface="+mj-lt"/>
                <a:ea typeface="华文新魏" pitchFamily="2" charset="-122"/>
              </a:rPr>
              <a:t>测验</a:t>
            </a:r>
            <a:endParaRPr kumimoji="0" lang="en-US" altLang="zh-CN" sz="3200" b="0" dirty="0">
              <a:latin typeface="+mj-lt"/>
              <a:ea typeface="华文新魏" pitchFamily="2" charset="-122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日期占位符 1">
            <a:extLst>
              <a:ext uri="{FF2B5EF4-FFF2-40B4-BE49-F238E27FC236}">
                <a16:creationId xmlns:a16="http://schemas.microsoft.com/office/drawing/2014/main" id="{9FA19BD8-3F96-40BA-A8A0-F349CC737B71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E2427183-BC1F-2C49-878C-BAFE476FD040}" type="datetime1">
              <a:rPr lang="zh-CN" altLang="en-US" sz="1400" b="0" smtClean="0">
                <a:solidFill>
                  <a:srgbClr val="FF0000"/>
                </a:solidFill>
                <a:latin typeface="Arial" panose="020B0604020202020204" pitchFamily="34" charset="0"/>
              </a:rPr>
              <a:t>2023/2/2</a:t>
            </a:fld>
            <a:endParaRPr lang="en-US" altLang="zh-CN" sz="1400" b="0">
              <a:solidFill>
                <a:schemeClr val="bg2"/>
              </a:solidFill>
              <a:latin typeface="Arial" panose="020B0604020202020204" pitchFamily="34" charset="0"/>
            </a:endParaRPr>
          </a:p>
        </p:txBody>
      </p:sp>
      <p:sp>
        <p:nvSpPr>
          <p:cNvPr id="22531" name="灯片编号占位符 2">
            <a:extLst>
              <a:ext uri="{FF2B5EF4-FFF2-40B4-BE49-F238E27FC236}">
                <a16:creationId xmlns:a16="http://schemas.microsoft.com/office/drawing/2014/main" id="{C2946BEB-E641-438B-9A38-1A6C619D6D9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EC963A60-3A1E-4022-942D-CBB3A9CA6C03}" type="slidenum">
              <a:rPr lang="en-US" altLang="zh-CN" sz="1400" b="0" smtClean="0">
                <a:solidFill>
                  <a:srgbClr val="FF0000"/>
                </a:solidFill>
                <a:latin typeface="Arial" panose="020B0604020202020204" pitchFamily="34" charset="0"/>
              </a:rPr>
              <a:pPr/>
              <a:t>2</a:t>
            </a:fld>
            <a:r>
              <a:rPr lang="en-US" altLang="zh-CN" sz="1400" b="0" dirty="0">
                <a:solidFill>
                  <a:srgbClr val="FF0000"/>
                </a:solidFill>
                <a:latin typeface="Arial" panose="020B0604020202020204" pitchFamily="34" charset="0"/>
              </a:rPr>
              <a:t>/15</a:t>
            </a:r>
            <a:endParaRPr lang="en-US" altLang="zh-CN" sz="1400" b="0" dirty="0">
              <a:solidFill>
                <a:schemeClr val="bg2"/>
              </a:solidFill>
              <a:latin typeface="Arial" panose="020B0604020202020204" pitchFamily="34" charset="0"/>
            </a:endParaRPr>
          </a:p>
        </p:txBody>
      </p:sp>
      <p:sp>
        <p:nvSpPr>
          <p:cNvPr id="6" name="Rectangle 7">
            <a:extLst>
              <a:ext uri="{FF2B5EF4-FFF2-40B4-BE49-F238E27FC236}">
                <a16:creationId xmlns:a16="http://schemas.microsoft.com/office/drawing/2014/main" id="{0297D874-72FB-4323-8278-A5BEDA2748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6400" y="381000"/>
            <a:ext cx="85090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 dirty="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卡诺图化简</a:t>
            </a:r>
          </a:p>
        </p:txBody>
      </p:sp>
      <p:sp>
        <p:nvSpPr>
          <p:cNvPr id="8" name="Text Box 8">
            <a:extLst>
              <a:ext uri="{FF2B5EF4-FFF2-40B4-BE49-F238E27FC236}">
                <a16:creationId xmlns:a16="http://schemas.microsoft.com/office/drawing/2014/main" id="{33BFAD6C-1DC1-4424-B746-38EF08432A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1963" y="1523363"/>
            <a:ext cx="8397875" cy="12772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>
                    <a:alpha val="50195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360000" indent="-468000" eaLnBrk="1" hangingPunct="1">
              <a:spcBef>
                <a:spcPts val="1200"/>
              </a:spcBef>
              <a:buClr>
                <a:srgbClr val="FF0000"/>
              </a:buClr>
              <a:buFont typeface="Wingdings" panose="05000000000000000000" pitchFamily="2" charset="2"/>
              <a:buChar char="l"/>
            </a:pPr>
            <a:r>
              <a:rPr lang="zh-CN" altLang="zh-CN" sz="3600" b="0" dirty="0">
                <a:latin typeface="+mn-lt"/>
                <a:ea typeface="华文新魏" panose="02010800040101010101" pitchFamily="2" charset="-122"/>
              </a:rPr>
              <a:t>内容</a:t>
            </a:r>
            <a:endParaRPr lang="en-US" altLang="zh-CN" sz="3600" b="0" dirty="0">
              <a:latin typeface="+mn-lt"/>
              <a:ea typeface="华文新魏" panose="02010800040101010101" pitchFamily="2" charset="-122"/>
            </a:endParaRPr>
          </a:p>
          <a:p>
            <a:pPr marL="0" indent="0" eaLnBrk="1" hangingPunct="1">
              <a:spcBef>
                <a:spcPts val="600"/>
              </a:spcBef>
              <a:buClr>
                <a:srgbClr val="FF0000"/>
              </a:buClr>
            </a:pPr>
            <a:r>
              <a:rPr lang="en-US" altLang="zh-CN" sz="3600" b="0" dirty="0">
                <a:ea typeface="华文新魏" panose="02010800040101010101" pitchFamily="2" charset="-122"/>
              </a:rPr>
              <a:t>    </a:t>
            </a:r>
            <a:r>
              <a:rPr lang="zh-CN" altLang="zh-CN" sz="3600" b="0" dirty="0">
                <a:ea typeface="华文新魏" panose="02010800040101010101" pitchFamily="2" charset="-122"/>
              </a:rPr>
              <a:t>卡诺图</a:t>
            </a:r>
            <a:r>
              <a:rPr lang="zh-CN" altLang="en-US" sz="3600" b="0" dirty="0">
                <a:ea typeface="华文新魏" panose="02010800040101010101" pitchFamily="2" charset="-122"/>
              </a:rPr>
              <a:t>及用卡诺图化简</a:t>
            </a:r>
          </a:p>
        </p:txBody>
      </p:sp>
      <p:sp>
        <p:nvSpPr>
          <p:cNvPr id="9" name="Text Box 8">
            <a:extLst>
              <a:ext uri="{FF2B5EF4-FFF2-40B4-BE49-F238E27FC236}">
                <a16:creationId xmlns:a16="http://schemas.microsoft.com/office/drawing/2014/main" id="{6DF78E97-AAE7-B74C-AC99-72D17F31A6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1961" y="2770986"/>
            <a:ext cx="8397875" cy="18312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>
                    <a:alpha val="50195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360000" indent="-468000" eaLnBrk="1" hangingPunct="1">
              <a:spcBef>
                <a:spcPts val="600"/>
              </a:spcBef>
              <a:buClr>
                <a:srgbClr val="FF0000"/>
              </a:buClr>
              <a:buFont typeface="Wingdings" pitchFamily="2" charset="2"/>
              <a:buChar char="l"/>
            </a:pPr>
            <a:r>
              <a:rPr lang="zh-CN" altLang="en-US" sz="3600" b="0" dirty="0">
                <a:latin typeface="+mn-lt"/>
                <a:ea typeface="华文新魏" panose="02010800040101010101" pitchFamily="2" charset="-122"/>
              </a:rPr>
              <a:t>目标</a:t>
            </a:r>
            <a:endParaRPr lang="en-US" altLang="zh-CN" sz="3600" b="0" dirty="0">
              <a:latin typeface="+mn-lt"/>
              <a:ea typeface="华文新魏" panose="02010800040101010101" pitchFamily="2" charset="-122"/>
            </a:endParaRPr>
          </a:p>
          <a:p>
            <a:pPr marL="0" indent="0" eaLnBrk="1" hangingPunct="1">
              <a:spcBef>
                <a:spcPts val="600"/>
              </a:spcBef>
              <a:buClr>
                <a:srgbClr val="FF0000"/>
              </a:buClr>
            </a:pPr>
            <a:r>
              <a:rPr lang="zh-CN" altLang="en-US" sz="3600" b="0" dirty="0">
                <a:ea typeface="华文新魏" panose="02010800040101010101" pitchFamily="2" charset="-122"/>
              </a:rPr>
              <a:t>    </a:t>
            </a:r>
            <a:r>
              <a:rPr lang="zh-CN" altLang="zh-CN" sz="3600" b="0" dirty="0">
                <a:solidFill>
                  <a:srgbClr val="0000FF"/>
                </a:solidFill>
                <a:ea typeface="华文新魏" panose="02010800040101010101" pitchFamily="2" charset="-122"/>
              </a:rPr>
              <a:t>熟练</a:t>
            </a:r>
            <a:r>
              <a:rPr lang="zh-CN" altLang="zh-CN" sz="3600" b="0" dirty="0">
                <a:ea typeface="华文新魏" panose="02010800040101010101" pitchFamily="2" charset="-122"/>
              </a:rPr>
              <a:t>使用卡诺图对</a:t>
            </a:r>
            <a:r>
              <a:rPr lang="zh-CN" altLang="en-US" sz="3600" b="0" dirty="0">
                <a:ea typeface="华文新魏" panose="02010800040101010101" pitchFamily="2" charset="-122"/>
              </a:rPr>
              <a:t>各种形式的</a:t>
            </a:r>
            <a:r>
              <a:rPr lang="zh-CN" altLang="zh-CN" sz="3600" b="0" dirty="0">
                <a:ea typeface="华文新魏" panose="02010800040101010101" pitchFamily="2" charset="-122"/>
              </a:rPr>
              <a:t>逻辑函数进行</a:t>
            </a:r>
            <a:r>
              <a:rPr lang="zh-CN" altLang="zh-CN" sz="3600" b="0" dirty="0">
                <a:solidFill>
                  <a:srgbClr val="0000FF"/>
                </a:solidFill>
                <a:ea typeface="华文新魏" panose="02010800040101010101" pitchFamily="2" charset="-122"/>
              </a:rPr>
              <a:t>化简</a:t>
            </a:r>
            <a:r>
              <a:rPr lang="zh-CN" altLang="en-US" sz="3600" b="0" dirty="0">
                <a:ea typeface="华文新魏" panose="02010800040101010101" pitchFamily="2" charset="-122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1445767214"/>
      </p:ext>
    </p:extLst>
  </p:cSld>
  <p:clrMapOvr>
    <a:masterClrMapping/>
  </p:clrMapOvr>
  <p:transition spd="med"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日期占位符 1">
            <a:extLst>
              <a:ext uri="{FF2B5EF4-FFF2-40B4-BE49-F238E27FC236}">
                <a16:creationId xmlns:a16="http://schemas.microsoft.com/office/drawing/2014/main" id="{91B4DE6C-5349-48E5-8B9D-B6728718BCB0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50506AA3-24FA-7B40-8023-981C043A742C}" type="datetime1">
              <a:rPr lang="zh-CN" altLang="en-US" sz="1400" b="0" smtClean="0">
                <a:solidFill>
                  <a:srgbClr val="FF0000"/>
                </a:solidFill>
                <a:latin typeface="Arial" panose="020B0604020202020204" pitchFamily="34" charset="0"/>
              </a:rPr>
              <a:t>2023/2/2</a:t>
            </a:fld>
            <a:endParaRPr lang="en-US" altLang="zh-CN" sz="1400" b="0">
              <a:solidFill>
                <a:schemeClr val="bg2"/>
              </a:solidFill>
              <a:latin typeface="Arial" panose="020B0604020202020204" pitchFamily="34" charset="0"/>
            </a:endParaRPr>
          </a:p>
        </p:txBody>
      </p:sp>
      <p:sp>
        <p:nvSpPr>
          <p:cNvPr id="60419" name="灯片编号占位符 2">
            <a:extLst>
              <a:ext uri="{FF2B5EF4-FFF2-40B4-BE49-F238E27FC236}">
                <a16:creationId xmlns:a16="http://schemas.microsoft.com/office/drawing/2014/main" id="{B13B8591-6B02-40C8-8D27-1DDF4956845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C4FC7E4C-F601-4157-AB81-44B1AB384C22}" type="slidenum">
              <a:rPr lang="en-US" altLang="zh-CN" sz="1400" b="0" smtClean="0">
                <a:solidFill>
                  <a:srgbClr val="FF0000"/>
                </a:solidFill>
                <a:latin typeface="Arial" panose="020B0604020202020204" pitchFamily="34" charset="0"/>
              </a:rPr>
              <a:pPr/>
              <a:t>3</a:t>
            </a:fld>
            <a:r>
              <a:rPr lang="en-US" altLang="zh-CN" sz="1400" b="0" dirty="0">
                <a:solidFill>
                  <a:srgbClr val="FF0000"/>
                </a:solidFill>
                <a:latin typeface="Arial" panose="020B0604020202020204" pitchFamily="34" charset="0"/>
              </a:rPr>
              <a:t>/15</a:t>
            </a:r>
            <a:endParaRPr lang="en-US" altLang="zh-CN" sz="1400" b="0" dirty="0">
              <a:solidFill>
                <a:schemeClr val="bg2"/>
              </a:solidFill>
              <a:latin typeface="Arial" panose="020B0604020202020204" pitchFamily="34" charset="0"/>
            </a:endParaRPr>
          </a:p>
        </p:txBody>
      </p:sp>
      <p:sp>
        <p:nvSpPr>
          <p:cNvPr id="310279" name="Text Box 7">
            <a:extLst>
              <a:ext uri="{FF2B5EF4-FFF2-40B4-BE49-F238E27FC236}">
                <a16:creationId xmlns:a16="http://schemas.microsoft.com/office/drawing/2014/main" id="{5E676440-BC10-446F-A001-09B7F45CA6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0200" y="5303873"/>
            <a:ext cx="8499475" cy="10310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l"/>
            </a:pPr>
            <a:r>
              <a:rPr kumimoji="0" lang="zh-CN" altLang="en-US" b="0" dirty="0">
                <a:ea typeface="华文新魏" panose="02010800040101010101" pitchFamily="2" charset="-122"/>
              </a:rPr>
              <a:t>根据组合律</a:t>
            </a:r>
            <a:r>
              <a:rPr kumimoji="0" lang="en-US" altLang="zh-CN" b="0" dirty="0" err="1">
                <a:solidFill>
                  <a:srgbClr val="FF0000"/>
                </a:solidFill>
                <a:ea typeface="华文新魏" panose="02010800040101010101" pitchFamily="2" charset="-122"/>
              </a:rPr>
              <a:t>xy+xy</a:t>
            </a:r>
            <a:r>
              <a:rPr kumimoji="0" lang="en-US" altLang="zh-CN" b="0" dirty="0">
                <a:solidFill>
                  <a:srgbClr val="FF0000"/>
                </a:solidFill>
                <a:ea typeface="华文新魏" panose="02010800040101010101" pitchFamily="2" charset="-122"/>
              </a:rPr>
              <a:t>’=x</a:t>
            </a:r>
            <a:r>
              <a:rPr kumimoji="0" lang="zh-CN" altLang="en-US" b="0" dirty="0">
                <a:ea typeface="华文新魏" panose="02010800040101010101" pitchFamily="2" charset="-122"/>
              </a:rPr>
              <a:t>，</a:t>
            </a:r>
            <a:r>
              <a:rPr kumimoji="0" lang="zh-CN" altLang="en-US" b="0" dirty="0">
                <a:latin typeface="华文新魏" panose="02010800040101010101" pitchFamily="2" charset="-122"/>
                <a:ea typeface="华文新魏" panose="02010800040101010101" pitchFamily="2" charset="-122"/>
              </a:rPr>
              <a:t>两相邻或相对的方格可合并。</a:t>
            </a:r>
            <a:endParaRPr kumimoji="0" lang="en-US" altLang="zh-CN" b="0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eaLnBrk="1" hangingPunct="1">
              <a:spcBef>
                <a:spcPts val="600"/>
              </a:spcBef>
              <a:buClr>
                <a:srgbClr val="FF0000"/>
              </a:buClr>
              <a:buFont typeface="Wingdings" panose="05000000000000000000" pitchFamily="2" charset="2"/>
              <a:buChar char="l"/>
            </a:pPr>
            <a:r>
              <a:rPr kumimoji="0" lang="zh-CN" altLang="en-US" b="0" dirty="0">
                <a:latin typeface="华文新魏" panose="02010800040101010101" pitchFamily="2" charset="-122"/>
                <a:ea typeface="华文新魏" panose="02010800040101010101" pitchFamily="2" charset="-122"/>
              </a:rPr>
              <a:t>能够合并的方格用“圈”圈起来。</a:t>
            </a:r>
          </a:p>
        </p:txBody>
      </p:sp>
      <p:sp>
        <p:nvSpPr>
          <p:cNvPr id="310281" name="Text Box 9">
            <a:extLst>
              <a:ext uri="{FF2B5EF4-FFF2-40B4-BE49-F238E27FC236}">
                <a16:creationId xmlns:a16="http://schemas.microsoft.com/office/drawing/2014/main" id="{210D2B59-BC07-4224-869C-EE5FB262E2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0200" y="4762842"/>
            <a:ext cx="84994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l"/>
            </a:pPr>
            <a:r>
              <a:rPr kumimoji="0" lang="zh-CN" altLang="en-US" b="0" dirty="0">
                <a:ea typeface="华文新魏" panose="02010800040101010101" pitchFamily="2" charset="-122"/>
              </a:rPr>
              <a:t>更多变量的卡诺图</a:t>
            </a:r>
            <a:r>
              <a:rPr kumimoji="0" lang="en-US" altLang="zh-CN" b="0" dirty="0">
                <a:ea typeface="华文新魏" panose="02010800040101010101" pitchFamily="2" charset="-122"/>
              </a:rPr>
              <a:t>?</a:t>
            </a:r>
          </a:p>
        </p:txBody>
      </p:sp>
      <p:sp>
        <p:nvSpPr>
          <p:cNvPr id="60425" name="Rectangle 10">
            <a:extLst>
              <a:ext uri="{FF2B5EF4-FFF2-40B4-BE49-F238E27FC236}">
                <a16:creationId xmlns:a16="http://schemas.microsoft.com/office/drawing/2014/main" id="{DE218BD8-AA91-48D6-AE0A-432D848375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4000" y="215900"/>
            <a:ext cx="86868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4000" dirty="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2.5 </a:t>
            </a:r>
            <a:r>
              <a:rPr lang="zh-CN" altLang="en-US" sz="4000" dirty="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卡诺图化简</a:t>
            </a:r>
            <a:r>
              <a:rPr lang="en-US" altLang="zh-CN" dirty="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-</a:t>
            </a:r>
            <a:r>
              <a:rPr lang="zh-CN" altLang="en-US" dirty="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卡诺图</a:t>
            </a:r>
            <a:r>
              <a:rPr lang="zh-CN" altLang="en-US" sz="4000" dirty="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（</a:t>
            </a:r>
            <a:r>
              <a:rPr lang="en-US" altLang="zh-CN" sz="4000" dirty="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1/2</a:t>
            </a:r>
            <a:r>
              <a:rPr lang="zh-CN" altLang="en-US" sz="4000" dirty="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）</a:t>
            </a:r>
          </a:p>
        </p:txBody>
      </p:sp>
      <p:sp>
        <p:nvSpPr>
          <p:cNvPr id="11" name="Text Box 3">
            <a:extLst>
              <a:ext uri="{FF2B5EF4-FFF2-40B4-BE49-F238E27FC236}">
                <a16:creationId xmlns:a16="http://schemas.microsoft.com/office/drawing/2014/main" id="{94CEBC26-5AEF-44D5-8C19-5CA841EB4C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8614" y="1109714"/>
            <a:ext cx="848677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l"/>
            </a:pPr>
            <a:r>
              <a:rPr kumimoji="0" lang="zh-CN" altLang="en-US" b="0" dirty="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卡诺图</a:t>
            </a:r>
            <a:r>
              <a:rPr kumimoji="0" lang="zh-CN" altLang="en-US" b="0" dirty="0">
                <a:latin typeface="华文新魏" panose="02010800040101010101" pitchFamily="2" charset="-122"/>
                <a:ea typeface="华文新魏" panose="02010800040101010101" pitchFamily="2" charset="-122"/>
              </a:rPr>
              <a:t>：真值表的一种</a:t>
            </a:r>
            <a:r>
              <a:rPr kumimoji="0" lang="zh-CN" altLang="en-US" b="0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巧妙</a:t>
            </a:r>
            <a:r>
              <a:rPr kumimoji="0" lang="zh-CN" altLang="en-US" b="0" dirty="0">
                <a:latin typeface="华文新魏" panose="02010800040101010101" pitchFamily="2" charset="-122"/>
                <a:ea typeface="华文新魏" panose="02010800040101010101" pitchFamily="2" charset="-122"/>
              </a:rPr>
              <a:t>的图形表示</a:t>
            </a: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F60AB628-8F7F-2647-B6A8-4D9042697908}"/>
              </a:ext>
            </a:extLst>
          </p:cNvPr>
          <p:cNvGrpSpPr/>
          <p:nvPr/>
        </p:nvGrpSpPr>
        <p:grpSpPr>
          <a:xfrm>
            <a:off x="473075" y="47625"/>
            <a:ext cx="8594725" cy="4476753"/>
            <a:chOff x="473075" y="47625"/>
            <a:chExt cx="8594725" cy="4476753"/>
          </a:xfrm>
        </p:grpSpPr>
        <p:pic>
          <p:nvPicPr>
            <p:cNvPr id="60421" name="Picture 4">
              <a:extLst>
                <a:ext uri="{FF2B5EF4-FFF2-40B4-BE49-F238E27FC236}">
                  <a16:creationId xmlns:a16="http://schemas.microsoft.com/office/drawing/2014/main" id="{4A5C2640-C0A1-449C-B099-BCF12DAC4E3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3075" y="1866900"/>
              <a:ext cx="8161338" cy="25812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60426" name="Picture 12">
              <a:extLst>
                <a:ext uri="{FF2B5EF4-FFF2-40B4-BE49-F238E27FC236}">
                  <a16:creationId xmlns:a16="http://schemas.microsoft.com/office/drawing/2014/main" id="{F08BF044-86BF-43D7-94CF-59034447BFA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327900" y="47625"/>
              <a:ext cx="1739900" cy="1751013"/>
            </a:xfrm>
            <a:prstGeom prst="rect">
              <a:avLst/>
            </a:prstGeom>
            <a:noFill/>
            <a:ln w="1270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" name="矩形 3">
              <a:extLst>
                <a:ext uri="{FF2B5EF4-FFF2-40B4-BE49-F238E27FC236}">
                  <a16:creationId xmlns:a16="http://schemas.microsoft.com/office/drawing/2014/main" id="{6F1A62DF-BBF7-4D3F-B827-1B726C82A5B8}"/>
                </a:ext>
              </a:extLst>
            </p:cNvPr>
            <p:cNvSpPr/>
            <p:nvPr/>
          </p:nvSpPr>
          <p:spPr bwMode="auto">
            <a:xfrm>
              <a:off x="2810933" y="2565403"/>
              <a:ext cx="2523067" cy="1958975"/>
            </a:xfrm>
            <a:prstGeom prst="rect">
              <a:avLst/>
            </a:prstGeom>
            <a:noFill/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  <p:sp>
        <p:nvSpPr>
          <p:cNvPr id="5" name="矩形 4">
            <a:extLst>
              <a:ext uri="{FF2B5EF4-FFF2-40B4-BE49-F238E27FC236}">
                <a16:creationId xmlns:a16="http://schemas.microsoft.com/office/drawing/2014/main" id="{79DF9EEA-D543-8444-9220-904BB5ABEB23}"/>
              </a:ext>
            </a:extLst>
          </p:cNvPr>
          <p:cNvSpPr/>
          <p:nvPr/>
        </p:nvSpPr>
        <p:spPr bwMode="auto">
          <a:xfrm>
            <a:off x="473075" y="4147457"/>
            <a:ext cx="310696" cy="300718"/>
          </a:xfrm>
          <a:prstGeom prst="rect">
            <a:avLst/>
          </a:prstGeom>
          <a:solidFill>
            <a:schemeClr val="bg1"/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161F1051-6716-784E-BAF7-F7CDEFFB3E8F}"/>
              </a:ext>
            </a:extLst>
          </p:cNvPr>
          <p:cNvSpPr/>
          <p:nvPr/>
        </p:nvSpPr>
        <p:spPr bwMode="auto">
          <a:xfrm>
            <a:off x="2852054" y="4169411"/>
            <a:ext cx="310696" cy="300718"/>
          </a:xfrm>
          <a:prstGeom prst="rect">
            <a:avLst/>
          </a:prstGeom>
          <a:solidFill>
            <a:schemeClr val="bg1"/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2D944E20-58BB-7042-8F47-D47075A1A740}"/>
              </a:ext>
            </a:extLst>
          </p:cNvPr>
          <p:cNvSpPr/>
          <p:nvPr/>
        </p:nvSpPr>
        <p:spPr bwMode="auto">
          <a:xfrm>
            <a:off x="5704113" y="4169411"/>
            <a:ext cx="310696" cy="300718"/>
          </a:xfrm>
          <a:prstGeom prst="rect">
            <a:avLst/>
          </a:prstGeom>
          <a:solidFill>
            <a:schemeClr val="bg1"/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2" name="墨迹 1">
                <a:extLst>
                  <a:ext uri="{FF2B5EF4-FFF2-40B4-BE49-F238E27FC236}">
                    <a16:creationId xmlns:a16="http://schemas.microsoft.com/office/drawing/2014/main" id="{287328BD-3AB4-FB62-1332-2554806A8FD9}"/>
                  </a:ext>
                </a:extLst>
              </p14:cNvPr>
              <p14:cNvContentPartPr/>
              <p14:nvPr/>
            </p14:nvContentPartPr>
            <p14:xfrm>
              <a:off x="3007402" y="1926114"/>
              <a:ext cx="2022120" cy="489600"/>
            </p14:xfrm>
          </p:contentPart>
        </mc:Choice>
        <mc:Fallback>
          <p:pic>
            <p:nvPicPr>
              <p:cNvPr id="2" name="墨迹 1">
                <a:extLst>
                  <a:ext uri="{FF2B5EF4-FFF2-40B4-BE49-F238E27FC236}">
                    <a16:creationId xmlns:a16="http://schemas.microsoft.com/office/drawing/2014/main" id="{287328BD-3AB4-FB62-1332-2554806A8FD9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2991202" y="1909914"/>
                <a:ext cx="2054520" cy="52200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0279" grpId="0" build="p"/>
      <p:bldP spid="31028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8" name="Text Box 3">
            <a:extLst>
              <a:ext uri="{FF2B5EF4-FFF2-40B4-BE49-F238E27FC236}">
                <a16:creationId xmlns:a16="http://schemas.microsoft.com/office/drawing/2014/main" id="{45C77F44-6D82-4338-A5E0-B7117F6C02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8613" y="1106488"/>
            <a:ext cx="84994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l"/>
            </a:pPr>
            <a:r>
              <a:rPr kumimoji="0" lang="zh-CN" altLang="en-US" b="0" dirty="0">
                <a:latin typeface="华文新魏" panose="02010800040101010101" pitchFamily="2" charset="-122"/>
                <a:ea typeface="华文新魏" panose="02010800040101010101" pitchFamily="2" charset="-122"/>
              </a:rPr>
              <a:t>典型的卡诺圈</a:t>
            </a:r>
            <a:endParaRPr kumimoji="0" lang="en-US" altLang="zh-CN" b="0" dirty="0">
              <a:ea typeface="华文新魏" panose="02010800040101010101" pitchFamily="2" charset="-122"/>
            </a:endParaRPr>
          </a:p>
        </p:txBody>
      </p:sp>
      <p:sp>
        <p:nvSpPr>
          <p:cNvPr id="62545" name="Oval 8">
            <a:extLst>
              <a:ext uri="{FF2B5EF4-FFF2-40B4-BE49-F238E27FC236}">
                <a16:creationId xmlns:a16="http://schemas.microsoft.com/office/drawing/2014/main" id="{707C72D6-B28E-489E-8800-A91E5C7080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46552" y="2460626"/>
            <a:ext cx="981075" cy="220663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>
                    <a:alpha val="50195"/>
                  </a:srgb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2546" name="Rectangle 9">
            <a:extLst>
              <a:ext uri="{FF2B5EF4-FFF2-40B4-BE49-F238E27FC236}">
                <a16:creationId xmlns:a16="http://schemas.microsoft.com/office/drawing/2014/main" id="{B792DDE1-EFA7-4E52-AC59-BCBD58F1B8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02102" y="2130426"/>
            <a:ext cx="1036638" cy="579438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50195"/>
                  </a:scheme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2547" name="Line 10">
            <a:extLst>
              <a:ext uri="{FF2B5EF4-FFF2-40B4-BE49-F238E27FC236}">
                <a16:creationId xmlns:a16="http://schemas.microsoft.com/office/drawing/2014/main" id="{BEE94120-5D88-45A0-A320-9D63D362423B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1202065" y="1928813"/>
            <a:ext cx="303213" cy="1920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2548" name="Line 11">
            <a:extLst>
              <a:ext uri="{FF2B5EF4-FFF2-40B4-BE49-F238E27FC236}">
                <a16:creationId xmlns:a16="http://schemas.microsoft.com/office/drawing/2014/main" id="{3AF1159D-2436-4B31-86BA-51167F783EFB}"/>
              </a:ext>
            </a:extLst>
          </p:cNvPr>
          <p:cNvSpPr>
            <a:spLocks noChangeShapeType="1"/>
          </p:cNvSpPr>
          <p:nvPr/>
        </p:nvSpPr>
        <p:spPr bwMode="auto">
          <a:xfrm>
            <a:off x="1505277" y="2425701"/>
            <a:ext cx="10334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2549" name="Line 12">
            <a:extLst>
              <a:ext uri="{FF2B5EF4-FFF2-40B4-BE49-F238E27FC236}">
                <a16:creationId xmlns:a16="http://schemas.microsoft.com/office/drawing/2014/main" id="{01BBA761-0C35-461A-841F-F5EA45D62474}"/>
              </a:ext>
            </a:extLst>
          </p:cNvPr>
          <p:cNvSpPr>
            <a:spLocks noChangeShapeType="1"/>
          </p:cNvSpPr>
          <p:nvPr/>
        </p:nvSpPr>
        <p:spPr bwMode="auto">
          <a:xfrm>
            <a:off x="2029152" y="2132013"/>
            <a:ext cx="0" cy="5889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2550" name="Text Box 13">
            <a:extLst>
              <a:ext uri="{FF2B5EF4-FFF2-40B4-BE49-F238E27FC236}">
                <a16:creationId xmlns:a16="http://schemas.microsoft.com/office/drawing/2014/main" id="{3AD40967-1794-4122-B667-E8E82EF28A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97352" y="1822451"/>
            <a:ext cx="812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50195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tabLst>
                <a:tab pos="758825" algn="l"/>
              </a:tabLs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tabLst>
                <a:tab pos="758825" algn="l"/>
              </a:tabLs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tabLst>
                <a:tab pos="758825" algn="l"/>
              </a:tabLs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tabLst>
                <a:tab pos="758825" algn="l"/>
              </a:tabLs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tabLst>
                <a:tab pos="758825" algn="l"/>
              </a:tabLs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758825" algn="l"/>
              </a:tabLs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758825" algn="l"/>
              </a:tabLs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758825" algn="l"/>
              </a:tabLs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758825" algn="l"/>
              </a:tabLs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800" b="0"/>
              <a:t> 0      1</a:t>
            </a:r>
          </a:p>
        </p:txBody>
      </p:sp>
      <p:sp>
        <p:nvSpPr>
          <p:cNvPr id="62551" name="Text Box 14">
            <a:extLst>
              <a:ext uri="{FF2B5EF4-FFF2-40B4-BE49-F238E27FC236}">
                <a16:creationId xmlns:a16="http://schemas.microsoft.com/office/drawing/2014/main" id="{F9CA3724-4ED6-45CB-AA9F-51426E5405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27465" y="2081213"/>
            <a:ext cx="228600" cy="695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50195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tabLst>
                <a:tab pos="758825" algn="l"/>
              </a:tabLs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tabLst>
                <a:tab pos="758825" algn="l"/>
              </a:tabLs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tabLst>
                <a:tab pos="758825" algn="l"/>
              </a:tabLs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tabLst>
                <a:tab pos="758825" algn="l"/>
              </a:tabLs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tabLst>
                <a:tab pos="758825" algn="l"/>
              </a:tabLs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758825" algn="l"/>
              </a:tabLs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758825" algn="l"/>
              </a:tabLs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758825" algn="l"/>
              </a:tabLs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758825" algn="l"/>
              </a:tabLs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en-US" altLang="zh-CN" sz="1800" b="0"/>
              <a:t>01</a:t>
            </a:r>
          </a:p>
        </p:txBody>
      </p:sp>
      <p:sp>
        <p:nvSpPr>
          <p:cNvPr id="62552" name="Text Box 15">
            <a:extLst>
              <a:ext uri="{FF2B5EF4-FFF2-40B4-BE49-F238E27FC236}">
                <a16:creationId xmlns:a16="http://schemas.microsoft.com/office/drawing/2014/main" id="{027A19A2-1287-4445-BACC-CE86955208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2865" y="1681163"/>
            <a:ext cx="349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50195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800" b="0"/>
              <a:t>A</a:t>
            </a:r>
          </a:p>
        </p:txBody>
      </p:sp>
      <p:sp>
        <p:nvSpPr>
          <p:cNvPr id="62553" name="Text Box 16">
            <a:extLst>
              <a:ext uri="{FF2B5EF4-FFF2-40B4-BE49-F238E27FC236}">
                <a16:creationId xmlns:a16="http://schemas.microsoft.com/office/drawing/2014/main" id="{BF0E750D-476A-43EC-9893-8BEFA35BB6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8077" y="1924051"/>
            <a:ext cx="3365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50195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800" b="0"/>
              <a:t>B</a:t>
            </a:r>
          </a:p>
        </p:txBody>
      </p:sp>
      <p:sp>
        <p:nvSpPr>
          <p:cNvPr id="62554" name="Text Box 17">
            <a:extLst>
              <a:ext uri="{FF2B5EF4-FFF2-40B4-BE49-F238E27FC236}">
                <a16:creationId xmlns:a16="http://schemas.microsoft.com/office/drawing/2014/main" id="{787BEBF1-1A89-4F98-946B-0142C8C9F8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14815" y="2381251"/>
            <a:ext cx="7556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50195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800" b="0"/>
              <a:t>1      1</a:t>
            </a:r>
          </a:p>
        </p:txBody>
      </p:sp>
      <p:sp>
        <p:nvSpPr>
          <p:cNvPr id="62555" name="Oval 18">
            <a:extLst>
              <a:ext uri="{FF2B5EF4-FFF2-40B4-BE49-F238E27FC236}">
                <a16:creationId xmlns:a16="http://schemas.microsoft.com/office/drawing/2014/main" id="{296E92E7-F2F2-4916-BE27-845D649696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70363" y="2166938"/>
            <a:ext cx="361950" cy="525463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>
                    <a:alpha val="50195"/>
                  </a:srgb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2556" name="Rectangle 19">
            <a:extLst>
              <a:ext uri="{FF2B5EF4-FFF2-40B4-BE49-F238E27FC236}">
                <a16:creationId xmlns:a16="http://schemas.microsoft.com/office/drawing/2014/main" id="{FE46F689-B983-4057-A089-9145D021C7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86225" y="2132013"/>
            <a:ext cx="1038225" cy="57785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2557" name="Line 20">
            <a:extLst>
              <a:ext uri="{FF2B5EF4-FFF2-40B4-BE49-F238E27FC236}">
                <a16:creationId xmlns:a16="http://schemas.microsoft.com/office/drawing/2014/main" id="{4F9E827A-FF45-47E2-8FE5-DF6B2F6DA5CA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773488" y="1919288"/>
            <a:ext cx="303213" cy="2016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2558" name="Line 21">
            <a:extLst>
              <a:ext uri="{FF2B5EF4-FFF2-40B4-BE49-F238E27FC236}">
                <a16:creationId xmlns:a16="http://schemas.microsoft.com/office/drawing/2014/main" id="{F58CC22D-009C-4867-8847-5314F0C6EC7B}"/>
              </a:ext>
            </a:extLst>
          </p:cNvPr>
          <p:cNvSpPr>
            <a:spLocks noChangeShapeType="1"/>
          </p:cNvSpPr>
          <p:nvPr/>
        </p:nvSpPr>
        <p:spPr bwMode="auto">
          <a:xfrm>
            <a:off x="4089400" y="2425701"/>
            <a:ext cx="103505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2559" name="Line 22">
            <a:extLst>
              <a:ext uri="{FF2B5EF4-FFF2-40B4-BE49-F238E27FC236}">
                <a16:creationId xmlns:a16="http://schemas.microsoft.com/office/drawing/2014/main" id="{3F292C99-EC46-4F04-A090-FDC6AD1C8152}"/>
              </a:ext>
            </a:extLst>
          </p:cNvPr>
          <p:cNvSpPr>
            <a:spLocks noChangeShapeType="1"/>
          </p:cNvSpPr>
          <p:nvPr/>
        </p:nvSpPr>
        <p:spPr bwMode="auto">
          <a:xfrm>
            <a:off x="4614863" y="2132013"/>
            <a:ext cx="0" cy="5889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2560" name="Text Box 23">
            <a:extLst>
              <a:ext uri="{FF2B5EF4-FFF2-40B4-BE49-F238E27FC236}">
                <a16:creationId xmlns:a16="http://schemas.microsoft.com/office/drawing/2014/main" id="{1D5DE655-ACDE-4579-8122-06E5D09AA4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83063" y="1841501"/>
            <a:ext cx="812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tabLst>
                <a:tab pos="758825" algn="l"/>
              </a:tabLs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tabLst>
                <a:tab pos="758825" algn="l"/>
              </a:tabLs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tabLst>
                <a:tab pos="758825" algn="l"/>
              </a:tabLs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tabLst>
                <a:tab pos="758825" algn="l"/>
              </a:tabLs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tabLst>
                <a:tab pos="758825" algn="l"/>
              </a:tabLs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758825" algn="l"/>
              </a:tabLs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758825" algn="l"/>
              </a:tabLs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758825" algn="l"/>
              </a:tabLs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758825" algn="l"/>
              </a:tabLs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800" b="0"/>
              <a:t> 0      1</a:t>
            </a:r>
          </a:p>
        </p:txBody>
      </p:sp>
      <p:sp>
        <p:nvSpPr>
          <p:cNvPr id="62561" name="Text Box 24">
            <a:extLst>
              <a:ext uri="{FF2B5EF4-FFF2-40B4-BE49-F238E27FC236}">
                <a16:creationId xmlns:a16="http://schemas.microsoft.com/office/drawing/2014/main" id="{2237F76F-34C4-4925-9D6E-1F9ADCF5CC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1588" y="2081213"/>
            <a:ext cx="228600" cy="695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tabLst>
                <a:tab pos="758825" algn="l"/>
              </a:tabLs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tabLst>
                <a:tab pos="758825" algn="l"/>
              </a:tabLs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tabLst>
                <a:tab pos="758825" algn="l"/>
              </a:tabLs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tabLst>
                <a:tab pos="758825" algn="l"/>
              </a:tabLs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tabLst>
                <a:tab pos="758825" algn="l"/>
              </a:tabLs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758825" algn="l"/>
              </a:tabLs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758825" algn="l"/>
              </a:tabLs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758825" algn="l"/>
              </a:tabLs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758825" algn="l"/>
              </a:tabLs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en-US" altLang="zh-CN" sz="1800" b="0"/>
              <a:t>01</a:t>
            </a:r>
          </a:p>
        </p:txBody>
      </p:sp>
      <p:sp>
        <p:nvSpPr>
          <p:cNvPr id="62562" name="Text Box 25">
            <a:extLst>
              <a:ext uri="{FF2B5EF4-FFF2-40B4-BE49-F238E27FC236}">
                <a16:creationId xmlns:a16="http://schemas.microsoft.com/office/drawing/2014/main" id="{B72532F6-BA6C-4E36-B5DD-271505780C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38575" y="1681163"/>
            <a:ext cx="349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800" b="0"/>
              <a:t>A</a:t>
            </a:r>
          </a:p>
        </p:txBody>
      </p:sp>
      <p:sp>
        <p:nvSpPr>
          <p:cNvPr id="62563" name="Text Box 26">
            <a:extLst>
              <a:ext uri="{FF2B5EF4-FFF2-40B4-BE49-F238E27FC236}">
                <a16:creationId xmlns:a16="http://schemas.microsoft.com/office/drawing/2014/main" id="{B035D693-8A3F-4959-8287-BAE7DBEC20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32200" y="1924051"/>
            <a:ext cx="3365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800" b="0"/>
              <a:t>B</a:t>
            </a:r>
          </a:p>
        </p:txBody>
      </p:sp>
      <p:sp>
        <p:nvSpPr>
          <p:cNvPr id="62564" name="Text Box 27">
            <a:extLst>
              <a:ext uri="{FF2B5EF4-FFF2-40B4-BE49-F238E27FC236}">
                <a16:creationId xmlns:a16="http://schemas.microsoft.com/office/drawing/2014/main" id="{82F2931E-C81D-47F3-80D0-B1BF9251E0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11638" y="2024063"/>
            <a:ext cx="328613" cy="752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 sz="1800" b="0"/>
              <a:t>1      1</a:t>
            </a:r>
          </a:p>
        </p:txBody>
      </p:sp>
      <p:sp>
        <p:nvSpPr>
          <p:cNvPr id="62565" name="Oval 28">
            <a:extLst>
              <a:ext uri="{FF2B5EF4-FFF2-40B4-BE49-F238E27FC236}">
                <a16:creationId xmlns:a16="http://schemas.microsoft.com/office/drawing/2014/main" id="{F0C9A89C-D176-4448-99FA-C25BDEBAA3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11372" y="2460626"/>
            <a:ext cx="981075" cy="220663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>
                    <a:alpha val="50195"/>
                  </a:srgb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2566" name="Oval 29">
            <a:extLst>
              <a:ext uri="{FF2B5EF4-FFF2-40B4-BE49-F238E27FC236}">
                <a16:creationId xmlns:a16="http://schemas.microsoft.com/office/drawing/2014/main" id="{24F510EB-665E-4CBF-A964-BBFE7543C9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78110" y="2166938"/>
            <a:ext cx="360363" cy="525463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>
                    <a:alpha val="50195"/>
                  </a:srgb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2567" name="Rectangle 30">
            <a:extLst>
              <a:ext uri="{FF2B5EF4-FFF2-40B4-BE49-F238E27FC236}">
                <a16:creationId xmlns:a16="http://schemas.microsoft.com/office/drawing/2014/main" id="{A6A0753D-C301-451C-A4E7-F3A3229BFF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66922" y="2130426"/>
            <a:ext cx="1038225" cy="579438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2568" name="Line 31">
            <a:extLst>
              <a:ext uri="{FF2B5EF4-FFF2-40B4-BE49-F238E27FC236}">
                <a16:creationId xmlns:a16="http://schemas.microsoft.com/office/drawing/2014/main" id="{FA3BEA10-45AE-407C-8F84-717CCED30DFA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254185" y="1919288"/>
            <a:ext cx="315913" cy="2016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2569" name="Line 32">
            <a:extLst>
              <a:ext uri="{FF2B5EF4-FFF2-40B4-BE49-F238E27FC236}">
                <a16:creationId xmlns:a16="http://schemas.microsoft.com/office/drawing/2014/main" id="{7D9F8AF9-9C9D-4A61-8556-1E34E5156368}"/>
              </a:ext>
            </a:extLst>
          </p:cNvPr>
          <p:cNvSpPr>
            <a:spLocks noChangeShapeType="1"/>
          </p:cNvSpPr>
          <p:nvPr/>
        </p:nvSpPr>
        <p:spPr bwMode="auto">
          <a:xfrm>
            <a:off x="6570097" y="2425701"/>
            <a:ext cx="103505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2570" name="Line 33">
            <a:extLst>
              <a:ext uri="{FF2B5EF4-FFF2-40B4-BE49-F238E27FC236}">
                <a16:creationId xmlns:a16="http://schemas.microsoft.com/office/drawing/2014/main" id="{5184A820-9AB9-4307-AFE4-36D79E70E70E}"/>
              </a:ext>
            </a:extLst>
          </p:cNvPr>
          <p:cNvSpPr>
            <a:spLocks noChangeShapeType="1"/>
          </p:cNvSpPr>
          <p:nvPr/>
        </p:nvSpPr>
        <p:spPr bwMode="auto">
          <a:xfrm>
            <a:off x="7093972" y="2132013"/>
            <a:ext cx="0" cy="5889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2571" name="Text Box 34">
            <a:extLst>
              <a:ext uri="{FF2B5EF4-FFF2-40B4-BE49-F238E27FC236}">
                <a16:creationId xmlns:a16="http://schemas.microsoft.com/office/drawing/2014/main" id="{DF5B46ED-F60B-4FD7-A17F-65E72543F3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62172" y="1822451"/>
            <a:ext cx="869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tabLst>
                <a:tab pos="758825" algn="l"/>
              </a:tabLs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tabLst>
                <a:tab pos="758825" algn="l"/>
              </a:tabLs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tabLst>
                <a:tab pos="758825" algn="l"/>
              </a:tabLs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tabLst>
                <a:tab pos="758825" algn="l"/>
              </a:tabLs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tabLst>
                <a:tab pos="758825" algn="l"/>
              </a:tabLs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758825" algn="l"/>
              </a:tabLs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758825" algn="l"/>
              </a:tabLs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758825" algn="l"/>
              </a:tabLs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758825" algn="l"/>
              </a:tabLs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800" b="0"/>
              <a:t> 0       1</a:t>
            </a:r>
          </a:p>
        </p:txBody>
      </p:sp>
      <p:sp>
        <p:nvSpPr>
          <p:cNvPr id="62572" name="Text Box 35">
            <a:extLst>
              <a:ext uri="{FF2B5EF4-FFF2-40B4-BE49-F238E27FC236}">
                <a16:creationId xmlns:a16="http://schemas.microsoft.com/office/drawing/2014/main" id="{F377E27E-7C39-4714-9EB9-0A199EB969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92285" y="2081213"/>
            <a:ext cx="228600" cy="695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tabLst>
                <a:tab pos="758825" algn="l"/>
              </a:tabLs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tabLst>
                <a:tab pos="758825" algn="l"/>
              </a:tabLs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tabLst>
                <a:tab pos="758825" algn="l"/>
              </a:tabLs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tabLst>
                <a:tab pos="758825" algn="l"/>
              </a:tabLs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tabLst>
                <a:tab pos="758825" algn="l"/>
              </a:tabLs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758825" algn="l"/>
              </a:tabLs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758825" algn="l"/>
              </a:tabLs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758825" algn="l"/>
              </a:tabLs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758825" algn="l"/>
              </a:tabLs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en-US" altLang="zh-CN" sz="1800" b="0"/>
              <a:t>01</a:t>
            </a:r>
          </a:p>
        </p:txBody>
      </p:sp>
      <p:sp>
        <p:nvSpPr>
          <p:cNvPr id="62573" name="Text Box 36">
            <a:extLst>
              <a:ext uri="{FF2B5EF4-FFF2-40B4-BE49-F238E27FC236}">
                <a16:creationId xmlns:a16="http://schemas.microsoft.com/office/drawing/2014/main" id="{F1767287-BABD-4861-A429-EDF8C62FF7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17685" y="1700213"/>
            <a:ext cx="349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800" b="0"/>
              <a:t>A</a:t>
            </a:r>
          </a:p>
        </p:txBody>
      </p:sp>
      <p:sp>
        <p:nvSpPr>
          <p:cNvPr id="62574" name="Text Box 37">
            <a:extLst>
              <a:ext uri="{FF2B5EF4-FFF2-40B4-BE49-F238E27FC236}">
                <a16:creationId xmlns:a16="http://schemas.microsoft.com/office/drawing/2014/main" id="{75C0AD6B-23CE-44BF-8FC6-BA9C1F9323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2897" y="1924051"/>
            <a:ext cx="3365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800" b="0"/>
              <a:t>B</a:t>
            </a:r>
          </a:p>
        </p:txBody>
      </p:sp>
      <p:sp>
        <p:nvSpPr>
          <p:cNvPr id="62575" name="Text Box 38">
            <a:extLst>
              <a:ext uri="{FF2B5EF4-FFF2-40B4-BE49-F238E27FC236}">
                <a16:creationId xmlns:a16="http://schemas.microsoft.com/office/drawing/2014/main" id="{C6B5AE86-3672-4391-8605-DB16EEA47B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98685" y="2381251"/>
            <a:ext cx="812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800" b="0"/>
              <a:t>1       1</a:t>
            </a:r>
          </a:p>
        </p:txBody>
      </p:sp>
      <p:sp>
        <p:nvSpPr>
          <p:cNvPr id="62576" name="Text Box 39">
            <a:extLst>
              <a:ext uri="{FF2B5EF4-FFF2-40B4-BE49-F238E27FC236}">
                <a16:creationId xmlns:a16="http://schemas.microsoft.com/office/drawing/2014/main" id="{F5713388-F90E-4B9D-AF81-3D013A7F6C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16210" y="2097088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800" b="0"/>
              <a:t>1</a:t>
            </a:r>
          </a:p>
        </p:txBody>
      </p:sp>
      <p:grpSp>
        <p:nvGrpSpPr>
          <p:cNvPr id="312404" name="Group 84">
            <a:extLst>
              <a:ext uri="{FF2B5EF4-FFF2-40B4-BE49-F238E27FC236}">
                <a16:creationId xmlns:a16="http://schemas.microsoft.com/office/drawing/2014/main" id="{A9AC195D-854E-4335-ACC7-52497EECC59B}"/>
              </a:ext>
            </a:extLst>
          </p:cNvPr>
          <p:cNvGrpSpPr>
            <a:grpSpLocks/>
          </p:cNvGrpSpPr>
          <p:nvPr/>
        </p:nvGrpSpPr>
        <p:grpSpPr bwMode="auto">
          <a:xfrm>
            <a:off x="360363" y="3146429"/>
            <a:ext cx="5035550" cy="2708275"/>
            <a:chOff x="1252" y="2201"/>
            <a:chExt cx="3172" cy="1706"/>
          </a:xfrm>
        </p:grpSpPr>
        <p:sp>
          <p:nvSpPr>
            <p:cNvPr id="62506" name="Oval 42">
              <a:extLst>
                <a:ext uri="{FF2B5EF4-FFF2-40B4-BE49-F238E27FC236}">
                  <a16:creationId xmlns:a16="http://schemas.microsoft.com/office/drawing/2014/main" id="{DACAD36C-F5A7-4660-AC10-AC67D1D174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29" y="2535"/>
              <a:ext cx="183" cy="30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FFFF">
                      <a:alpha val="50195"/>
                    </a:srgb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2507" name="Oval 43">
              <a:extLst>
                <a:ext uri="{FF2B5EF4-FFF2-40B4-BE49-F238E27FC236}">
                  <a16:creationId xmlns:a16="http://schemas.microsoft.com/office/drawing/2014/main" id="{BD27A756-C6CE-4996-A517-028C1B2815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73" y="2535"/>
              <a:ext cx="183" cy="30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FFFF">
                      <a:alpha val="50195"/>
                    </a:srgb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2508" name="Rectangle 44">
              <a:extLst>
                <a:ext uri="{FF2B5EF4-FFF2-40B4-BE49-F238E27FC236}">
                  <a16:creationId xmlns:a16="http://schemas.microsoft.com/office/drawing/2014/main" id="{AF54B033-F834-4067-A3B8-BAF67009CC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2520"/>
              <a:ext cx="1001" cy="336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50195"/>
                    </a:scheme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2509" name="Line 45">
              <a:extLst>
                <a:ext uri="{FF2B5EF4-FFF2-40B4-BE49-F238E27FC236}">
                  <a16:creationId xmlns:a16="http://schemas.microsoft.com/office/drawing/2014/main" id="{462C5B06-5621-4867-AF9C-EB6E698E738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397" y="2423"/>
              <a:ext cx="150" cy="9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510" name="Line 46">
              <a:extLst>
                <a:ext uri="{FF2B5EF4-FFF2-40B4-BE49-F238E27FC236}">
                  <a16:creationId xmlns:a16="http://schemas.microsoft.com/office/drawing/2014/main" id="{F3F7505D-508F-47DE-A229-49FA66E9907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46" y="2690"/>
              <a:ext cx="99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511" name="Line 47">
              <a:extLst>
                <a:ext uri="{FF2B5EF4-FFF2-40B4-BE49-F238E27FC236}">
                  <a16:creationId xmlns:a16="http://schemas.microsoft.com/office/drawing/2014/main" id="{6592BE8F-2C42-42CC-9844-FD8CF9FECF2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00" y="2515"/>
              <a:ext cx="0" cy="34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512" name="Text Box 48">
              <a:extLst>
                <a:ext uri="{FF2B5EF4-FFF2-40B4-BE49-F238E27FC236}">
                  <a16:creationId xmlns:a16="http://schemas.microsoft.com/office/drawing/2014/main" id="{876411E6-414C-4C8C-B5C8-63F0FF9FDAF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61" y="2333"/>
              <a:ext cx="98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50195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tabLst>
                  <a:tab pos="758825" algn="l"/>
                </a:tabLs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tabLst>
                  <a:tab pos="758825" algn="l"/>
                </a:tabLs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tabLst>
                  <a:tab pos="758825" algn="l"/>
                </a:tabLs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tabLst>
                  <a:tab pos="758825" algn="l"/>
                </a:tabLs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tabLst>
                  <a:tab pos="758825" algn="l"/>
                </a:tabLs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758825" algn="l"/>
                </a:tabLs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758825" algn="l"/>
                </a:tabLs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758825" algn="l"/>
                </a:tabLs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758825" algn="l"/>
                </a:tabLs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800" b="0"/>
                <a:t>00   01   11  10</a:t>
              </a:r>
            </a:p>
          </p:txBody>
        </p:sp>
        <p:sp>
          <p:nvSpPr>
            <p:cNvPr id="62513" name="Text Box 49">
              <a:extLst>
                <a:ext uri="{FF2B5EF4-FFF2-40B4-BE49-F238E27FC236}">
                  <a16:creationId xmlns:a16="http://schemas.microsoft.com/office/drawing/2014/main" id="{BA9249E2-239F-43E9-951B-F7844E15A5D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62" y="2474"/>
              <a:ext cx="143" cy="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50195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tabLst>
                  <a:tab pos="758825" algn="l"/>
                </a:tabLs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tabLst>
                  <a:tab pos="758825" algn="l"/>
                </a:tabLs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tabLst>
                  <a:tab pos="758825" algn="l"/>
                </a:tabLs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tabLst>
                  <a:tab pos="758825" algn="l"/>
                </a:tabLs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tabLst>
                  <a:tab pos="758825" algn="l"/>
                </a:tabLs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758825" algn="l"/>
                </a:tabLs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758825" algn="l"/>
                </a:tabLs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758825" algn="l"/>
                </a:tabLs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758825" algn="l"/>
                </a:tabLs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10000"/>
                </a:lnSpc>
              </a:pPr>
              <a:r>
                <a:rPr lang="en-US" altLang="zh-CN" sz="1800" b="0"/>
                <a:t>01</a:t>
              </a:r>
            </a:p>
          </p:txBody>
        </p:sp>
        <p:sp>
          <p:nvSpPr>
            <p:cNvPr id="62514" name="Text Box 50">
              <a:extLst>
                <a:ext uri="{FF2B5EF4-FFF2-40B4-BE49-F238E27FC236}">
                  <a16:creationId xmlns:a16="http://schemas.microsoft.com/office/drawing/2014/main" id="{7CE5873B-B31F-4785-9508-DF3C5C442AE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61" y="2240"/>
              <a:ext cx="29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50195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800" b="0" i="1"/>
                <a:t>AB</a:t>
              </a:r>
            </a:p>
          </p:txBody>
        </p:sp>
        <p:sp>
          <p:nvSpPr>
            <p:cNvPr id="62515" name="Text Box 51">
              <a:extLst>
                <a:ext uri="{FF2B5EF4-FFF2-40B4-BE49-F238E27FC236}">
                  <a16:creationId xmlns:a16="http://schemas.microsoft.com/office/drawing/2014/main" id="{0BC277A1-8858-4CCD-8781-D72C847C1DC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52" y="2393"/>
              <a:ext cx="21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50195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800" b="0" i="1"/>
                <a:t>C</a:t>
              </a:r>
            </a:p>
          </p:txBody>
        </p:sp>
        <p:sp>
          <p:nvSpPr>
            <p:cNvPr id="62516" name="Text Box 52">
              <a:extLst>
                <a:ext uri="{FF2B5EF4-FFF2-40B4-BE49-F238E27FC236}">
                  <a16:creationId xmlns:a16="http://schemas.microsoft.com/office/drawing/2014/main" id="{4459FDB5-4761-44A1-B549-3B3C37B44FC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79" y="2489"/>
              <a:ext cx="200" cy="3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50195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10000"/>
                </a:lnSpc>
              </a:pPr>
              <a:r>
                <a:rPr lang="en-US" altLang="zh-CN" sz="1600" b="0"/>
                <a:t>1      1</a:t>
              </a:r>
              <a:endParaRPr lang="en-US" altLang="zh-CN" sz="1800" b="0"/>
            </a:p>
          </p:txBody>
        </p:sp>
        <p:sp>
          <p:nvSpPr>
            <p:cNvPr id="62517" name="Line 53">
              <a:extLst>
                <a:ext uri="{FF2B5EF4-FFF2-40B4-BE49-F238E27FC236}">
                  <a16:creationId xmlns:a16="http://schemas.microsoft.com/office/drawing/2014/main" id="{E83A9B37-C320-4C3B-B592-1EAD689153D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58" y="2520"/>
              <a:ext cx="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518" name="Line 54">
              <a:extLst>
                <a:ext uri="{FF2B5EF4-FFF2-40B4-BE49-F238E27FC236}">
                  <a16:creationId xmlns:a16="http://schemas.microsoft.com/office/drawing/2014/main" id="{73C94593-F489-4A1F-BF88-54A31B82D1F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04" y="2516"/>
              <a:ext cx="0" cy="34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519" name="Text Box 55">
              <a:extLst>
                <a:ext uri="{FF2B5EF4-FFF2-40B4-BE49-F238E27FC236}">
                  <a16:creationId xmlns:a16="http://schemas.microsoft.com/office/drawing/2014/main" id="{E74EB7AF-E475-4907-9F18-D8BA8E604D6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48" y="2489"/>
              <a:ext cx="198" cy="3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50195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10000"/>
                </a:lnSpc>
              </a:pPr>
              <a:r>
                <a:rPr lang="en-US" altLang="zh-CN" sz="1600" b="0"/>
                <a:t>1      1</a:t>
              </a:r>
              <a:endParaRPr lang="en-US" altLang="zh-CN" sz="1800" b="0"/>
            </a:p>
          </p:txBody>
        </p:sp>
        <p:sp>
          <p:nvSpPr>
            <p:cNvPr id="62520" name="Text Box 56">
              <a:extLst>
                <a:ext uri="{FF2B5EF4-FFF2-40B4-BE49-F238E27FC236}">
                  <a16:creationId xmlns:a16="http://schemas.microsoft.com/office/drawing/2014/main" id="{BEC7201D-D03F-4E82-ACB8-CA206C9A4E9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89" y="2201"/>
              <a:ext cx="29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800" b="0" i="1"/>
                <a:t>AB</a:t>
              </a:r>
            </a:p>
          </p:txBody>
        </p:sp>
        <p:sp>
          <p:nvSpPr>
            <p:cNvPr id="62521" name="AutoShape 57">
              <a:extLst>
                <a:ext uri="{FF2B5EF4-FFF2-40B4-BE49-F238E27FC236}">
                  <a16:creationId xmlns:a16="http://schemas.microsoft.com/office/drawing/2014/main" id="{C7762B49-2F98-404A-AEAF-B5CCF4518E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93" y="2545"/>
              <a:ext cx="461" cy="278"/>
            </a:xfrm>
            <a:prstGeom prst="roundRect">
              <a:avLst>
                <a:gd name="adj" fmla="val 16667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FFFF">
                      <a:alpha val="50195"/>
                    </a:srgb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2522" name="Rectangle 58">
              <a:extLst>
                <a:ext uri="{FF2B5EF4-FFF2-40B4-BE49-F238E27FC236}">
                  <a16:creationId xmlns:a16="http://schemas.microsoft.com/office/drawing/2014/main" id="{8B27EA58-790C-4C39-8EBF-20BD8D9C69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2" y="2518"/>
              <a:ext cx="1036" cy="336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2523" name="Line 59">
              <a:extLst>
                <a:ext uri="{FF2B5EF4-FFF2-40B4-BE49-F238E27FC236}">
                  <a16:creationId xmlns:a16="http://schemas.microsoft.com/office/drawing/2014/main" id="{76123B19-FF73-4CFA-9E8C-9884FE05393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024" y="2391"/>
              <a:ext cx="191" cy="12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524" name="Line 60">
              <a:extLst>
                <a:ext uri="{FF2B5EF4-FFF2-40B4-BE49-F238E27FC236}">
                  <a16:creationId xmlns:a16="http://schemas.microsoft.com/office/drawing/2014/main" id="{B49A0F3A-7D9A-487F-96D4-9107DC6BEAB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15" y="2689"/>
              <a:ext cx="103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525" name="Line 61">
              <a:extLst>
                <a:ext uri="{FF2B5EF4-FFF2-40B4-BE49-F238E27FC236}">
                  <a16:creationId xmlns:a16="http://schemas.microsoft.com/office/drawing/2014/main" id="{BA5DF705-F0BC-44C4-93CF-644BD8994A5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09" y="2514"/>
              <a:ext cx="0" cy="34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526" name="Text Box 62">
              <a:extLst>
                <a:ext uri="{FF2B5EF4-FFF2-40B4-BE49-F238E27FC236}">
                  <a16:creationId xmlns:a16="http://schemas.microsoft.com/office/drawing/2014/main" id="{BD4D9275-237F-4472-8E99-8437EEAA738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60" y="2321"/>
              <a:ext cx="10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tabLst>
                  <a:tab pos="758825" algn="l"/>
                </a:tabLs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tabLst>
                  <a:tab pos="758825" algn="l"/>
                </a:tabLs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tabLst>
                  <a:tab pos="758825" algn="l"/>
                </a:tabLs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tabLst>
                  <a:tab pos="758825" algn="l"/>
                </a:tabLs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tabLst>
                  <a:tab pos="758825" algn="l"/>
                </a:tabLs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758825" algn="l"/>
                </a:tabLs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758825" algn="l"/>
                </a:tabLs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758825" algn="l"/>
                </a:tabLs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758825" algn="l"/>
                </a:tabLs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800" b="0"/>
                <a:t> 00   01   11    10</a:t>
              </a:r>
            </a:p>
          </p:txBody>
        </p:sp>
        <p:sp>
          <p:nvSpPr>
            <p:cNvPr id="62527" name="Text Box 63">
              <a:extLst>
                <a:ext uri="{FF2B5EF4-FFF2-40B4-BE49-F238E27FC236}">
                  <a16:creationId xmlns:a16="http://schemas.microsoft.com/office/drawing/2014/main" id="{94452881-42C2-4C81-BBB4-5556D7B0588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66" y="2534"/>
              <a:ext cx="144" cy="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tabLst>
                  <a:tab pos="758825" algn="l"/>
                </a:tabLs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tabLst>
                  <a:tab pos="758825" algn="l"/>
                </a:tabLs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tabLst>
                  <a:tab pos="758825" algn="l"/>
                </a:tabLs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tabLst>
                  <a:tab pos="758825" algn="l"/>
                </a:tabLs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tabLst>
                  <a:tab pos="758825" algn="l"/>
                </a:tabLs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758825" algn="l"/>
                </a:tabLs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758825" algn="l"/>
                </a:tabLs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758825" algn="l"/>
                </a:tabLs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758825" algn="l"/>
                </a:tabLs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10000"/>
                </a:lnSpc>
              </a:pPr>
              <a:r>
                <a:rPr lang="en-US" altLang="zh-CN" sz="1800" b="0"/>
                <a:t>01</a:t>
              </a:r>
            </a:p>
          </p:txBody>
        </p:sp>
        <p:sp>
          <p:nvSpPr>
            <p:cNvPr id="62528" name="Text Box 64">
              <a:extLst>
                <a:ext uri="{FF2B5EF4-FFF2-40B4-BE49-F238E27FC236}">
                  <a16:creationId xmlns:a16="http://schemas.microsoft.com/office/drawing/2014/main" id="{6768E844-4399-4A80-A224-D47FAF0C2A3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71" y="2359"/>
              <a:ext cx="21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800" b="0" i="1"/>
                <a:t>C</a:t>
              </a:r>
            </a:p>
          </p:txBody>
        </p:sp>
        <p:sp>
          <p:nvSpPr>
            <p:cNvPr id="62529" name="Text Box 65">
              <a:extLst>
                <a:ext uri="{FF2B5EF4-FFF2-40B4-BE49-F238E27FC236}">
                  <a16:creationId xmlns:a16="http://schemas.microsoft.com/office/drawing/2014/main" id="{B771414A-B28A-4FF9-BFD6-1BDA1ED675B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08" y="2498"/>
              <a:ext cx="467" cy="3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600" b="0"/>
                <a:t>1      1  1      1</a:t>
              </a:r>
              <a:endParaRPr lang="en-US" altLang="zh-CN" sz="1800" b="0"/>
            </a:p>
          </p:txBody>
        </p:sp>
        <p:sp>
          <p:nvSpPr>
            <p:cNvPr id="62530" name="Line 66">
              <a:extLst>
                <a:ext uri="{FF2B5EF4-FFF2-40B4-BE49-F238E27FC236}">
                  <a16:creationId xmlns:a16="http://schemas.microsoft.com/office/drawing/2014/main" id="{2CCA09BC-421B-489D-A88C-239318FE19A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48" y="2524"/>
              <a:ext cx="2" cy="3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531" name="Line 67">
              <a:extLst>
                <a:ext uri="{FF2B5EF4-FFF2-40B4-BE49-F238E27FC236}">
                  <a16:creationId xmlns:a16="http://schemas.microsoft.com/office/drawing/2014/main" id="{95C9F01F-87AF-4ED3-910E-CCEA080DE4F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03" y="2514"/>
              <a:ext cx="0" cy="34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532" name="AutoShape 68">
              <a:extLst>
                <a:ext uri="{FF2B5EF4-FFF2-40B4-BE49-F238E27FC236}">
                  <a16:creationId xmlns:a16="http://schemas.microsoft.com/office/drawing/2014/main" id="{91807876-1487-4516-AF16-10A479117C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49" y="3394"/>
              <a:ext cx="1016" cy="116"/>
            </a:xfrm>
            <a:prstGeom prst="roundRect">
              <a:avLst>
                <a:gd name="adj" fmla="val 16667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FFFF">
                      <a:alpha val="50195"/>
                    </a:srgb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2533" name="Text Box 69">
              <a:extLst>
                <a:ext uri="{FF2B5EF4-FFF2-40B4-BE49-F238E27FC236}">
                  <a16:creationId xmlns:a16="http://schemas.microsoft.com/office/drawing/2014/main" id="{D1ACE48A-56CA-43A1-829E-5FD8CE8EC0C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79" y="3353"/>
              <a:ext cx="98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600" b="0"/>
                <a:t>1      1       1      1</a:t>
              </a:r>
              <a:endParaRPr lang="en-US" altLang="zh-CN" sz="1800" b="0"/>
            </a:p>
          </p:txBody>
        </p:sp>
        <p:sp>
          <p:nvSpPr>
            <p:cNvPr id="62534" name="Rectangle 70">
              <a:extLst>
                <a:ext uri="{FF2B5EF4-FFF2-40B4-BE49-F238E27FC236}">
                  <a16:creationId xmlns:a16="http://schemas.microsoft.com/office/drawing/2014/main" id="{A310A4C4-C2A2-4378-B1F7-6B56ECE5AD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15" y="3201"/>
              <a:ext cx="1065" cy="330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2535" name="Line 71">
              <a:extLst>
                <a:ext uri="{FF2B5EF4-FFF2-40B4-BE49-F238E27FC236}">
                  <a16:creationId xmlns:a16="http://schemas.microsoft.com/office/drawing/2014/main" id="{1F3C6926-4016-4C55-A4DF-C5461B7AF53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140" y="3092"/>
              <a:ext cx="178" cy="10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536" name="Line 72">
              <a:extLst>
                <a:ext uri="{FF2B5EF4-FFF2-40B4-BE49-F238E27FC236}">
                  <a16:creationId xmlns:a16="http://schemas.microsoft.com/office/drawing/2014/main" id="{6AA0F8FF-4BF6-4ABA-A728-224830CDF87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16" y="3369"/>
              <a:ext cx="106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537" name="Line 73">
              <a:extLst>
                <a:ext uri="{FF2B5EF4-FFF2-40B4-BE49-F238E27FC236}">
                  <a16:creationId xmlns:a16="http://schemas.microsoft.com/office/drawing/2014/main" id="{A6CD053B-EC00-4FE8-A029-BA06BBA4D62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52" y="3202"/>
              <a:ext cx="0" cy="33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538" name="Text Box 74">
              <a:extLst>
                <a:ext uri="{FF2B5EF4-FFF2-40B4-BE49-F238E27FC236}">
                  <a16:creationId xmlns:a16="http://schemas.microsoft.com/office/drawing/2014/main" id="{945B655F-099C-49AF-B5B8-0EE0BF75A51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54" y="3216"/>
              <a:ext cx="135" cy="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tabLst>
                  <a:tab pos="758825" algn="l"/>
                </a:tabLs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tabLst>
                  <a:tab pos="758825" algn="l"/>
                </a:tabLs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tabLst>
                  <a:tab pos="758825" algn="l"/>
                </a:tabLs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tabLst>
                  <a:tab pos="758825" algn="l"/>
                </a:tabLs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tabLst>
                  <a:tab pos="758825" algn="l"/>
                </a:tabLs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758825" algn="l"/>
                </a:tabLs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758825" algn="l"/>
                </a:tabLs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758825" algn="l"/>
                </a:tabLs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758825" algn="l"/>
                </a:tabLs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10000"/>
                </a:lnSpc>
              </a:pPr>
              <a:r>
                <a:rPr lang="en-US" altLang="zh-CN" sz="1800" b="0"/>
                <a:t>01</a:t>
              </a:r>
            </a:p>
          </p:txBody>
        </p:sp>
        <p:sp>
          <p:nvSpPr>
            <p:cNvPr id="62539" name="Text Box 75">
              <a:extLst>
                <a:ext uri="{FF2B5EF4-FFF2-40B4-BE49-F238E27FC236}">
                  <a16:creationId xmlns:a16="http://schemas.microsoft.com/office/drawing/2014/main" id="{FF42A423-B2BE-4711-9151-234BDAD75DF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06" y="2903"/>
              <a:ext cx="29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800" b="0" i="1"/>
                <a:t>AB</a:t>
              </a:r>
            </a:p>
          </p:txBody>
        </p:sp>
        <p:sp>
          <p:nvSpPr>
            <p:cNvPr id="62540" name="Text Box 76">
              <a:extLst>
                <a:ext uri="{FF2B5EF4-FFF2-40B4-BE49-F238E27FC236}">
                  <a16:creationId xmlns:a16="http://schemas.microsoft.com/office/drawing/2014/main" id="{02946923-A7D5-4226-92C6-8F367B449A5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90" y="3059"/>
              <a:ext cx="21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800" b="0" i="1"/>
                <a:t>C</a:t>
              </a:r>
            </a:p>
          </p:txBody>
        </p:sp>
        <p:sp>
          <p:nvSpPr>
            <p:cNvPr id="62541" name="Line 77">
              <a:extLst>
                <a:ext uri="{FF2B5EF4-FFF2-40B4-BE49-F238E27FC236}">
                  <a16:creationId xmlns:a16="http://schemas.microsoft.com/office/drawing/2014/main" id="{1242BE6C-C040-4BE4-B47B-CE2803D16AD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91" y="3202"/>
              <a:ext cx="0" cy="33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542" name="Line 78">
              <a:extLst>
                <a:ext uri="{FF2B5EF4-FFF2-40B4-BE49-F238E27FC236}">
                  <a16:creationId xmlns:a16="http://schemas.microsoft.com/office/drawing/2014/main" id="{C25EFD1F-A055-483B-B17F-CD9DC5302CE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28" y="3202"/>
              <a:ext cx="0" cy="33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543" name="Rectangle 79">
              <a:extLst>
                <a:ext uri="{FF2B5EF4-FFF2-40B4-BE49-F238E27FC236}">
                  <a16:creationId xmlns:a16="http://schemas.microsoft.com/office/drawing/2014/main" id="{431D4977-8142-4F6A-96F1-3B9059FC10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27" y="3014"/>
              <a:ext cx="105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800" b="0"/>
                <a:t>00   01   11    10</a:t>
              </a:r>
            </a:p>
          </p:txBody>
        </p:sp>
        <p:sp>
          <p:nvSpPr>
            <p:cNvPr id="62544" name="Text Box 81">
              <a:extLst>
                <a:ext uri="{FF2B5EF4-FFF2-40B4-BE49-F238E27FC236}">
                  <a16:creationId xmlns:a16="http://schemas.microsoft.com/office/drawing/2014/main" id="{8FE22099-B92B-4572-BB0B-0D63E6BFDFC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36" y="3657"/>
              <a:ext cx="308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EBFFEB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000" b="0">
                  <a:ea typeface="华文新魏" panose="02010800040101010101" pitchFamily="2" charset="-122"/>
                </a:rPr>
                <a:t>3-</a:t>
              </a:r>
              <a:r>
                <a:rPr lang="zh-CN" altLang="en-US" sz="2000" b="0">
                  <a:ea typeface="华文新魏" panose="02010800040101010101" pitchFamily="2" charset="-122"/>
                </a:rPr>
                <a:t>变量卡诺图的卡诺圈</a:t>
              </a:r>
            </a:p>
          </p:txBody>
        </p:sp>
      </p:grpSp>
      <p:sp>
        <p:nvSpPr>
          <p:cNvPr id="312435" name="Text Box 115">
            <a:extLst>
              <a:ext uri="{FF2B5EF4-FFF2-40B4-BE49-F238E27FC236}">
                <a16:creationId xmlns:a16="http://schemas.microsoft.com/office/drawing/2014/main" id="{C275123B-374D-4617-8A4F-BEA4356090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0200" y="5931453"/>
            <a:ext cx="84994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3619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Clr>
                <a:srgbClr val="0000FF"/>
              </a:buClr>
              <a:buFont typeface="Wingdings" panose="05000000000000000000" pitchFamily="2" charset="2"/>
              <a:buChar char="l"/>
            </a:pPr>
            <a:r>
              <a:rPr kumimoji="0" lang="en-US" altLang="zh-CN" sz="2400" b="0" dirty="0">
                <a:ea typeface="华文新魏" panose="02010800040101010101" pitchFamily="2" charset="-122"/>
              </a:rPr>
              <a:t>5-</a:t>
            </a:r>
            <a:r>
              <a:rPr kumimoji="0" lang="zh-CN" altLang="en-US" sz="2400" b="0" dirty="0">
                <a:ea typeface="华文新魏" panose="02010800040101010101" pitchFamily="2" charset="-122"/>
              </a:rPr>
              <a:t>变量或</a:t>
            </a:r>
            <a:r>
              <a:rPr kumimoji="0" lang="en-US" altLang="zh-CN" sz="2400" b="0" dirty="0">
                <a:ea typeface="华文新魏" panose="02010800040101010101" pitchFamily="2" charset="-122"/>
              </a:rPr>
              <a:t>6</a:t>
            </a:r>
            <a:r>
              <a:rPr kumimoji="0" lang="zh-CN" altLang="en-US" sz="2400" b="0" dirty="0">
                <a:ea typeface="华文新魏" panose="02010800040101010101" pitchFamily="2" charset="-122"/>
              </a:rPr>
              <a:t>变量的卡诺圈会有什么不同？</a:t>
            </a:r>
            <a:endParaRPr kumimoji="0" lang="zh-CN" altLang="en-US" sz="2400" b="0" dirty="0">
              <a:solidFill>
                <a:srgbClr val="FF0000"/>
              </a:solidFill>
              <a:ea typeface="华文新魏" panose="02010800040101010101" pitchFamily="2" charset="-122"/>
            </a:endParaRPr>
          </a:p>
        </p:txBody>
      </p:sp>
      <p:grpSp>
        <p:nvGrpSpPr>
          <p:cNvPr id="62473" name="Group 122">
            <a:extLst>
              <a:ext uri="{FF2B5EF4-FFF2-40B4-BE49-F238E27FC236}">
                <a16:creationId xmlns:a16="http://schemas.microsoft.com/office/drawing/2014/main" id="{CA80A01F-608F-45F3-93D4-3E57118C3B0D}"/>
              </a:ext>
            </a:extLst>
          </p:cNvPr>
          <p:cNvGrpSpPr>
            <a:grpSpLocks/>
          </p:cNvGrpSpPr>
          <p:nvPr/>
        </p:nvGrpSpPr>
        <p:grpSpPr bwMode="auto">
          <a:xfrm>
            <a:off x="5984875" y="3195642"/>
            <a:ext cx="2967038" cy="2185987"/>
            <a:chOff x="3770" y="2205"/>
            <a:chExt cx="1869" cy="1377"/>
          </a:xfrm>
        </p:grpSpPr>
        <p:sp>
          <p:nvSpPr>
            <p:cNvPr id="62475" name="Rectangle 106">
              <a:extLst>
                <a:ext uri="{FF2B5EF4-FFF2-40B4-BE49-F238E27FC236}">
                  <a16:creationId xmlns:a16="http://schemas.microsoft.com/office/drawing/2014/main" id="{7F7E8E6C-05DF-4CA5-81B2-EDCDEE1485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90" y="2847"/>
              <a:ext cx="18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600" b="0"/>
                <a:t>1</a:t>
              </a:r>
              <a:endParaRPr lang="en-US" altLang="zh-CN" sz="1800" b="0"/>
            </a:p>
          </p:txBody>
        </p:sp>
        <p:sp>
          <p:nvSpPr>
            <p:cNvPr id="62476" name="AutoShape 86">
              <a:extLst>
                <a:ext uri="{FF2B5EF4-FFF2-40B4-BE49-F238E27FC236}">
                  <a16:creationId xmlns:a16="http://schemas.microsoft.com/office/drawing/2014/main" id="{E2A07CFE-C0B6-487D-9551-FFEA0EBEF4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68" y="2520"/>
              <a:ext cx="411" cy="679"/>
            </a:xfrm>
            <a:prstGeom prst="roundRect">
              <a:avLst>
                <a:gd name="adj" fmla="val 16667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FFFF">
                      <a:alpha val="50195"/>
                    </a:srgb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2477" name="Rectangle 87">
              <a:extLst>
                <a:ext uri="{FF2B5EF4-FFF2-40B4-BE49-F238E27FC236}">
                  <a16:creationId xmlns:a16="http://schemas.microsoft.com/office/drawing/2014/main" id="{BD9FCDB3-0D12-44D6-A326-D195B13AE5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38" y="3031"/>
              <a:ext cx="18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600" b="0"/>
                <a:t>1</a:t>
              </a:r>
              <a:endParaRPr lang="en-US" altLang="zh-CN" sz="1800" b="0"/>
            </a:p>
          </p:txBody>
        </p:sp>
        <p:sp>
          <p:nvSpPr>
            <p:cNvPr id="62478" name="Line 88">
              <a:extLst>
                <a:ext uri="{FF2B5EF4-FFF2-40B4-BE49-F238E27FC236}">
                  <a16:creationId xmlns:a16="http://schemas.microsoft.com/office/drawing/2014/main" id="{84481139-6B5C-4C4A-A9D0-3C7A9F0BAE4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068" y="2388"/>
              <a:ext cx="167" cy="12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479" name="Line 89">
              <a:extLst>
                <a:ext uri="{FF2B5EF4-FFF2-40B4-BE49-F238E27FC236}">
                  <a16:creationId xmlns:a16="http://schemas.microsoft.com/office/drawing/2014/main" id="{BE07A4AF-A815-4AB2-9D91-5996FAD63CC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35" y="2686"/>
              <a:ext cx="87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480" name="Text Box 90">
              <a:extLst>
                <a:ext uri="{FF2B5EF4-FFF2-40B4-BE49-F238E27FC236}">
                  <a16:creationId xmlns:a16="http://schemas.microsoft.com/office/drawing/2014/main" id="{E0D9743E-E768-438C-B139-223AED5B082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81" y="2459"/>
              <a:ext cx="304" cy="7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50195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tabLst>
                  <a:tab pos="758825" algn="l"/>
                </a:tabLs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tabLst>
                  <a:tab pos="758825" algn="l"/>
                </a:tabLs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tabLst>
                  <a:tab pos="758825" algn="l"/>
                </a:tabLs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tabLst>
                  <a:tab pos="758825" algn="l"/>
                </a:tabLs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tabLst>
                  <a:tab pos="758825" algn="l"/>
                </a:tabLs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758825" algn="l"/>
                </a:tabLs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758825" algn="l"/>
                </a:tabLs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758825" algn="l"/>
                </a:tabLs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758825" algn="l"/>
                </a:tabLs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</a:pPr>
              <a:r>
                <a:rPr lang="en-US" altLang="zh-CN" sz="1600" b="0"/>
                <a:t>0001</a:t>
              </a:r>
            </a:p>
            <a:p>
              <a:pPr eaLnBrk="1" hangingPunct="1">
                <a:lnSpc>
                  <a:spcPct val="120000"/>
                </a:lnSpc>
              </a:pPr>
              <a:r>
                <a:rPr lang="en-US" altLang="zh-CN" sz="1600" b="0"/>
                <a:t>11</a:t>
              </a:r>
            </a:p>
            <a:p>
              <a:pPr eaLnBrk="1" hangingPunct="1">
                <a:lnSpc>
                  <a:spcPct val="120000"/>
                </a:lnSpc>
              </a:pPr>
              <a:r>
                <a:rPr lang="en-US" altLang="zh-CN" sz="1600" b="0"/>
                <a:t>10</a:t>
              </a:r>
              <a:endParaRPr lang="en-US" altLang="zh-CN" sz="1800" b="0"/>
            </a:p>
          </p:txBody>
        </p:sp>
        <p:sp>
          <p:nvSpPr>
            <p:cNvPr id="62481" name="Text Box 91">
              <a:extLst>
                <a:ext uri="{FF2B5EF4-FFF2-40B4-BE49-F238E27FC236}">
                  <a16:creationId xmlns:a16="http://schemas.microsoft.com/office/drawing/2014/main" id="{F9FC17ED-2CA8-44EF-9D7D-9FA07050F1C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59" y="2205"/>
              <a:ext cx="29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50195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800" b="0" i="1"/>
                <a:t>AB</a:t>
              </a:r>
              <a:endParaRPr lang="en-US" altLang="zh-CN" sz="1800" b="0"/>
            </a:p>
          </p:txBody>
        </p:sp>
        <p:sp>
          <p:nvSpPr>
            <p:cNvPr id="62482" name="Text Box 92">
              <a:extLst>
                <a:ext uri="{FF2B5EF4-FFF2-40B4-BE49-F238E27FC236}">
                  <a16:creationId xmlns:a16="http://schemas.microsoft.com/office/drawing/2014/main" id="{71751515-7B8F-4A5A-806D-59CFEEE0249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2" y="2342"/>
              <a:ext cx="31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50195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800" b="0" i="1"/>
                <a:t>CD</a:t>
              </a:r>
              <a:endParaRPr lang="en-US" altLang="zh-CN" sz="1800" b="0"/>
            </a:p>
          </p:txBody>
        </p:sp>
        <p:sp>
          <p:nvSpPr>
            <p:cNvPr id="62483" name="Text Box 93">
              <a:extLst>
                <a:ext uri="{FF2B5EF4-FFF2-40B4-BE49-F238E27FC236}">
                  <a16:creationId xmlns:a16="http://schemas.microsoft.com/office/drawing/2014/main" id="{9CD7AF89-AC15-46FC-9F07-5B851C4444D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36" y="2463"/>
              <a:ext cx="173" cy="2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50195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</a:pPr>
              <a:r>
                <a:rPr lang="en-US" altLang="zh-CN" sz="1600" b="0"/>
                <a:t>1</a:t>
              </a:r>
              <a:endParaRPr lang="en-US" altLang="zh-CN" sz="1800" b="0"/>
            </a:p>
          </p:txBody>
        </p:sp>
        <p:sp>
          <p:nvSpPr>
            <p:cNvPr id="62484" name="Rectangle 94">
              <a:extLst>
                <a:ext uri="{FF2B5EF4-FFF2-40B4-BE49-F238E27FC236}">
                  <a16:creationId xmlns:a16="http://schemas.microsoft.com/office/drawing/2014/main" id="{6F8C8479-816E-4F70-8438-21C2476169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25" y="2509"/>
              <a:ext cx="878" cy="698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50195"/>
                    </a:scheme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62485" name="Group 95">
              <a:extLst>
                <a:ext uri="{FF2B5EF4-FFF2-40B4-BE49-F238E27FC236}">
                  <a16:creationId xmlns:a16="http://schemas.microsoft.com/office/drawing/2014/main" id="{0D5E5FE4-52EE-4ABC-B525-9CF64FDACB4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56" y="2509"/>
              <a:ext cx="443" cy="699"/>
              <a:chOff x="858" y="702"/>
              <a:chExt cx="645" cy="1380"/>
            </a:xfrm>
          </p:grpSpPr>
          <p:sp>
            <p:nvSpPr>
              <p:cNvPr id="62503" name="Line 96">
                <a:extLst>
                  <a:ext uri="{FF2B5EF4-FFF2-40B4-BE49-F238E27FC236}">
                    <a16:creationId xmlns:a16="http://schemas.microsoft.com/office/drawing/2014/main" id="{CC90958D-D7F6-4B3C-B9C5-5698B762B6E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58" y="703"/>
                <a:ext cx="0" cy="137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2504" name="Line 97">
                <a:extLst>
                  <a:ext uri="{FF2B5EF4-FFF2-40B4-BE49-F238E27FC236}">
                    <a16:creationId xmlns:a16="http://schemas.microsoft.com/office/drawing/2014/main" id="{D2FD225A-44CB-40DC-A2BC-4A72216518E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70" y="703"/>
                <a:ext cx="0" cy="137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2505" name="Line 98">
                <a:extLst>
                  <a:ext uri="{FF2B5EF4-FFF2-40B4-BE49-F238E27FC236}">
                    <a16:creationId xmlns:a16="http://schemas.microsoft.com/office/drawing/2014/main" id="{D341403E-03B0-4CC4-B9F2-96FFC641A5A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03" y="702"/>
                <a:ext cx="0" cy="137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62486" name="Text Box 99">
              <a:extLst>
                <a:ext uri="{FF2B5EF4-FFF2-40B4-BE49-F238E27FC236}">
                  <a16:creationId xmlns:a16="http://schemas.microsoft.com/office/drawing/2014/main" id="{CF76B182-9DE7-4BE7-A47F-BD241658DE9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35" y="2475"/>
              <a:ext cx="176" cy="2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50195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</a:pPr>
              <a:r>
                <a:rPr lang="en-US" altLang="zh-CN" sz="1600" b="0"/>
                <a:t>1</a:t>
              </a:r>
              <a:endParaRPr lang="en-US" altLang="zh-CN" sz="1800" b="0"/>
            </a:p>
          </p:txBody>
        </p:sp>
        <p:sp>
          <p:nvSpPr>
            <p:cNvPr id="62487" name="Line 100">
              <a:extLst>
                <a:ext uri="{FF2B5EF4-FFF2-40B4-BE49-F238E27FC236}">
                  <a16:creationId xmlns:a16="http://schemas.microsoft.com/office/drawing/2014/main" id="{F8DDD51A-D876-453B-A0AE-6EBC3078D8C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35" y="2864"/>
              <a:ext cx="87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488" name="Line 101">
              <a:extLst>
                <a:ext uri="{FF2B5EF4-FFF2-40B4-BE49-F238E27FC236}">
                  <a16:creationId xmlns:a16="http://schemas.microsoft.com/office/drawing/2014/main" id="{AB137710-55C8-4576-80CD-9C565CDA822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35" y="3041"/>
              <a:ext cx="87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489" name="Rectangle 102">
              <a:extLst>
                <a:ext uri="{FF2B5EF4-FFF2-40B4-BE49-F238E27FC236}">
                  <a16:creationId xmlns:a16="http://schemas.microsoft.com/office/drawing/2014/main" id="{4CFD14FF-FF31-48CB-8BB0-14C934A20F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33" y="3031"/>
              <a:ext cx="18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600" b="0"/>
                <a:t>1</a:t>
              </a:r>
              <a:endParaRPr lang="en-US" altLang="zh-CN" sz="1800" b="0"/>
            </a:p>
          </p:txBody>
        </p:sp>
        <p:sp>
          <p:nvSpPr>
            <p:cNvPr id="62490" name="Rectangle 103">
              <a:extLst>
                <a:ext uri="{FF2B5EF4-FFF2-40B4-BE49-F238E27FC236}">
                  <a16:creationId xmlns:a16="http://schemas.microsoft.com/office/drawing/2014/main" id="{22A48ECA-F56A-42A6-9C26-6B63B32AEB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84" y="2687"/>
              <a:ext cx="18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600" b="0"/>
                <a:t>1</a:t>
              </a:r>
              <a:endParaRPr lang="en-US" altLang="zh-CN" sz="1800" b="0"/>
            </a:p>
          </p:txBody>
        </p:sp>
        <p:sp>
          <p:nvSpPr>
            <p:cNvPr id="62491" name="Rectangle 104">
              <a:extLst>
                <a:ext uri="{FF2B5EF4-FFF2-40B4-BE49-F238E27FC236}">
                  <a16:creationId xmlns:a16="http://schemas.microsoft.com/office/drawing/2014/main" id="{10620A44-3F66-4C59-8A35-98F09E891A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02" y="2680"/>
              <a:ext cx="18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600" b="0"/>
                <a:t>1</a:t>
              </a:r>
              <a:endParaRPr lang="en-US" altLang="zh-CN" sz="1800" b="0"/>
            </a:p>
          </p:txBody>
        </p:sp>
        <p:sp>
          <p:nvSpPr>
            <p:cNvPr id="62492" name="Rectangle 105">
              <a:extLst>
                <a:ext uri="{FF2B5EF4-FFF2-40B4-BE49-F238E27FC236}">
                  <a16:creationId xmlns:a16="http://schemas.microsoft.com/office/drawing/2014/main" id="{39400685-9CE3-403C-9A39-3E1C5935DE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02" y="2847"/>
              <a:ext cx="18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600" b="0"/>
                <a:t>1</a:t>
              </a:r>
              <a:endParaRPr lang="en-US" altLang="zh-CN" sz="1800" b="0"/>
            </a:p>
          </p:txBody>
        </p:sp>
        <p:sp>
          <p:nvSpPr>
            <p:cNvPr id="62493" name="Text Box 107">
              <a:extLst>
                <a:ext uri="{FF2B5EF4-FFF2-40B4-BE49-F238E27FC236}">
                  <a16:creationId xmlns:a16="http://schemas.microsoft.com/office/drawing/2014/main" id="{EC1B1EBB-2F17-47C4-9069-C589BE9DE1D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70" y="3332"/>
              <a:ext cx="186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000" b="0">
                  <a:ea typeface="华文新魏" panose="02010800040101010101" pitchFamily="2" charset="-122"/>
                </a:rPr>
                <a:t>4-</a:t>
              </a:r>
              <a:r>
                <a:rPr lang="zh-CN" altLang="en-US" sz="2000" b="0">
                  <a:ea typeface="华文新魏" panose="02010800040101010101" pitchFamily="2" charset="-122"/>
                </a:rPr>
                <a:t>变量卡诺图的卡诺圈</a:t>
              </a:r>
            </a:p>
          </p:txBody>
        </p:sp>
        <p:sp>
          <p:nvSpPr>
            <p:cNvPr id="62494" name="Text Box 108">
              <a:extLst>
                <a:ext uri="{FF2B5EF4-FFF2-40B4-BE49-F238E27FC236}">
                  <a16:creationId xmlns:a16="http://schemas.microsoft.com/office/drawing/2014/main" id="{A8EB9FEF-9F0E-43B5-A14A-C7AAB003FE6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14" y="2333"/>
              <a:ext cx="916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50195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tabLst>
                  <a:tab pos="758825" algn="l"/>
                </a:tabLs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tabLst>
                  <a:tab pos="758825" algn="l"/>
                </a:tabLs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tabLst>
                  <a:tab pos="758825" algn="l"/>
                </a:tabLs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tabLst>
                  <a:tab pos="758825" algn="l"/>
                </a:tabLs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tabLst>
                  <a:tab pos="758825" algn="l"/>
                </a:tabLs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758825" algn="l"/>
                </a:tabLs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758825" algn="l"/>
                </a:tabLs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758825" algn="l"/>
                </a:tabLs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758825" algn="l"/>
                </a:tabLs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600" b="0"/>
                <a:t>00   01   11   10</a:t>
              </a:r>
              <a:endParaRPr lang="en-US" altLang="zh-CN" sz="1800" b="0"/>
            </a:p>
          </p:txBody>
        </p:sp>
        <p:sp>
          <p:nvSpPr>
            <p:cNvPr id="62495" name="Freeform 109">
              <a:extLst>
                <a:ext uri="{FF2B5EF4-FFF2-40B4-BE49-F238E27FC236}">
                  <a16:creationId xmlns:a16="http://schemas.microsoft.com/office/drawing/2014/main" id="{704B04A4-191C-4E4B-A849-888DA4D1FDFF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4940" y="3073"/>
              <a:ext cx="159" cy="139"/>
            </a:xfrm>
            <a:custGeom>
              <a:avLst/>
              <a:gdLst>
                <a:gd name="T0" fmla="*/ 1 w 262"/>
                <a:gd name="T1" fmla="*/ 1 h 265"/>
                <a:gd name="T2" fmla="*/ 1 w 262"/>
                <a:gd name="T3" fmla="*/ 1 h 265"/>
                <a:gd name="T4" fmla="*/ 1 w 262"/>
                <a:gd name="T5" fmla="*/ 1 h 265"/>
                <a:gd name="T6" fmla="*/ 1 w 262"/>
                <a:gd name="T7" fmla="*/ 1 h 265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62" h="265">
                  <a:moveTo>
                    <a:pt x="262" y="14"/>
                  </a:moveTo>
                  <a:cubicBezTo>
                    <a:pt x="192" y="7"/>
                    <a:pt x="122" y="0"/>
                    <a:pt x="80" y="14"/>
                  </a:cubicBezTo>
                  <a:cubicBezTo>
                    <a:pt x="38" y="28"/>
                    <a:pt x="22" y="56"/>
                    <a:pt x="11" y="98"/>
                  </a:cubicBezTo>
                  <a:cubicBezTo>
                    <a:pt x="0" y="140"/>
                    <a:pt x="5" y="202"/>
                    <a:pt x="11" y="265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EBFFEB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496" name="Freeform 110">
              <a:extLst>
                <a:ext uri="{FF2B5EF4-FFF2-40B4-BE49-F238E27FC236}">
                  <a16:creationId xmlns:a16="http://schemas.microsoft.com/office/drawing/2014/main" id="{7423091B-A942-4E14-B447-6DD020995EFD}"/>
                </a:ext>
              </a:extLst>
            </p:cNvPr>
            <p:cNvSpPr>
              <a:spLocks noChangeAspect="1"/>
            </p:cNvSpPr>
            <p:nvPr/>
          </p:nvSpPr>
          <p:spPr bwMode="auto">
            <a:xfrm rot="10800000">
              <a:off x="4228" y="2498"/>
              <a:ext cx="158" cy="139"/>
            </a:xfrm>
            <a:custGeom>
              <a:avLst/>
              <a:gdLst>
                <a:gd name="T0" fmla="*/ 1 w 262"/>
                <a:gd name="T1" fmla="*/ 1 h 265"/>
                <a:gd name="T2" fmla="*/ 1 w 262"/>
                <a:gd name="T3" fmla="*/ 1 h 265"/>
                <a:gd name="T4" fmla="*/ 1 w 262"/>
                <a:gd name="T5" fmla="*/ 1 h 265"/>
                <a:gd name="T6" fmla="*/ 1 w 262"/>
                <a:gd name="T7" fmla="*/ 1 h 265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62" h="265">
                  <a:moveTo>
                    <a:pt x="262" y="14"/>
                  </a:moveTo>
                  <a:cubicBezTo>
                    <a:pt x="192" y="7"/>
                    <a:pt x="122" y="0"/>
                    <a:pt x="80" y="14"/>
                  </a:cubicBezTo>
                  <a:cubicBezTo>
                    <a:pt x="38" y="28"/>
                    <a:pt x="22" y="56"/>
                    <a:pt x="11" y="98"/>
                  </a:cubicBezTo>
                  <a:cubicBezTo>
                    <a:pt x="0" y="140"/>
                    <a:pt x="5" y="202"/>
                    <a:pt x="11" y="265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EBFFEB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497" name="Freeform 111">
              <a:extLst>
                <a:ext uri="{FF2B5EF4-FFF2-40B4-BE49-F238E27FC236}">
                  <a16:creationId xmlns:a16="http://schemas.microsoft.com/office/drawing/2014/main" id="{CAC97D1F-9A22-4A8C-A787-F76EE45C9457}"/>
                </a:ext>
              </a:extLst>
            </p:cNvPr>
            <p:cNvSpPr>
              <a:spLocks noChangeAspect="1"/>
            </p:cNvSpPr>
            <p:nvPr/>
          </p:nvSpPr>
          <p:spPr bwMode="auto">
            <a:xfrm rot="5400000">
              <a:off x="4253" y="3052"/>
              <a:ext cx="128" cy="173"/>
            </a:xfrm>
            <a:custGeom>
              <a:avLst/>
              <a:gdLst>
                <a:gd name="T0" fmla="*/ 0 w 262"/>
                <a:gd name="T1" fmla="*/ 1 h 265"/>
                <a:gd name="T2" fmla="*/ 0 w 262"/>
                <a:gd name="T3" fmla="*/ 1 h 265"/>
                <a:gd name="T4" fmla="*/ 0 w 262"/>
                <a:gd name="T5" fmla="*/ 1 h 265"/>
                <a:gd name="T6" fmla="*/ 0 w 262"/>
                <a:gd name="T7" fmla="*/ 1 h 265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62" h="265">
                  <a:moveTo>
                    <a:pt x="262" y="14"/>
                  </a:moveTo>
                  <a:cubicBezTo>
                    <a:pt x="192" y="7"/>
                    <a:pt x="122" y="0"/>
                    <a:pt x="80" y="14"/>
                  </a:cubicBezTo>
                  <a:cubicBezTo>
                    <a:pt x="38" y="28"/>
                    <a:pt x="22" y="56"/>
                    <a:pt x="11" y="98"/>
                  </a:cubicBezTo>
                  <a:cubicBezTo>
                    <a:pt x="0" y="140"/>
                    <a:pt x="5" y="202"/>
                    <a:pt x="11" y="265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EBFFEB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498" name="Freeform 112">
              <a:extLst>
                <a:ext uri="{FF2B5EF4-FFF2-40B4-BE49-F238E27FC236}">
                  <a16:creationId xmlns:a16="http://schemas.microsoft.com/office/drawing/2014/main" id="{8A47B88E-C90F-4A04-90AF-3D7ACC09827A}"/>
                </a:ext>
              </a:extLst>
            </p:cNvPr>
            <p:cNvSpPr>
              <a:spLocks noChangeAspect="1"/>
            </p:cNvSpPr>
            <p:nvPr/>
          </p:nvSpPr>
          <p:spPr bwMode="auto">
            <a:xfrm rot="-5400000">
              <a:off x="4955" y="2491"/>
              <a:ext cx="127" cy="174"/>
            </a:xfrm>
            <a:custGeom>
              <a:avLst/>
              <a:gdLst>
                <a:gd name="T0" fmla="*/ 0 w 262"/>
                <a:gd name="T1" fmla="*/ 1 h 265"/>
                <a:gd name="T2" fmla="*/ 0 w 262"/>
                <a:gd name="T3" fmla="*/ 1 h 265"/>
                <a:gd name="T4" fmla="*/ 0 w 262"/>
                <a:gd name="T5" fmla="*/ 1 h 265"/>
                <a:gd name="T6" fmla="*/ 0 w 262"/>
                <a:gd name="T7" fmla="*/ 1 h 265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62" h="265">
                  <a:moveTo>
                    <a:pt x="262" y="14"/>
                  </a:moveTo>
                  <a:cubicBezTo>
                    <a:pt x="192" y="7"/>
                    <a:pt x="122" y="0"/>
                    <a:pt x="80" y="14"/>
                  </a:cubicBezTo>
                  <a:cubicBezTo>
                    <a:pt x="38" y="28"/>
                    <a:pt x="22" y="56"/>
                    <a:pt x="11" y="98"/>
                  </a:cubicBezTo>
                  <a:cubicBezTo>
                    <a:pt x="0" y="140"/>
                    <a:pt x="5" y="202"/>
                    <a:pt x="11" y="265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EBFFEB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499" name="Rectangle 118">
              <a:extLst>
                <a:ext uri="{FF2B5EF4-FFF2-40B4-BE49-F238E27FC236}">
                  <a16:creationId xmlns:a16="http://schemas.microsoft.com/office/drawing/2014/main" id="{6C29DADD-0F45-44EE-885B-36C25C68C4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88" y="3015"/>
              <a:ext cx="18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600" b="0"/>
                <a:t>1</a:t>
              </a:r>
              <a:endParaRPr lang="en-US" altLang="zh-CN" sz="1800" b="0"/>
            </a:p>
          </p:txBody>
        </p:sp>
        <p:sp>
          <p:nvSpPr>
            <p:cNvPr id="62500" name="Rectangle 119">
              <a:extLst>
                <a:ext uri="{FF2B5EF4-FFF2-40B4-BE49-F238E27FC236}">
                  <a16:creationId xmlns:a16="http://schemas.microsoft.com/office/drawing/2014/main" id="{D9E88697-BD79-4175-B2A6-05915FD71B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92" y="3015"/>
              <a:ext cx="18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600" b="0"/>
                <a:t>1</a:t>
              </a:r>
              <a:endParaRPr lang="en-US" altLang="zh-CN" sz="1800" b="0"/>
            </a:p>
          </p:txBody>
        </p:sp>
        <p:sp>
          <p:nvSpPr>
            <p:cNvPr id="62501" name="Rectangle 120">
              <a:extLst>
                <a:ext uri="{FF2B5EF4-FFF2-40B4-BE49-F238E27FC236}">
                  <a16:creationId xmlns:a16="http://schemas.microsoft.com/office/drawing/2014/main" id="{7073079F-C27C-418F-A563-A7CD6B8443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98" y="2493"/>
              <a:ext cx="18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600" b="0"/>
                <a:t>1</a:t>
              </a:r>
              <a:endParaRPr lang="en-US" altLang="zh-CN" sz="1800" b="0"/>
            </a:p>
          </p:txBody>
        </p:sp>
        <p:sp>
          <p:nvSpPr>
            <p:cNvPr id="62502" name="Rectangle 121">
              <a:extLst>
                <a:ext uri="{FF2B5EF4-FFF2-40B4-BE49-F238E27FC236}">
                  <a16:creationId xmlns:a16="http://schemas.microsoft.com/office/drawing/2014/main" id="{BF36C098-5BBE-452D-8276-AB8E519014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88" y="2493"/>
              <a:ext cx="18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600" b="0"/>
                <a:t>1</a:t>
              </a:r>
              <a:endParaRPr lang="en-US" altLang="zh-CN" sz="1800" b="0"/>
            </a:p>
          </p:txBody>
        </p:sp>
      </p:grpSp>
      <p:sp>
        <p:nvSpPr>
          <p:cNvPr id="62474" name="Rectangle 123">
            <a:extLst>
              <a:ext uri="{FF2B5EF4-FFF2-40B4-BE49-F238E27FC236}">
                <a16:creationId xmlns:a16="http://schemas.microsoft.com/office/drawing/2014/main" id="{9787B9BE-CD7E-401B-BEF8-9639E5C53E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4000" y="215900"/>
            <a:ext cx="86868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4000" dirty="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2.5 </a:t>
            </a:r>
            <a:r>
              <a:rPr lang="zh-CN" altLang="en-US" sz="4000" dirty="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卡诺图化简</a:t>
            </a:r>
            <a:r>
              <a:rPr lang="en-US" altLang="zh-CN" dirty="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-</a:t>
            </a:r>
            <a:r>
              <a:rPr lang="zh-CN" altLang="en-US" dirty="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卡诺图</a:t>
            </a:r>
            <a:r>
              <a:rPr lang="zh-CN" altLang="en-US" sz="4000" dirty="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（</a:t>
            </a:r>
            <a:r>
              <a:rPr lang="en-US" altLang="zh-CN" sz="4000" dirty="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2/2</a:t>
            </a:r>
            <a:r>
              <a:rPr lang="zh-CN" altLang="en-US" sz="4000" dirty="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）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8AA13EF8-1E43-3042-A748-CC46440270C8}"/>
              </a:ext>
            </a:extLst>
          </p:cNvPr>
          <p:cNvSpPr txBox="1"/>
          <p:nvPr/>
        </p:nvSpPr>
        <p:spPr>
          <a:xfrm>
            <a:off x="1512027" y="2776537"/>
            <a:ext cx="63270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sz="1800" b="0" i="1" dirty="0"/>
              <a:t>f</a:t>
            </a:r>
            <a:r>
              <a:rPr kumimoji="1" lang="en-US" altLang="zh-CN" sz="1800" b="0" dirty="0"/>
              <a:t>=</a:t>
            </a:r>
            <a:r>
              <a:rPr kumimoji="1" lang="en-US" altLang="zh-CN" sz="1800" b="0" i="1" dirty="0"/>
              <a:t>m</a:t>
            </a:r>
            <a:r>
              <a:rPr kumimoji="1" lang="en-US" altLang="zh-CN" sz="1800" b="0" baseline="-25000" dirty="0"/>
              <a:t>1</a:t>
            </a:r>
            <a:r>
              <a:rPr kumimoji="1" lang="en-US" altLang="zh-CN" sz="1800" b="0" dirty="0"/>
              <a:t>+</a:t>
            </a:r>
            <a:r>
              <a:rPr kumimoji="1" lang="en-US" altLang="zh-CN" sz="1800" b="0" i="1" dirty="0"/>
              <a:t>m</a:t>
            </a:r>
            <a:r>
              <a:rPr kumimoji="1" lang="en-US" altLang="zh-CN" sz="1800" b="0" baseline="-25000" dirty="0"/>
              <a:t>3</a:t>
            </a:r>
            <a:r>
              <a:rPr kumimoji="1" lang="zh-CN" altLang="en-US" sz="1800" b="0" dirty="0"/>
              <a:t>                                </a:t>
            </a:r>
            <a:r>
              <a:rPr kumimoji="1" lang="en-US" altLang="zh-CN" sz="1800" b="0" i="1" dirty="0"/>
              <a:t>f</a:t>
            </a:r>
            <a:r>
              <a:rPr kumimoji="1" lang="en-US" altLang="zh-CN" sz="1800" b="0" dirty="0"/>
              <a:t>=</a:t>
            </a:r>
            <a:r>
              <a:rPr kumimoji="1" lang="en-US" altLang="zh-CN" sz="1800" b="0" i="1" dirty="0"/>
              <a:t>m</a:t>
            </a:r>
            <a:r>
              <a:rPr kumimoji="1" lang="en-US" altLang="zh-CN" sz="1800" b="0" baseline="-25000" dirty="0"/>
              <a:t>0</a:t>
            </a:r>
            <a:r>
              <a:rPr kumimoji="1" lang="en-US" altLang="zh-CN" sz="1800" b="0" dirty="0"/>
              <a:t>+</a:t>
            </a:r>
            <a:r>
              <a:rPr kumimoji="1" lang="en-US" altLang="zh-CN" sz="1800" b="0" i="1" dirty="0"/>
              <a:t>m</a:t>
            </a:r>
            <a:r>
              <a:rPr kumimoji="1" lang="en-US" altLang="zh-CN" sz="1800" b="0" baseline="-25000" dirty="0"/>
              <a:t>1</a:t>
            </a:r>
            <a:r>
              <a:rPr kumimoji="1" lang="zh-CN" altLang="en-US" sz="1800" b="0" dirty="0"/>
              <a:t>                          </a:t>
            </a:r>
            <a:r>
              <a:rPr kumimoji="1" lang="en-US" altLang="zh-CN" sz="1800" b="0" i="1" dirty="0"/>
              <a:t>f</a:t>
            </a:r>
            <a:r>
              <a:rPr kumimoji="1" lang="en-US" altLang="zh-CN" sz="1800" b="0" dirty="0"/>
              <a:t>=</a:t>
            </a:r>
            <a:r>
              <a:rPr kumimoji="1" lang="en-US" altLang="zh-CN" sz="1800" b="0" i="1" dirty="0"/>
              <a:t>m</a:t>
            </a:r>
            <a:r>
              <a:rPr kumimoji="1" lang="en-US" altLang="zh-CN" sz="1800" b="0" baseline="-25000" dirty="0"/>
              <a:t>1</a:t>
            </a:r>
            <a:r>
              <a:rPr kumimoji="1" lang="en-US" altLang="zh-CN" sz="1800" b="0" dirty="0"/>
              <a:t>+</a:t>
            </a:r>
            <a:r>
              <a:rPr kumimoji="1" lang="en-US" altLang="zh-CN" sz="1800" b="0" i="1" dirty="0"/>
              <a:t>m</a:t>
            </a:r>
            <a:r>
              <a:rPr kumimoji="1" lang="en-US" altLang="zh-CN" sz="1800" b="0" baseline="-25000" dirty="0"/>
              <a:t>2</a:t>
            </a:r>
            <a:r>
              <a:rPr kumimoji="1" lang="en-US" altLang="zh-CN" sz="1800" b="0" dirty="0"/>
              <a:t>+</a:t>
            </a:r>
            <a:r>
              <a:rPr kumimoji="1" lang="en-US" altLang="zh-CN" sz="1800" b="0" i="1" dirty="0"/>
              <a:t>m</a:t>
            </a:r>
            <a:r>
              <a:rPr kumimoji="1" lang="en-US" altLang="zh-CN" sz="1800" b="0" baseline="-25000" dirty="0"/>
              <a:t>3</a:t>
            </a:r>
            <a:endParaRPr kumimoji="1" lang="zh-CN" altLang="en-US" sz="1800" b="0" baseline="-25000" dirty="0"/>
          </a:p>
        </p:txBody>
      </p:sp>
      <p:sp>
        <p:nvSpPr>
          <p:cNvPr id="62466" name="日期占位符 1">
            <a:extLst>
              <a:ext uri="{FF2B5EF4-FFF2-40B4-BE49-F238E27FC236}">
                <a16:creationId xmlns:a16="http://schemas.microsoft.com/office/drawing/2014/main" id="{C41861A8-26AC-439A-B6EA-D8024BE04D45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349F9BB1-2BBD-E04D-8AD0-561771022FA0}" type="datetime1">
              <a:rPr lang="zh-CN" altLang="en-US" sz="1400" b="0" smtClean="0">
                <a:solidFill>
                  <a:srgbClr val="FF0000"/>
                </a:solidFill>
                <a:latin typeface="Arial" panose="020B0604020202020204" pitchFamily="34" charset="0"/>
              </a:rPr>
              <a:t>2023/2/2</a:t>
            </a:fld>
            <a:endParaRPr lang="en-US" altLang="zh-CN" sz="1400" b="0">
              <a:solidFill>
                <a:schemeClr val="bg2"/>
              </a:solidFill>
              <a:latin typeface="Arial" panose="020B0604020202020204" pitchFamily="34" charset="0"/>
            </a:endParaRPr>
          </a:p>
        </p:txBody>
      </p:sp>
      <p:sp>
        <p:nvSpPr>
          <p:cNvPr id="62467" name="灯片编号占位符 2">
            <a:extLst>
              <a:ext uri="{FF2B5EF4-FFF2-40B4-BE49-F238E27FC236}">
                <a16:creationId xmlns:a16="http://schemas.microsoft.com/office/drawing/2014/main" id="{0229AEA1-7DE3-4FA7-B748-85F5C9FA57CC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CAAB42DF-1758-4F44-8A7E-73CE0D1D56FF}" type="slidenum">
              <a:rPr lang="en-US" altLang="zh-CN" sz="1400" b="0" smtClean="0">
                <a:solidFill>
                  <a:srgbClr val="FF0000"/>
                </a:solidFill>
                <a:latin typeface="Arial" panose="020B0604020202020204" pitchFamily="34" charset="0"/>
              </a:rPr>
              <a:pPr/>
              <a:t>4</a:t>
            </a:fld>
            <a:r>
              <a:rPr lang="en-US" altLang="zh-CN" sz="1400" b="0" dirty="0">
                <a:solidFill>
                  <a:srgbClr val="FF0000"/>
                </a:solidFill>
                <a:latin typeface="Arial" panose="020B0604020202020204" pitchFamily="34" charset="0"/>
              </a:rPr>
              <a:t>/15</a:t>
            </a:r>
            <a:endParaRPr lang="en-US" altLang="zh-CN" sz="1400" b="0" dirty="0">
              <a:solidFill>
                <a:schemeClr val="bg2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243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日期占位符 1">
            <a:extLst>
              <a:ext uri="{FF2B5EF4-FFF2-40B4-BE49-F238E27FC236}">
                <a16:creationId xmlns:a16="http://schemas.microsoft.com/office/drawing/2014/main" id="{39D20325-E05C-42E4-86C2-E0AC8011940F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91F421A2-AB39-E84E-883A-8D5182787BA0}" type="datetime1">
              <a:rPr lang="zh-CN" altLang="en-US" sz="1400" b="0" smtClean="0">
                <a:solidFill>
                  <a:srgbClr val="FF0000"/>
                </a:solidFill>
                <a:latin typeface="Arial" panose="020B0604020202020204" pitchFamily="34" charset="0"/>
              </a:rPr>
              <a:t>2023/2/2</a:t>
            </a:fld>
            <a:endParaRPr lang="en-US" altLang="zh-CN" sz="1400" b="0">
              <a:solidFill>
                <a:schemeClr val="bg2"/>
              </a:solidFill>
              <a:latin typeface="Arial" panose="020B0604020202020204" pitchFamily="34" charset="0"/>
            </a:endParaRPr>
          </a:p>
        </p:txBody>
      </p:sp>
      <p:sp>
        <p:nvSpPr>
          <p:cNvPr id="63491" name="灯片编号占位符 2">
            <a:extLst>
              <a:ext uri="{FF2B5EF4-FFF2-40B4-BE49-F238E27FC236}">
                <a16:creationId xmlns:a16="http://schemas.microsoft.com/office/drawing/2014/main" id="{4E8A870F-2EB0-4D80-B665-28F888FE0CD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FB5C5FC4-A198-465D-889E-398B160073B8}" type="slidenum">
              <a:rPr lang="en-US" altLang="zh-CN" sz="1400" b="0" smtClean="0">
                <a:solidFill>
                  <a:srgbClr val="FF0000"/>
                </a:solidFill>
                <a:latin typeface="Arial" panose="020B0604020202020204" pitchFamily="34" charset="0"/>
              </a:rPr>
              <a:pPr/>
              <a:t>5</a:t>
            </a:fld>
            <a:r>
              <a:rPr lang="en-US" altLang="zh-CN" sz="1400" b="0" dirty="0">
                <a:solidFill>
                  <a:srgbClr val="FF0000"/>
                </a:solidFill>
                <a:latin typeface="Arial" panose="020B0604020202020204" pitchFamily="34" charset="0"/>
              </a:rPr>
              <a:t>/15</a:t>
            </a:r>
            <a:endParaRPr lang="en-US" altLang="zh-CN" sz="1400" b="0" dirty="0">
              <a:solidFill>
                <a:schemeClr val="bg2"/>
              </a:solidFill>
              <a:latin typeface="Arial" panose="020B0604020202020204" pitchFamily="34" charset="0"/>
            </a:endParaRPr>
          </a:p>
        </p:txBody>
      </p:sp>
      <p:sp>
        <p:nvSpPr>
          <p:cNvPr id="41988" name="Text Box 3">
            <a:extLst>
              <a:ext uri="{FF2B5EF4-FFF2-40B4-BE49-F238E27FC236}">
                <a16:creationId xmlns:a16="http://schemas.microsoft.com/office/drawing/2014/main" id="{28A86A22-20C7-47CD-8B38-674BCD17F6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8613" y="2939590"/>
            <a:ext cx="8499475" cy="10033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120000"/>
              </a:spcBef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kumimoji="0" lang="zh-CN" altLang="en-US" b="0" dirty="0">
                <a:solidFill>
                  <a:srgbClr val="FF0000"/>
                </a:solidFill>
                <a:ea typeface="华文新魏" panose="02010800040101010101" pitchFamily="2" charset="-122"/>
              </a:rPr>
              <a:t>    例</a:t>
            </a:r>
            <a:r>
              <a:rPr kumimoji="0" lang="en-US" altLang="zh-CN" b="0" dirty="0">
                <a:solidFill>
                  <a:srgbClr val="FF0000"/>
                </a:solidFill>
                <a:ea typeface="华文新魏" panose="02010800040101010101" pitchFamily="2" charset="-122"/>
              </a:rPr>
              <a:t>16.1  </a:t>
            </a:r>
            <a:r>
              <a:rPr kumimoji="0" lang="zh-CN" altLang="en-US" b="0" dirty="0">
                <a:ea typeface="华文新魏" panose="02010800040101010101" pitchFamily="2" charset="-122"/>
              </a:rPr>
              <a:t>化简下列函数为最简与或式：</a:t>
            </a:r>
          </a:p>
          <a:p>
            <a:pPr eaLnBrk="1" hangingPunct="1">
              <a:spcBef>
                <a:spcPct val="30000"/>
              </a:spcBef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kumimoji="0" lang="zh-CN" altLang="en-US" sz="2400" b="0" dirty="0">
                <a:ea typeface="华文新魏" panose="02010800040101010101" pitchFamily="2" charset="-122"/>
              </a:rPr>
              <a:t>                   </a:t>
            </a:r>
            <a:r>
              <a:rPr kumimoji="0" lang="en-US" altLang="zh-CN" sz="2400" b="0" dirty="0">
                <a:ea typeface="华文新魏" panose="02010800040101010101" pitchFamily="2" charset="-122"/>
              </a:rPr>
              <a:t>F(A, B, C, D)=</a:t>
            </a:r>
            <a:r>
              <a:rPr kumimoji="0" lang="en-US" altLang="zh-CN" sz="2400" b="0" dirty="0">
                <a:ea typeface="华文新魏" panose="02010800040101010101" pitchFamily="2" charset="-122"/>
                <a:sym typeface="Symbol" panose="05050102010706020507" pitchFamily="18" charset="2"/>
              </a:rPr>
              <a:t>m(0, 3, 5</a:t>
            </a:r>
            <a:r>
              <a:rPr kumimoji="0" lang="zh-CN" altLang="en-US" sz="2400" b="0" dirty="0">
                <a:ea typeface="华文新魏" panose="02010800040101010101" pitchFamily="2" charset="-122"/>
                <a:sym typeface="Symbol" panose="05050102010706020507" pitchFamily="18" charset="2"/>
              </a:rPr>
              <a:t>，</a:t>
            </a:r>
            <a:r>
              <a:rPr kumimoji="0" lang="en-US" altLang="zh-CN" sz="2400" b="0" dirty="0">
                <a:ea typeface="华文新魏" panose="02010800040101010101" pitchFamily="2" charset="-122"/>
                <a:sym typeface="Symbol" panose="05050102010706020507" pitchFamily="18" charset="2"/>
              </a:rPr>
              <a:t>6, 7, 10, 11,  13, 15)</a:t>
            </a:r>
          </a:p>
        </p:txBody>
      </p:sp>
      <p:grpSp>
        <p:nvGrpSpPr>
          <p:cNvPr id="316421" name="Group 5">
            <a:extLst>
              <a:ext uri="{FF2B5EF4-FFF2-40B4-BE49-F238E27FC236}">
                <a16:creationId xmlns:a16="http://schemas.microsoft.com/office/drawing/2014/main" id="{2771B68A-015A-434C-819B-B1D2282AD75C}"/>
              </a:ext>
            </a:extLst>
          </p:cNvPr>
          <p:cNvGrpSpPr>
            <a:grpSpLocks/>
          </p:cNvGrpSpPr>
          <p:nvPr/>
        </p:nvGrpSpPr>
        <p:grpSpPr bwMode="auto">
          <a:xfrm>
            <a:off x="463550" y="4013104"/>
            <a:ext cx="2243138" cy="1497013"/>
            <a:chOff x="2032" y="1525"/>
            <a:chExt cx="1413" cy="943"/>
          </a:xfrm>
        </p:grpSpPr>
        <p:sp>
          <p:nvSpPr>
            <p:cNvPr id="63555" name="Rectangle 6">
              <a:extLst>
                <a:ext uri="{FF2B5EF4-FFF2-40B4-BE49-F238E27FC236}">
                  <a16:creationId xmlns:a16="http://schemas.microsoft.com/office/drawing/2014/main" id="{8ED19102-D8EB-4E35-A398-BFF4712C90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34" y="223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800" b="0"/>
                <a:t>1</a:t>
              </a:r>
            </a:p>
          </p:txBody>
        </p:sp>
        <p:sp>
          <p:nvSpPr>
            <p:cNvPr id="63556" name="Line 7">
              <a:extLst>
                <a:ext uri="{FF2B5EF4-FFF2-40B4-BE49-F238E27FC236}">
                  <a16:creationId xmlns:a16="http://schemas.microsoft.com/office/drawing/2014/main" id="{6D9EE6D1-8D53-4F66-864E-4352768BDB6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291" y="1690"/>
              <a:ext cx="185" cy="11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57" name="Line 8">
              <a:extLst>
                <a:ext uri="{FF2B5EF4-FFF2-40B4-BE49-F238E27FC236}">
                  <a16:creationId xmlns:a16="http://schemas.microsoft.com/office/drawing/2014/main" id="{91BC080D-18DB-46F9-94DC-E0E8291DE07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5" y="1961"/>
              <a:ext cx="97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58" name="Text Box 9">
              <a:extLst>
                <a:ext uri="{FF2B5EF4-FFF2-40B4-BE49-F238E27FC236}">
                  <a16:creationId xmlns:a16="http://schemas.microsoft.com/office/drawing/2014/main" id="{0C60B90E-5484-484C-A325-C61422997F7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78" y="1620"/>
              <a:ext cx="948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50195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tabLst>
                  <a:tab pos="758825" algn="l"/>
                </a:tabLs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tabLst>
                  <a:tab pos="758825" algn="l"/>
                </a:tabLs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tabLst>
                  <a:tab pos="758825" algn="l"/>
                </a:tabLs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tabLst>
                  <a:tab pos="758825" algn="l"/>
                </a:tabLs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tabLst>
                  <a:tab pos="758825" algn="l"/>
                </a:tabLs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758825" algn="l"/>
                </a:tabLs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758825" algn="l"/>
                </a:tabLs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758825" algn="l"/>
                </a:tabLs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758825" algn="l"/>
                </a:tabLs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600" b="0" dirty="0"/>
                <a:t>00    01   11   10</a:t>
              </a:r>
              <a:endParaRPr lang="en-US" altLang="zh-CN" sz="1800" b="0" dirty="0"/>
            </a:p>
          </p:txBody>
        </p:sp>
        <p:sp>
          <p:nvSpPr>
            <p:cNvPr id="63559" name="Text Box 10">
              <a:extLst>
                <a:ext uri="{FF2B5EF4-FFF2-40B4-BE49-F238E27FC236}">
                  <a16:creationId xmlns:a16="http://schemas.microsoft.com/office/drawing/2014/main" id="{52144A03-4A25-4579-BD59-DF79CB0AA63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45" y="1788"/>
              <a:ext cx="283" cy="6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50195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tabLst>
                  <a:tab pos="758825" algn="l"/>
                </a:tabLs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tabLst>
                  <a:tab pos="758825" algn="l"/>
                </a:tabLs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tabLst>
                  <a:tab pos="758825" algn="l"/>
                </a:tabLs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tabLst>
                  <a:tab pos="758825" algn="l"/>
                </a:tabLs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tabLst>
                  <a:tab pos="758825" algn="l"/>
                </a:tabLs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758825" algn="l"/>
                </a:tabLs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758825" algn="l"/>
                </a:tabLs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758825" algn="l"/>
                </a:tabLs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758825" algn="l"/>
                </a:tabLs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600" b="0"/>
                <a:t>0001</a:t>
              </a:r>
            </a:p>
            <a:p>
              <a:pPr eaLnBrk="1" hangingPunct="1"/>
              <a:r>
                <a:rPr lang="en-US" altLang="zh-CN" sz="1600" b="0"/>
                <a:t>11</a:t>
              </a:r>
            </a:p>
            <a:p>
              <a:pPr eaLnBrk="1" hangingPunct="1"/>
              <a:r>
                <a:rPr lang="en-US" altLang="zh-CN" sz="1600" b="0"/>
                <a:t>10</a:t>
              </a:r>
              <a:endParaRPr lang="en-US" altLang="zh-CN" sz="1800" b="0"/>
            </a:p>
          </p:txBody>
        </p:sp>
        <p:sp>
          <p:nvSpPr>
            <p:cNvPr id="63560" name="Text Box 11">
              <a:extLst>
                <a:ext uri="{FF2B5EF4-FFF2-40B4-BE49-F238E27FC236}">
                  <a16:creationId xmlns:a16="http://schemas.microsoft.com/office/drawing/2014/main" id="{54532E95-9394-47F7-8375-C0DAF7A1B9A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89" y="1525"/>
              <a:ext cx="27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50195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600" b="0" i="1"/>
                <a:t>AB</a:t>
              </a:r>
              <a:endParaRPr lang="en-US" altLang="zh-CN" sz="1800" b="0"/>
            </a:p>
          </p:txBody>
        </p:sp>
        <p:sp>
          <p:nvSpPr>
            <p:cNvPr id="63561" name="Text Box 12">
              <a:extLst>
                <a:ext uri="{FF2B5EF4-FFF2-40B4-BE49-F238E27FC236}">
                  <a16:creationId xmlns:a16="http://schemas.microsoft.com/office/drawing/2014/main" id="{9680C3EA-03F6-49AE-BD46-5CFF7678495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32" y="1658"/>
              <a:ext cx="293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50195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600" b="0" i="1"/>
                <a:t>CD</a:t>
              </a:r>
              <a:endParaRPr lang="en-US" altLang="zh-CN" sz="1600" b="0"/>
            </a:p>
          </p:txBody>
        </p:sp>
        <p:sp>
          <p:nvSpPr>
            <p:cNvPr id="63562" name="Text Box 13">
              <a:extLst>
                <a:ext uri="{FF2B5EF4-FFF2-40B4-BE49-F238E27FC236}">
                  <a16:creationId xmlns:a16="http://schemas.microsoft.com/office/drawing/2014/main" id="{CBB31840-F2CC-4BD4-9A07-90C5E95E7C9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19" y="1755"/>
              <a:ext cx="194" cy="2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50195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</a:pPr>
              <a:r>
                <a:rPr lang="en-US" altLang="zh-CN" sz="1600" b="0"/>
                <a:t>1</a:t>
              </a:r>
              <a:endParaRPr lang="en-US" altLang="zh-CN" sz="1800" b="0"/>
            </a:p>
          </p:txBody>
        </p:sp>
        <p:grpSp>
          <p:nvGrpSpPr>
            <p:cNvPr id="63563" name="Group 14">
              <a:extLst>
                <a:ext uri="{FF2B5EF4-FFF2-40B4-BE49-F238E27FC236}">
                  <a16:creationId xmlns:a16="http://schemas.microsoft.com/office/drawing/2014/main" id="{618A046D-7D14-4132-8B93-699A76EA6A5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65" y="1803"/>
              <a:ext cx="973" cy="622"/>
              <a:chOff x="520" y="702"/>
              <a:chExt cx="1281" cy="1403"/>
            </a:xfrm>
          </p:grpSpPr>
          <p:sp>
            <p:nvSpPr>
              <p:cNvPr id="63573" name="Rectangle 15">
                <a:extLst>
                  <a:ext uri="{FF2B5EF4-FFF2-40B4-BE49-F238E27FC236}">
                    <a16:creationId xmlns:a16="http://schemas.microsoft.com/office/drawing/2014/main" id="{0AE22B66-8422-43D9-80EA-3C7B6C4B492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0" y="702"/>
                <a:ext cx="1281" cy="1400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>
                        <a:alpha val="50195"/>
                      </a:schemeClr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grpSp>
            <p:nvGrpSpPr>
              <p:cNvPr id="63574" name="Group 16">
                <a:extLst>
                  <a:ext uri="{FF2B5EF4-FFF2-40B4-BE49-F238E27FC236}">
                    <a16:creationId xmlns:a16="http://schemas.microsoft.com/office/drawing/2014/main" id="{D41C419C-6168-4044-AC26-7712F817D1F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858" y="702"/>
                <a:ext cx="645" cy="1403"/>
                <a:chOff x="858" y="702"/>
                <a:chExt cx="645" cy="1380"/>
              </a:xfrm>
            </p:grpSpPr>
            <p:sp>
              <p:nvSpPr>
                <p:cNvPr id="63575" name="Line 17">
                  <a:extLst>
                    <a:ext uri="{FF2B5EF4-FFF2-40B4-BE49-F238E27FC236}">
                      <a16:creationId xmlns:a16="http://schemas.microsoft.com/office/drawing/2014/main" id="{556903AB-803A-410E-80EE-2DBF96C56E7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858" y="703"/>
                  <a:ext cx="0" cy="1379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3576" name="Line 18">
                  <a:extLst>
                    <a:ext uri="{FF2B5EF4-FFF2-40B4-BE49-F238E27FC236}">
                      <a16:creationId xmlns:a16="http://schemas.microsoft.com/office/drawing/2014/main" id="{F9E92E60-CE7A-49AD-B216-1117420958A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170" y="703"/>
                  <a:ext cx="0" cy="1379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3577" name="Line 19">
                  <a:extLst>
                    <a:ext uri="{FF2B5EF4-FFF2-40B4-BE49-F238E27FC236}">
                      <a16:creationId xmlns:a16="http://schemas.microsoft.com/office/drawing/2014/main" id="{B48B2443-AEEC-4386-B4F3-9AD34EC8A09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503" y="702"/>
                  <a:ext cx="0" cy="1379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63564" name="Text Box 20">
              <a:extLst>
                <a:ext uri="{FF2B5EF4-FFF2-40B4-BE49-F238E27FC236}">
                  <a16:creationId xmlns:a16="http://schemas.microsoft.com/office/drawing/2014/main" id="{174A5AF9-66E4-46A4-ABA8-A6D7F219FCD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33" y="2052"/>
              <a:ext cx="193" cy="2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50195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</a:pPr>
              <a:r>
                <a:rPr lang="en-US" altLang="zh-CN" sz="1800" b="0"/>
                <a:t>1</a:t>
              </a:r>
            </a:p>
          </p:txBody>
        </p:sp>
        <p:sp>
          <p:nvSpPr>
            <p:cNvPr id="63565" name="Line 21">
              <a:extLst>
                <a:ext uri="{FF2B5EF4-FFF2-40B4-BE49-F238E27FC236}">
                  <a16:creationId xmlns:a16="http://schemas.microsoft.com/office/drawing/2014/main" id="{2D17AB28-5DE0-4262-903C-09C329B0A81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5" y="2119"/>
              <a:ext cx="97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66" name="Line 22">
              <a:extLst>
                <a:ext uri="{FF2B5EF4-FFF2-40B4-BE49-F238E27FC236}">
                  <a16:creationId xmlns:a16="http://schemas.microsoft.com/office/drawing/2014/main" id="{66B8A067-499F-4319-970F-67253D6BAE4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5" y="2276"/>
              <a:ext cx="97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67" name="Rectangle 23">
              <a:extLst>
                <a:ext uri="{FF2B5EF4-FFF2-40B4-BE49-F238E27FC236}">
                  <a16:creationId xmlns:a16="http://schemas.microsoft.com/office/drawing/2014/main" id="{A45F7130-70BF-428E-832E-382EA55841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62" y="2237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800" b="0"/>
                <a:t>1</a:t>
              </a:r>
            </a:p>
          </p:txBody>
        </p:sp>
        <p:sp>
          <p:nvSpPr>
            <p:cNvPr id="63568" name="Rectangle 24">
              <a:extLst>
                <a:ext uri="{FF2B5EF4-FFF2-40B4-BE49-F238E27FC236}">
                  <a16:creationId xmlns:a16="http://schemas.microsoft.com/office/drawing/2014/main" id="{30291D6A-25E9-4FFC-8D42-80F939E1B9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51" y="193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800" b="0"/>
                <a:t>1</a:t>
              </a:r>
            </a:p>
          </p:txBody>
        </p:sp>
        <p:sp>
          <p:nvSpPr>
            <p:cNvPr id="63569" name="Rectangle 25">
              <a:extLst>
                <a:ext uri="{FF2B5EF4-FFF2-40B4-BE49-F238E27FC236}">
                  <a16:creationId xmlns:a16="http://schemas.microsoft.com/office/drawing/2014/main" id="{5536EBD4-65CF-4C6E-B4ED-5E8EF48F46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05" y="1929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800" b="0"/>
                <a:t>1</a:t>
              </a:r>
            </a:p>
          </p:txBody>
        </p:sp>
        <p:sp>
          <p:nvSpPr>
            <p:cNvPr id="63570" name="Rectangle 26">
              <a:extLst>
                <a:ext uri="{FF2B5EF4-FFF2-40B4-BE49-F238E27FC236}">
                  <a16:creationId xmlns:a16="http://schemas.microsoft.com/office/drawing/2014/main" id="{D6F2D0A1-1B8F-4D6E-9E58-70AD5CE208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05" y="2084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800" b="0"/>
                <a:t>1</a:t>
              </a:r>
            </a:p>
          </p:txBody>
        </p:sp>
        <p:sp>
          <p:nvSpPr>
            <p:cNvPr id="63571" name="Rectangle 27">
              <a:extLst>
                <a:ext uri="{FF2B5EF4-FFF2-40B4-BE49-F238E27FC236}">
                  <a16:creationId xmlns:a16="http://schemas.microsoft.com/office/drawing/2014/main" id="{3B37EE84-FC1E-4736-932E-1EED0D15A5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59" y="2084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800" b="0"/>
                <a:t>1</a:t>
              </a:r>
            </a:p>
          </p:txBody>
        </p:sp>
        <p:sp>
          <p:nvSpPr>
            <p:cNvPr id="63572" name="Rectangle 28">
              <a:extLst>
                <a:ext uri="{FF2B5EF4-FFF2-40B4-BE49-F238E27FC236}">
                  <a16:creationId xmlns:a16="http://schemas.microsoft.com/office/drawing/2014/main" id="{D29163AF-E9D2-4480-80AE-361AB9D96A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10" y="2099"/>
              <a:ext cx="18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600" b="0"/>
                <a:t>1</a:t>
              </a:r>
              <a:endParaRPr lang="en-US" altLang="zh-CN" sz="1800" b="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16445" name="Object 29">
                <a:extLst>
                  <a:ext uri="{FF2B5EF4-FFF2-40B4-BE49-F238E27FC236}">
                    <a16:creationId xmlns:a16="http://schemas.microsoft.com/office/drawing/2014/main" id="{031F5C88-4DE2-415B-BB38-41C8B899B163}"/>
                  </a:ext>
                </a:extLst>
              </p:cNvPr>
              <p:cNvSpPr txBox="1"/>
              <p:nvPr/>
            </p:nvSpPr>
            <p:spPr bwMode="auto">
              <a:xfrm>
                <a:off x="1854200" y="5664200"/>
                <a:ext cx="5521325" cy="72231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62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𝐹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sSup>
                        <m:s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sSup>
                        <m:s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sSup>
                        <m:s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sSup>
                        <m:s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𝐵𝐷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𝐶𝐷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𝐵𝐶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sSup>
                        <m:s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</m:oMath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 =((</m:t>
                      </m:r>
                      <m:sSup>
                        <m:s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sSup>
                        <m:s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sSup>
                        <m:s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sSup>
                        <m:s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sSup>
                        <m:s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(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𝐵𝐷</m:t>
                      </m:r>
                      <m:sSup>
                        <m:s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(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𝐶𝐷</m:t>
                      </m:r>
                      <m:sSup>
                        <m:s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(</m:t>
                      </m:r>
                      <m:sSup>
                        <m:s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𝐵𝐶</m:t>
                      </m:r>
                      <m:sSup>
                        <m:s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(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sSup>
                        <m:s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sSup>
                        <m:s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sSup>
                        <m:s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16445" name="Object 29">
                <a:extLst>
                  <a:ext uri="{FF2B5EF4-FFF2-40B4-BE49-F238E27FC236}">
                    <a16:creationId xmlns:a16="http://schemas.microsoft.com/office/drawing/2014/main" id="{031F5C88-4DE2-415B-BB38-41C8B899B16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54200" y="5664200"/>
                <a:ext cx="5521325" cy="722313"/>
              </a:xfrm>
              <a:prstGeom prst="rect">
                <a:avLst/>
              </a:prstGeom>
              <a:blipFill>
                <a:blip r:embed="rId3"/>
                <a:stretch>
                  <a:fillRect l="-688" b="-5172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3529" name="AutoShape 33">
            <a:extLst>
              <a:ext uri="{FF2B5EF4-FFF2-40B4-BE49-F238E27FC236}">
                <a16:creationId xmlns:a16="http://schemas.microsoft.com/office/drawing/2014/main" id="{31F0E209-3ADA-47D7-B2A7-D17ACB38D8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37038" y="4694142"/>
            <a:ext cx="700088" cy="450850"/>
          </a:xfrm>
          <a:prstGeom prst="roundRect">
            <a:avLst>
              <a:gd name="adj" fmla="val 16667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>
                    <a:alpha val="50195"/>
                  </a:srgb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3530" name="AutoShape 34">
            <a:extLst>
              <a:ext uri="{FF2B5EF4-FFF2-40B4-BE49-F238E27FC236}">
                <a16:creationId xmlns:a16="http://schemas.microsoft.com/office/drawing/2014/main" id="{4A5B0B46-76CC-4269-AB4E-F5904AA5EF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7938" y="4949730"/>
            <a:ext cx="1508125" cy="195263"/>
          </a:xfrm>
          <a:prstGeom prst="roundRect">
            <a:avLst>
              <a:gd name="adj" fmla="val 16667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>
                    <a:alpha val="50195"/>
                  </a:srgb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3531" name="Oval 35">
            <a:extLst>
              <a:ext uri="{FF2B5EF4-FFF2-40B4-BE49-F238E27FC236}">
                <a16:creationId xmlns:a16="http://schemas.microsoft.com/office/drawing/2014/main" id="{B273619F-E808-41CB-BC99-28BED93375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48250" y="4960842"/>
            <a:ext cx="277813" cy="46672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>
                    <a:alpha val="50195"/>
                  </a:srgb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3532" name="Oval 36">
            <a:extLst>
              <a:ext uri="{FF2B5EF4-FFF2-40B4-BE49-F238E27FC236}">
                <a16:creationId xmlns:a16="http://schemas.microsoft.com/office/drawing/2014/main" id="{335B99AA-DD71-420E-A673-CCB70FCA88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51786" y="4960842"/>
            <a:ext cx="279400" cy="46672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>
                    <a:alpha val="50195"/>
                  </a:srgb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15FDDA39-A280-A441-8356-ADCE3396D879}"/>
              </a:ext>
            </a:extLst>
          </p:cNvPr>
          <p:cNvGrpSpPr/>
          <p:nvPr/>
        </p:nvGrpSpPr>
        <p:grpSpPr>
          <a:xfrm>
            <a:off x="3101975" y="3919442"/>
            <a:ext cx="2298700" cy="1587500"/>
            <a:chOff x="3101975" y="3919442"/>
            <a:chExt cx="2298700" cy="1587500"/>
          </a:xfrm>
        </p:grpSpPr>
        <p:sp>
          <p:nvSpPr>
            <p:cNvPr id="63527" name="Freeform 31">
              <a:extLst>
                <a:ext uri="{FF2B5EF4-FFF2-40B4-BE49-F238E27FC236}">
                  <a16:creationId xmlns:a16="http://schemas.microsoft.com/office/drawing/2014/main" id="{95A635FA-D867-403E-81E0-A823F48D5C1E}"/>
                </a:ext>
              </a:extLst>
            </p:cNvPr>
            <p:cNvSpPr>
              <a:spLocks/>
            </p:cNvSpPr>
            <p:nvPr/>
          </p:nvSpPr>
          <p:spPr bwMode="auto">
            <a:xfrm>
              <a:off x="3690938" y="4287742"/>
              <a:ext cx="450850" cy="309563"/>
            </a:xfrm>
            <a:custGeom>
              <a:avLst/>
              <a:gdLst>
                <a:gd name="T0" fmla="*/ 0 w 633"/>
                <a:gd name="T1" fmla="*/ 0 h 633"/>
                <a:gd name="T2" fmla="*/ 0 w 633"/>
                <a:gd name="T3" fmla="*/ 0 h 633"/>
                <a:gd name="T4" fmla="*/ 0 w 633"/>
                <a:gd name="T5" fmla="*/ 0 h 633"/>
                <a:gd name="T6" fmla="*/ 0 w 633"/>
                <a:gd name="T7" fmla="*/ 0 h 633"/>
                <a:gd name="T8" fmla="*/ 0 w 633"/>
                <a:gd name="T9" fmla="*/ 0 h 633"/>
                <a:gd name="T10" fmla="*/ 0 w 633"/>
                <a:gd name="T11" fmla="*/ 0 h 633"/>
                <a:gd name="T12" fmla="*/ 0 w 633"/>
                <a:gd name="T13" fmla="*/ 0 h 6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633" h="633">
                  <a:moveTo>
                    <a:pt x="0" y="0"/>
                  </a:moveTo>
                  <a:lnTo>
                    <a:pt x="633" y="0"/>
                  </a:lnTo>
                  <a:lnTo>
                    <a:pt x="633" y="156"/>
                  </a:lnTo>
                  <a:lnTo>
                    <a:pt x="133" y="156"/>
                  </a:lnTo>
                  <a:lnTo>
                    <a:pt x="133" y="633"/>
                  </a:lnTo>
                  <a:lnTo>
                    <a:pt x="0" y="63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28" name="Text Box 32">
              <a:extLst>
                <a:ext uri="{FF2B5EF4-FFF2-40B4-BE49-F238E27FC236}">
                  <a16:creationId xmlns:a16="http://schemas.microsoft.com/office/drawing/2014/main" id="{49ECC772-BBE0-4683-B3A3-A7CF62585DA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6513" y="4307253"/>
              <a:ext cx="320675" cy="3857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50195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</a:pPr>
              <a:r>
                <a:rPr lang="en-US" altLang="zh-CN" sz="1600" b="0" dirty="0"/>
                <a:t>1</a:t>
              </a:r>
              <a:endParaRPr lang="en-US" altLang="zh-CN" sz="1800" b="0" dirty="0"/>
            </a:p>
          </p:txBody>
        </p:sp>
        <p:sp>
          <p:nvSpPr>
            <p:cNvPr id="63533" name="Rectangle 37">
              <a:extLst>
                <a:ext uri="{FF2B5EF4-FFF2-40B4-BE49-F238E27FC236}">
                  <a16:creationId xmlns:a16="http://schemas.microsoft.com/office/drawing/2014/main" id="{45462B56-B4F6-4463-A12E-E8916AF4EC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46663" y="5167217"/>
              <a:ext cx="285750" cy="336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600" b="0"/>
                <a:t>1</a:t>
              </a:r>
              <a:endParaRPr lang="en-US" altLang="zh-CN" sz="1800" b="0"/>
            </a:p>
          </p:txBody>
        </p:sp>
        <p:sp>
          <p:nvSpPr>
            <p:cNvPr id="63534" name="Line 38">
              <a:extLst>
                <a:ext uri="{FF2B5EF4-FFF2-40B4-BE49-F238E27FC236}">
                  <a16:creationId xmlns:a16="http://schemas.microsoft.com/office/drawing/2014/main" id="{3B5425A0-DE83-409F-A0AE-0E04D4AB230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484563" y="4182967"/>
              <a:ext cx="306388" cy="18573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35" name="Line 39">
              <a:extLst>
                <a:ext uri="{FF2B5EF4-FFF2-40B4-BE49-F238E27FC236}">
                  <a16:creationId xmlns:a16="http://schemas.microsoft.com/office/drawing/2014/main" id="{6CD209E4-4253-46D7-8B57-CD0536D6750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89363" y="4641755"/>
              <a:ext cx="160813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36" name="Text Box 40">
              <a:extLst>
                <a:ext uri="{FF2B5EF4-FFF2-40B4-BE49-F238E27FC236}">
                  <a16:creationId xmlns:a16="http://schemas.microsoft.com/office/drawing/2014/main" id="{7896977F-A61F-4784-B233-53FD5954F48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94125" y="4079780"/>
              <a:ext cx="1606550" cy="336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50195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tabLst>
                  <a:tab pos="758825" algn="l"/>
                </a:tabLs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tabLst>
                  <a:tab pos="758825" algn="l"/>
                </a:tabLs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tabLst>
                  <a:tab pos="758825" algn="l"/>
                </a:tabLs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tabLst>
                  <a:tab pos="758825" algn="l"/>
                </a:tabLs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tabLst>
                  <a:tab pos="758825" algn="l"/>
                </a:tabLs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758825" algn="l"/>
                </a:tabLs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758825" algn="l"/>
                </a:tabLs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758825" algn="l"/>
                </a:tabLs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758825" algn="l"/>
                </a:tabLs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600" b="0"/>
                <a:t>00     01   11    10</a:t>
              </a:r>
              <a:endParaRPr lang="en-US" altLang="zh-CN" sz="1800" b="0"/>
            </a:p>
          </p:txBody>
        </p:sp>
        <p:sp>
          <p:nvSpPr>
            <p:cNvPr id="63537" name="Text Box 41">
              <a:extLst>
                <a:ext uri="{FF2B5EF4-FFF2-40B4-BE49-F238E27FC236}">
                  <a16:creationId xmlns:a16="http://schemas.microsoft.com/office/drawing/2014/main" id="{8025DD9E-814A-4589-9680-CDC20A4B5FE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08363" y="4341717"/>
              <a:ext cx="469900" cy="11652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50195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tabLst>
                  <a:tab pos="758825" algn="l"/>
                </a:tabLs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tabLst>
                  <a:tab pos="758825" algn="l"/>
                </a:tabLs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tabLst>
                  <a:tab pos="758825" algn="l"/>
                </a:tabLs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tabLst>
                  <a:tab pos="758825" algn="l"/>
                </a:tabLs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tabLst>
                  <a:tab pos="758825" algn="l"/>
                </a:tabLs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758825" algn="l"/>
                </a:tabLs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758825" algn="l"/>
                </a:tabLs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758825" algn="l"/>
                </a:tabLs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758825" algn="l"/>
                </a:tabLs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10000"/>
                </a:lnSpc>
              </a:pPr>
              <a:r>
                <a:rPr lang="en-US" altLang="zh-CN" sz="1600" b="0" dirty="0"/>
                <a:t>0001</a:t>
              </a:r>
            </a:p>
            <a:p>
              <a:pPr eaLnBrk="1" hangingPunct="1">
                <a:lnSpc>
                  <a:spcPct val="110000"/>
                </a:lnSpc>
              </a:pPr>
              <a:r>
                <a:rPr lang="en-US" altLang="zh-CN" sz="1600" b="0" dirty="0"/>
                <a:t>11</a:t>
              </a:r>
            </a:p>
            <a:p>
              <a:pPr eaLnBrk="1" hangingPunct="1">
                <a:lnSpc>
                  <a:spcPct val="110000"/>
                </a:lnSpc>
              </a:pPr>
              <a:r>
                <a:rPr lang="en-US" altLang="zh-CN" sz="1600" b="0" dirty="0"/>
                <a:t>10</a:t>
              </a:r>
              <a:endParaRPr lang="en-US" altLang="zh-CN" sz="1800" b="0" dirty="0"/>
            </a:p>
          </p:txBody>
        </p:sp>
        <p:sp>
          <p:nvSpPr>
            <p:cNvPr id="63538" name="Text Box 42">
              <a:extLst>
                <a:ext uri="{FF2B5EF4-FFF2-40B4-BE49-F238E27FC236}">
                  <a16:creationId xmlns:a16="http://schemas.microsoft.com/office/drawing/2014/main" id="{09E66D71-DE9F-44EA-9405-FA342D7AE8E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67100" y="3919442"/>
              <a:ext cx="431800" cy="336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50195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600" b="0" i="1"/>
                <a:t>AB</a:t>
              </a:r>
              <a:endParaRPr lang="en-US" altLang="zh-CN" sz="1600" b="0"/>
            </a:p>
          </p:txBody>
        </p:sp>
        <p:sp>
          <p:nvSpPr>
            <p:cNvPr id="63539" name="Text Box 43">
              <a:extLst>
                <a:ext uri="{FF2B5EF4-FFF2-40B4-BE49-F238E27FC236}">
                  <a16:creationId xmlns:a16="http://schemas.microsoft.com/office/drawing/2014/main" id="{7A0CBB2E-D502-4A72-B867-A643B718BD4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01975" y="4144867"/>
              <a:ext cx="465138" cy="336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50195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600" b="0" i="1"/>
                <a:t>CD</a:t>
              </a:r>
              <a:endParaRPr lang="en-US" altLang="zh-CN" sz="1800" b="0"/>
            </a:p>
          </p:txBody>
        </p:sp>
        <p:sp>
          <p:nvSpPr>
            <p:cNvPr id="63540" name="Rectangle 44">
              <a:extLst>
                <a:ext uri="{FF2B5EF4-FFF2-40B4-BE49-F238E27FC236}">
                  <a16:creationId xmlns:a16="http://schemas.microsoft.com/office/drawing/2014/main" id="{4F914568-8E73-488A-8946-F8816EB43E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73488" y="4368705"/>
              <a:ext cx="1611313" cy="1069975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50195"/>
                    </a:scheme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63541" name="Group 45">
              <a:extLst>
                <a:ext uri="{FF2B5EF4-FFF2-40B4-BE49-F238E27FC236}">
                  <a16:creationId xmlns:a16="http://schemas.microsoft.com/office/drawing/2014/main" id="{D08C7CF7-24BE-4859-929D-407C8EDDC82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98938" y="4368705"/>
              <a:ext cx="809625" cy="1071563"/>
              <a:chOff x="858" y="702"/>
              <a:chExt cx="645" cy="1380"/>
            </a:xfrm>
          </p:grpSpPr>
          <p:sp>
            <p:nvSpPr>
              <p:cNvPr id="63552" name="Line 46">
                <a:extLst>
                  <a:ext uri="{FF2B5EF4-FFF2-40B4-BE49-F238E27FC236}">
                    <a16:creationId xmlns:a16="http://schemas.microsoft.com/office/drawing/2014/main" id="{87EAD196-617E-4552-884D-04BCCE1001B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58" y="703"/>
                <a:ext cx="0" cy="137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3553" name="Line 47">
                <a:extLst>
                  <a:ext uri="{FF2B5EF4-FFF2-40B4-BE49-F238E27FC236}">
                    <a16:creationId xmlns:a16="http://schemas.microsoft.com/office/drawing/2014/main" id="{B855EA99-DF48-4D7A-81A1-8759B52CDFE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70" y="703"/>
                <a:ext cx="0" cy="137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3554" name="Line 48">
                <a:extLst>
                  <a:ext uri="{FF2B5EF4-FFF2-40B4-BE49-F238E27FC236}">
                    <a16:creationId xmlns:a16="http://schemas.microsoft.com/office/drawing/2014/main" id="{15C7C7F0-D4EA-4634-84CE-ECE64D93562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03" y="702"/>
                <a:ext cx="0" cy="137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63542" name="Text Box 49">
              <a:extLst>
                <a:ext uri="{FF2B5EF4-FFF2-40B4-BE49-F238E27FC236}">
                  <a16:creationId xmlns:a16="http://schemas.microsoft.com/office/drawing/2014/main" id="{15782C19-57FD-42C6-861C-3EDEC99004C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46663" y="4854480"/>
              <a:ext cx="319088" cy="3857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50195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</a:pPr>
              <a:r>
                <a:rPr lang="en-US" altLang="zh-CN" sz="1600" b="0"/>
                <a:t>1</a:t>
              </a:r>
              <a:endParaRPr lang="en-US" altLang="zh-CN" sz="1800" b="0"/>
            </a:p>
          </p:txBody>
        </p:sp>
        <p:sp>
          <p:nvSpPr>
            <p:cNvPr id="63543" name="Line 50">
              <a:extLst>
                <a:ext uri="{FF2B5EF4-FFF2-40B4-BE49-F238E27FC236}">
                  <a16:creationId xmlns:a16="http://schemas.microsoft.com/office/drawing/2014/main" id="{4FA23C66-D46E-49F5-A549-C7EBB7DF1CE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89363" y="4913217"/>
              <a:ext cx="160813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44" name="Line 51">
              <a:extLst>
                <a:ext uri="{FF2B5EF4-FFF2-40B4-BE49-F238E27FC236}">
                  <a16:creationId xmlns:a16="http://schemas.microsoft.com/office/drawing/2014/main" id="{8FAD5E6C-2ACD-4BD7-9F33-F7831E7BE59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89363" y="5184680"/>
              <a:ext cx="160813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45" name="Rectangle 52">
              <a:extLst>
                <a:ext uri="{FF2B5EF4-FFF2-40B4-BE49-F238E27FC236}">
                  <a16:creationId xmlns:a16="http://schemas.microsoft.com/office/drawing/2014/main" id="{C27FFFF2-525C-4D2A-96BE-CDC43CC5D1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46563" y="5168805"/>
              <a:ext cx="285750" cy="336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600" b="0"/>
                <a:t>1</a:t>
              </a:r>
              <a:endParaRPr lang="en-US" altLang="zh-CN" sz="1800" b="0"/>
            </a:p>
          </p:txBody>
        </p:sp>
        <p:sp>
          <p:nvSpPr>
            <p:cNvPr id="63546" name="Rectangle 53">
              <a:extLst>
                <a:ext uri="{FF2B5EF4-FFF2-40B4-BE49-F238E27FC236}">
                  <a16:creationId xmlns:a16="http://schemas.microsoft.com/office/drawing/2014/main" id="{B4266162-6511-4826-9D5D-E956827F9E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48150" y="4619069"/>
              <a:ext cx="285750" cy="336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600" b="0" dirty="0"/>
                <a:t>1</a:t>
              </a:r>
              <a:endParaRPr lang="en-US" altLang="zh-CN" sz="1800" b="0" dirty="0"/>
            </a:p>
          </p:txBody>
        </p:sp>
        <p:sp>
          <p:nvSpPr>
            <p:cNvPr id="63547" name="Rectangle 54">
              <a:extLst>
                <a:ext uri="{FF2B5EF4-FFF2-40B4-BE49-F238E27FC236}">
                  <a16:creationId xmlns:a16="http://schemas.microsoft.com/office/drawing/2014/main" id="{8BC10044-3717-4ECF-BA1C-BE9F86969E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68838" y="4627467"/>
              <a:ext cx="285750" cy="336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600" b="0"/>
                <a:t>1</a:t>
              </a:r>
            </a:p>
          </p:txBody>
        </p:sp>
        <p:sp>
          <p:nvSpPr>
            <p:cNvPr id="63548" name="Rectangle 55">
              <a:extLst>
                <a:ext uri="{FF2B5EF4-FFF2-40B4-BE49-F238E27FC236}">
                  <a16:creationId xmlns:a16="http://schemas.microsoft.com/office/drawing/2014/main" id="{96A8E24B-7F59-41AB-AECB-C018D3E893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68838" y="4877832"/>
              <a:ext cx="285750" cy="336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600" b="0" dirty="0"/>
                <a:t>1</a:t>
              </a:r>
              <a:endParaRPr lang="en-US" altLang="zh-CN" sz="1800" b="0" dirty="0"/>
            </a:p>
          </p:txBody>
        </p:sp>
        <p:sp>
          <p:nvSpPr>
            <p:cNvPr id="63549" name="Rectangle 56">
              <a:extLst>
                <a:ext uri="{FF2B5EF4-FFF2-40B4-BE49-F238E27FC236}">
                  <a16:creationId xmlns:a16="http://schemas.microsoft.com/office/drawing/2014/main" id="{4CFCEF41-DF31-4438-A3FF-E578B4AC70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60850" y="4873530"/>
              <a:ext cx="285750" cy="336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600" b="0" dirty="0"/>
                <a:t>1</a:t>
              </a:r>
              <a:endParaRPr lang="en-US" altLang="zh-CN" sz="1800" b="0" dirty="0"/>
            </a:p>
          </p:txBody>
        </p:sp>
        <p:sp>
          <p:nvSpPr>
            <p:cNvPr id="63550" name="Rectangle 57">
              <a:extLst>
                <a:ext uri="{FF2B5EF4-FFF2-40B4-BE49-F238E27FC236}">
                  <a16:creationId xmlns:a16="http://schemas.microsoft.com/office/drawing/2014/main" id="{529A94C5-BCC7-4F7D-9F8D-B13BF11BA1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56038" y="4878292"/>
              <a:ext cx="285750" cy="336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600" b="0"/>
                <a:t>1</a:t>
              </a:r>
              <a:endParaRPr lang="en-US" altLang="zh-CN" sz="1800" b="0"/>
            </a:p>
          </p:txBody>
        </p:sp>
      </p:grpSp>
      <p:sp>
        <p:nvSpPr>
          <p:cNvPr id="63551" name="AutoShape 58">
            <a:extLst>
              <a:ext uri="{FF2B5EF4-FFF2-40B4-BE49-F238E27FC236}">
                <a16:creationId xmlns:a16="http://schemas.microsoft.com/office/drawing/2014/main" id="{FDA0475B-F17B-4F65-AB17-119044DCFF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32225" y="4412028"/>
            <a:ext cx="284163" cy="166688"/>
          </a:xfrm>
          <a:prstGeom prst="roundRect">
            <a:avLst>
              <a:gd name="adj" fmla="val 46384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316475" name="Group 59">
            <a:extLst>
              <a:ext uri="{FF2B5EF4-FFF2-40B4-BE49-F238E27FC236}">
                <a16:creationId xmlns:a16="http://schemas.microsoft.com/office/drawing/2014/main" id="{02BE3BE1-B5B5-4FF0-A77F-0351358A2B7D}"/>
              </a:ext>
            </a:extLst>
          </p:cNvPr>
          <p:cNvGrpSpPr>
            <a:grpSpLocks/>
          </p:cNvGrpSpPr>
          <p:nvPr/>
        </p:nvGrpSpPr>
        <p:grpSpPr bwMode="auto">
          <a:xfrm>
            <a:off x="5908675" y="3916267"/>
            <a:ext cx="2300288" cy="1587500"/>
            <a:chOff x="2940" y="2730"/>
            <a:chExt cx="1449" cy="1000"/>
          </a:xfrm>
        </p:grpSpPr>
        <p:sp>
          <p:nvSpPr>
            <p:cNvPr id="63499" name="Freeform 60">
              <a:extLst>
                <a:ext uri="{FF2B5EF4-FFF2-40B4-BE49-F238E27FC236}">
                  <a16:creationId xmlns:a16="http://schemas.microsoft.com/office/drawing/2014/main" id="{D52141DA-7212-419B-8EB5-2C278A863802}"/>
                </a:ext>
              </a:extLst>
            </p:cNvPr>
            <p:cNvSpPr>
              <a:spLocks/>
            </p:cNvSpPr>
            <p:nvPr/>
          </p:nvSpPr>
          <p:spPr bwMode="auto">
            <a:xfrm>
              <a:off x="3311" y="2962"/>
              <a:ext cx="284" cy="195"/>
            </a:xfrm>
            <a:custGeom>
              <a:avLst/>
              <a:gdLst>
                <a:gd name="T0" fmla="*/ 0 w 633"/>
                <a:gd name="T1" fmla="*/ 0 h 633"/>
                <a:gd name="T2" fmla="*/ 0 w 633"/>
                <a:gd name="T3" fmla="*/ 0 h 633"/>
                <a:gd name="T4" fmla="*/ 0 w 633"/>
                <a:gd name="T5" fmla="*/ 0 h 633"/>
                <a:gd name="T6" fmla="*/ 0 w 633"/>
                <a:gd name="T7" fmla="*/ 0 h 633"/>
                <a:gd name="T8" fmla="*/ 0 w 633"/>
                <a:gd name="T9" fmla="*/ 0 h 633"/>
                <a:gd name="T10" fmla="*/ 0 w 633"/>
                <a:gd name="T11" fmla="*/ 0 h 633"/>
                <a:gd name="T12" fmla="*/ 0 w 633"/>
                <a:gd name="T13" fmla="*/ 0 h 6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633" h="633">
                  <a:moveTo>
                    <a:pt x="0" y="0"/>
                  </a:moveTo>
                  <a:lnTo>
                    <a:pt x="633" y="0"/>
                  </a:lnTo>
                  <a:lnTo>
                    <a:pt x="633" y="156"/>
                  </a:lnTo>
                  <a:lnTo>
                    <a:pt x="133" y="156"/>
                  </a:lnTo>
                  <a:lnTo>
                    <a:pt x="133" y="633"/>
                  </a:lnTo>
                  <a:lnTo>
                    <a:pt x="0" y="63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00" name="Text Box 61">
              <a:extLst>
                <a:ext uri="{FF2B5EF4-FFF2-40B4-BE49-F238E27FC236}">
                  <a16:creationId xmlns:a16="http://schemas.microsoft.com/office/drawing/2014/main" id="{140A9FEC-9016-4CDE-B7D6-278DB16ECFB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09" y="2965"/>
              <a:ext cx="248" cy="2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50195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</a:pPr>
              <a:r>
                <a:rPr lang="en-US" altLang="zh-CN" sz="1600" b="0" dirty="0"/>
                <a:t>1</a:t>
              </a:r>
              <a:r>
                <a:rPr lang="en-US" altLang="zh-CN" sz="1600" b="0" baseline="30000" dirty="0">
                  <a:solidFill>
                    <a:srgbClr val="FF0000"/>
                  </a:solidFill>
                </a:rPr>
                <a:t>*</a:t>
              </a:r>
              <a:endParaRPr lang="en-US" altLang="zh-CN" sz="1800" b="0" dirty="0">
                <a:solidFill>
                  <a:srgbClr val="FF0000"/>
                </a:solidFill>
              </a:endParaRPr>
            </a:p>
          </p:txBody>
        </p:sp>
        <p:sp>
          <p:nvSpPr>
            <p:cNvPr id="63501" name="AutoShape 62">
              <a:extLst>
                <a:ext uri="{FF2B5EF4-FFF2-40B4-BE49-F238E27FC236}">
                  <a16:creationId xmlns:a16="http://schemas.microsoft.com/office/drawing/2014/main" id="{0117434F-9A23-4429-BFC2-EB597A8FF9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63" y="3210"/>
              <a:ext cx="441" cy="284"/>
            </a:xfrm>
            <a:prstGeom prst="roundRect">
              <a:avLst>
                <a:gd name="adj" fmla="val 16667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FFFF">
                      <a:alpha val="50195"/>
                    </a:srgb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3502" name="AutoShape 63">
              <a:extLst>
                <a:ext uri="{FF2B5EF4-FFF2-40B4-BE49-F238E27FC236}">
                  <a16:creationId xmlns:a16="http://schemas.microsoft.com/office/drawing/2014/main" id="{B4C71B25-126A-41DF-B442-6C8E10B324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91" y="3371"/>
              <a:ext cx="950" cy="123"/>
            </a:xfrm>
            <a:prstGeom prst="roundRect">
              <a:avLst>
                <a:gd name="adj" fmla="val 16667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FFFF">
                      <a:alpha val="50195"/>
                    </a:srgb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3503" name="Oval 64">
              <a:extLst>
                <a:ext uri="{FF2B5EF4-FFF2-40B4-BE49-F238E27FC236}">
                  <a16:creationId xmlns:a16="http://schemas.microsoft.com/office/drawing/2014/main" id="{1A79C850-4381-4C8E-BB7B-E185D9872D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66" y="3386"/>
              <a:ext cx="175" cy="29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FFFF">
                      <a:alpha val="50195"/>
                    </a:srgb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3504" name="Oval 65">
              <a:extLst>
                <a:ext uri="{FF2B5EF4-FFF2-40B4-BE49-F238E27FC236}">
                  <a16:creationId xmlns:a16="http://schemas.microsoft.com/office/drawing/2014/main" id="{64FCD282-BE69-492C-9104-D57DEB799E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55" y="3386"/>
              <a:ext cx="176" cy="29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FFFF">
                      <a:alpha val="50195"/>
                    </a:srgb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3505" name="Rectangle 66">
              <a:extLst>
                <a:ext uri="{FF2B5EF4-FFF2-40B4-BE49-F238E27FC236}">
                  <a16:creationId xmlns:a16="http://schemas.microsoft.com/office/drawing/2014/main" id="{81FA86DB-62F8-488B-BB4F-AA05249B0F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65" y="3516"/>
              <a:ext cx="22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600" b="0" dirty="0"/>
                <a:t>1</a:t>
              </a:r>
              <a:r>
                <a:rPr lang="en-US" altLang="zh-CN" sz="1600" b="0" baseline="30000" dirty="0">
                  <a:solidFill>
                    <a:srgbClr val="FF0000"/>
                  </a:solidFill>
                </a:rPr>
                <a:t>*</a:t>
              </a:r>
              <a:endParaRPr lang="en-US" altLang="zh-CN" sz="1800" b="0" dirty="0">
                <a:solidFill>
                  <a:srgbClr val="FF0000"/>
                </a:solidFill>
              </a:endParaRPr>
            </a:p>
          </p:txBody>
        </p:sp>
        <p:sp>
          <p:nvSpPr>
            <p:cNvPr id="63506" name="Line 67">
              <a:extLst>
                <a:ext uri="{FF2B5EF4-FFF2-40B4-BE49-F238E27FC236}">
                  <a16:creationId xmlns:a16="http://schemas.microsoft.com/office/drawing/2014/main" id="{2929E60F-1B3F-40B4-BC9A-465E808D4CC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181" y="2896"/>
              <a:ext cx="193" cy="11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07" name="Line 68">
              <a:extLst>
                <a:ext uri="{FF2B5EF4-FFF2-40B4-BE49-F238E27FC236}">
                  <a16:creationId xmlns:a16="http://schemas.microsoft.com/office/drawing/2014/main" id="{30B10FF3-2837-4D1E-A2EE-FE058CE2566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73" y="3185"/>
              <a:ext cx="101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08" name="Text Box 69">
              <a:extLst>
                <a:ext uri="{FF2B5EF4-FFF2-40B4-BE49-F238E27FC236}">
                  <a16:creationId xmlns:a16="http://schemas.microsoft.com/office/drawing/2014/main" id="{3B73E713-1FA3-4BBC-B8DB-0BAEF6F4F0E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76" y="2831"/>
              <a:ext cx="101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50195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tabLst>
                  <a:tab pos="758825" algn="l"/>
                </a:tabLs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tabLst>
                  <a:tab pos="758825" algn="l"/>
                </a:tabLs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tabLst>
                  <a:tab pos="758825" algn="l"/>
                </a:tabLs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tabLst>
                  <a:tab pos="758825" algn="l"/>
                </a:tabLs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tabLst>
                  <a:tab pos="758825" algn="l"/>
                </a:tabLs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758825" algn="l"/>
                </a:tabLs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758825" algn="l"/>
                </a:tabLs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758825" algn="l"/>
                </a:tabLs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758825" algn="l"/>
                </a:tabLs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600" b="0"/>
                <a:t>00     01   11    10</a:t>
              </a:r>
              <a:endParaRPr lang="en-US" altLang="zh-CN" sz="1800" b="0"/>
            </a:p>
          </p:txBody>
        </p:sp>
        <p:sp>
          <p:nvSpPr>
            <p:cNvPr id="63509" name="Text Box 70">
              <a:extLst>
                <a:ext uri="{FF2B5EF4-FFF2-40B4-BE49-F238E27FC236}">
                  <a16:creationId xmlns:a16="http://schemas.microsoft.com/office/drawing/2014/main" id="{B60C010E-06BB-4B39-9847-571B5AFD56D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33" y="2996"/>
              <a:ext cx="296" cy="7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50195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tabLst>
                  <a:tab pos="758825" algn="l"/>
                </a:tabLs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tabLst>
                  <a:tab pos="758825" algn="l"/>
                </a:tabLs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tabLst>
                  <a:tab pos="758825" algn="l"/>
                </a:tabLs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tabLst>
                  <a:tab pos="758825" algn="l"/>
                </a:tabLs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tabLst>
                  <a:tab pos="758825" algn="l"/>
                </a:tabLs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758825" algn="l"/>
                </a:tabLs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758825" algn="l"/>
                </a:tabLs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758825" algn="l"/>
                </a:tabLs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758825" algn="l"/>
                </a:tabLs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10000"/>
                </a:lnSpc>
              </a:pPr>
              <a:r>
                <a:rPr lang="en-US" altLang="zh-CN" sz="1600" b="0"/>
                <a:t>0001</a:t>
              </a:r>
            </a:p>
            <a:p>
              <a:pPr eaLnBrk="1" hangingPunct="1">
                <a:lnSpc>
                  <a:spcPct val="110000"/>
                </a:lnSpc>
              </a:pPr>
              <a:r>
                <a:rPr lang="en-US" altLang="zh-CN" sz="1600" b="0"/>
                <a:t>11</a:t>
              </a:r>
            </a:p>
            <a:p>
              <a:pPr eaLnBrk="1" hangingPunct="1">
                <a:lnSpc>
                  <a:spcPct val="110000"/>
                </a:lnSpc>
              </a:pPr>
              <a:r>
                <a:rPr lang="en-US" altLang="zh-CN" sz="1600" b="0"/>
                <a:t>10</a:t>
              </a:r>
              <a:endParaRPr lang="en-US" altLang="zh-CN" sz="1800" b="0"/>
            </a:p>
          </p:txBody>
        </p:sp>
        <p:sp>
          <p:nvSpPr>
            <p:cNvPr id="63510" name="Text Box 71">
              <a:extLst>
                <a:ext uri="{FF2B5EF4-FFF2-40B4-BE49-F238E27FC236}">
                  <a16:creationId xmlns:a16="http://schemas.microsoft.com/office/drawing/2014/main" id="{70F80CBC-F223-49C7-8F8F-67538DAD9F7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70" y="2730"/>
              <a:ext cx="27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50195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600" b="0" i="1"/>
                <a:t>AB</a:t>
              </a:r>
              <a:endParaRPr lang="en-US" altLang="zh-CN" sz="1600" b="0"/>
            </a:p>
          </p:txBody>
        </p:sp>
        <p:sp>
          <p:nvSpPr>
            <p:cNvPr id="63511" name="Text Box 72">
              <a:extLst>
                <a:ext uri="{FF2B5EF4-FFF2-40B4-BE49-F238E27FC236}">
                  <a16:creationId xmlns:a16="http://schemas.microsoft.com/office/drawing/2014/main" id="{ACFDE7A8-3614-4B7B-B9A1-BBAB40CC893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40" y="2872"/>
              <a:ext cx="293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50195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600" b="0" i="1"/>
                <a:t>CD</a:t>
              </a:r>
              <a:endParaRPr lang="en-US" altLang="zh-CN" sz="1800" b="0"/>
            </a:p>
          </p:txBody>
        </p:sp>
        <p:sp>
          <p:nvSpPr>
            <p:cNvPr id="63512" name="Rectangle 73">
              <a:extLst>
                <a:ext uri="{FF2B5EF4-FFF2-40B4-BE49-F238E27FC236}">
                  <a16:creationId xmlns:a16="http://schemas.microsoft.com/office/drawing/2014/main" id="{BD9628D5-C072-43CE-87BF-58AD24DFAF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3" y="3013"/>
              <a:ext cx="1015" cy="674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50195"/>
                    </a:scheme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63513" name="Group 74">
              <a:extLst>
                <a:ext uri="{FF2B5EF4-FFF2-40B4-BE49-F238E27FC236}">
                  <a16:creationId xmlns:a16="http://schemas.microsoft.com/office/drawing/2014/main" id="{F80AE0C4-4638-430E-92A0-41D670E92DF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31" y="3013"/>
              <a:ext cx="510" cy="675"/>
              <a:chOff x="858" y="702"/>
              <a:chExt cx="645" cy="1380"/>
            </a:xfrm>
          </p:grpSpPr>
          <p:sp>
            <p:nvSpPr>
              <p:cNvPr id="63524" name="Line 75">
                <a:extLst>
                  <a:ext uri="{FF2B5EF4-FFF2-40B4-BE49-F238E27FC236}">
                    <a16:creationId xmlns:a16="http://schemas.microsoft.com/office/drawing/2014/main" id="{7E4ADC3F-76AB-4F3F-ACD0-3AD52379580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58" y="703"/>
                <a:ext cx="0" cy="137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3525" name="Line 76">
                <a:extLst>
                  <a:ext uri="{FF2B5EF4-FFF2-40B4-BE49-F238E27FC236}">
                    <a16:creationId xmlns:a16="http://schemas.microsoft.com/office/drawing/2014/main" id="{9BDFD780-1379-4101-B3DF-0B6ADF9668B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70" y="703"/>
                <a:ext cx="0" cy="137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3526" name="Line 77">
                <a:extLst>
                  <a:ext uri="{FF2B5EF4-FFF2-40B4-BE49-F238E27FC236}">
                    <a16:creationId xmlns:a16="http://schemas.microsoft.com/office/drawing/2014/main" id="{58B48A5A-6B3E-40A6-9249-8400D9EE5BE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03" y="702"/>
                <a:ext cx="0" cy="137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63514" name="Text Box 78">
              <a:extLst>
                <a:ext uri="{FF2B5EF4-FFF2-40B4-BE49-F238E27FC236}">
                  <a16:creationId xmlns:a16="http://schemas.microsoft.com/office/drawing/2014/main" id="{39A17408-731E-4216-9C3A-CE7061C0027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65" y="3319"/>
              <a:ext cx="201" cy="2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50195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</a:pPr>
              <a:r>
                <a:rPr lang="en-US" altLang="zh-CN" sz="1600" b="0"/>
                <a:t>1</a:t>
              </a:r>
              <a:endParaRPr lang="en-US" altLang="zh-CN" sz="1800" b="0"/>
            </a:p>
          </p:txBody>
        </p:sp>
        <p:sp>
          <p:nvSpPr>
            <p:cNvPr id="63515" name="Line 79">
              <a:extLst>
                <a:ext uri="{FF2B5EF4-FFF2-40B4-BE49-F238E27FC236}">
                  <a16:creationId xmlns:a16="http://schemas.microsoft.com/office/drawing/2014/main" id="{E1374E6B-89DD-451A-95DC-5FEA75A6037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73" y="3356"/>
              <a:ext cx="101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16" name="Line 80">
              <a:extLst>
                <a:ext uri="{FF2B5EF4-FFF2-40B4-BE49-F238E27FC236}">
                  <a16:creationId xmlns:a16="http://schemas.microsoft.com/office/drawing/2014/main" id="{9E6E8A20-D9BF-481A-9C6E-0AA54442417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73" y="3527"/>
              <a:ext cx="101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17" name="Rectangle 81">
              <a:extLst>
                <a:ext uri="{FF2B5EF4-FFF2-40B4-BE49-F238E27FC236}">
                  <a16:creationId xmlns:a16="http://schemas.microsoft.com/office/drawing/2014/main" id="{A548FB49-3153-4E7E-A507-26747BF305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61" y="3517"/>
              <a:ext cx="22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600" b="0" dirty="0"/>
                <a:t>1</a:t>
              </a:r>
              <a:r>
                <a:rPr lang="en-US" altLang="zh-CN" sz="1600" b="0" baseline="30000" dirty="0">
                  <a:solidFill>
                    <a:srgbClr val="FF0000"/>
                  </a:solidFill>
                </a:rPr>
                <a:t>*</a:t>
              </a:r>
              <a:endParaRPr lang="en-US" altLang="zh-CN" sz="1800" b="0" dirty="0">
                <a:solidFill>
                  <a:srgbClr val="FF0000"/>
                </a:solidFill>
              </a:endParaRPr>
            </a:p>
          </p:txBody>
        </p:sp>
        <p:sp>
          <p:nvSpPr>
            <p:cNvPr id="63518" name="Rectangle 82">
              <a:extLst>
                <a:ext uri="{FF2B5EF4-FFF2-40B4-BE49-F238E27FC236}">
                  <a16:creationId xmlns:a16="http://schemas.microsoft.com/office/drawing/2014/main" id="{6622D57A-3CBD-43AE-8224-E9EF528386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62" y="3180"/>
              <a:ext cx="22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600" b="0" dirty="0"/>
                <a:t>1</a:t>
              </a:r>
              <a:r>
                <a:rPr lang="en-US" altLang="zh-CN" sz="1600" b="0" baseline="30000" dirty="0">
                  <a:solidFill>
                    <a:srgbClr val="FF0000"/>
                  </a:solidFill>
                </a:rPr>
                <a:t>*</a:t>
              </a:r>
              <a:endParaRPr lang="en-US" altLang="zh-CN" sz="1800" b="0" dirty="0">
                <a:solidFill>
                  <a:srgbClr val="FF0000"/>
                </a:solidFill>
              </a:endParaRPr>
            </a:p>
          </p:txBody>
        </p:sp>
        <p:sp>
          <p:nvSpPr>
            <p:cNvPr id="63519" name="Rectangle 83">
              <a:extLst>
                <a:ext uri="{FF2B5EF4-FFF2-40B4-BE49-F238E27FC236}">
                  <a16:creationId xmlns:a16="http://schemas.microsoft.com/office/drawing/2014/main" id="{3B59E6E2-DB62-40D7-8855-12F106138B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27" y="3176"/>
              <a:ext cx="22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600" b="0" dirty="0">
                  <a:solidFill>
                    <a:srgbClr val="FF0000"/>
                  </a:solidFill>
                </a:rPr>
                <a:t>1</a:t>
              </a:r>
              <a:r>
                <a:rPr lang="en-US" altLang="zh-CN" sz="1600" b="0" baseline="30000" dirty="0">
                  <a:solidFill>
                    <a:srgbClr val="FF0000"/>
                  </a:solidFill>
                </a:rPr>
                <a:t>*</a:t>
              </a:r>
              <a:endParaRPr lang="en-US" altLang="zh-CN" sz="1600" b="0" dirty="0">
                <a:solidFill>
                  <a:srgbClr val="FF0000"/>
                </a:solidFill>
              </a:endParaRPr>
            </a:p>
          </p:txBody>
        </p:sp>
        <p:sp>
          <p:nvSpPr>
            <p:cNvPr id="63520" name="Rectangle 84">
              <a:extLst>
                <a:ext uri="{FF2B5EF4-FFF2-40B4-BE49-F238E27FC236}">
                  <a16:creationId xmlns:a16="http://schemas.microsoft.com/office/drawing/2014/main" id="{E267053E-84D6-427D-8C9E-A8A470C98A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27" y="3343"/>
              <a:ext cx="18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600" b="0"/>
                <a:t>1</a:t>
              </a:r>
              <a:endParaRPr lang="en-US" altLang="zh-CN" sz="1800" b="0"/>
            </a:p>
          </p:txBody>
        </p:sp>
        <p:sp>
          <p:nvSpPr>
            <p:cNvPr id="63521" name="Rectangle 85">
              <a:extLst>
                <a:ext uri="{FF2B5EF4-FFF2-40B4-BE49-F238E27FC236}">
                  <a16:creationId xmlns:a16="http://schemas.microsoft.com/office/drawing/2014/main" id="{6F810FBD-9072-4D0D-8B66-DDE4BF0902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70" y="3339"/>
              <a:ext cx="18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600" b="0"/>
                <a:t>1</a:t>
              </a:r>
              <a:endParaRPr lang="en-US" altLang="zh-CN" sz="1800" b="0"/>
            </a:p>
          </p:txBody>
        </p:sp>
        <p:sp>
          <p:nvSpPr>
            <p:cNvPr id="63522" name="Rectangle 86">
              <a:extLst>
                <a:ext uri="{FF2B5EF4-FFF2-40B4-BE49-F238E27FC236}">
                  <a16:creationId xmlns:a16="http://schemas.microsoft.com/office/drawing/2014/main" id="{57F6E422-9B3F-49F4-A67D-0F1DB3B2C1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15" y="3334"/>
              <a:ext cx="22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600" b="0" dirty="0"/>
                <a:t>1</a:t>
              </a:r>
              <a:r>
                <a:rPr lang="en-US" altLang="zh-CN" sz="1600" b="0" baseline="30000" dirty="0">
                  <a:solidFill>
                    <a:srgbClr val="FF0000"/>
                  </a:solidFill>
                </a:rPr>
                <a:t>*</a:t>
              </a:r>
              <a:endParaRPr lang="en-US" altLang="zh-CN" sz="1800" b="0" dirty="0">
                <a:solidFill>
                  <a:srgbClr val="FF0000"/>
                </a:solidFill>
              </a:endParaRPr>
            </a:p>
          </p:txBody>
        </p:sp>
        <p:sp>
          <p:nvSpPr>
            <p:cNvPr id="63523" name="AutoShape 87">
              <a:extLst>
                <a:ext uri="{FF2B5EF4-FFF2-40B4-BE49-F238E27FC236}">
                  <a16:creationId xmlns:a16="http://schemas.microsoft.com/office/drawing/2014/main" id="{291BDCD9-70C8-45B7-A90F-E2D512DDBD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0" y="3039"/>
              <a:ext cx="179" cy="105"/>
            </a:xfrm>
            <a:prstGeom prst="roundRect">
              <a:avLst>
                <a:gd name="adj" fmla="val 46384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63497" name="Rectangle 89">
            <a:extLst>
              <a:ext uri="{FF2B5EF4-FFF2-40B4-BE49-F238E27FC236}">
                <a16:creationId xmlns:a16="http://schemas.microsoft.com/office/drawing/2014/main" id="{467E2F00-FA87-4074-B6AE-6D78F24F11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4000" y="215900"/>
            <a:ext cx="86868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4000" dirty="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2.5 </a:t>
            </a:r>
            <a:r>
              <a:rPr lang="zh-CN" altLang="en-US" sz="4000" dirty="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卡诺图化简</a:t>
            </a:r>
            <a:r>
              <a:rPr lang="en-US" altLang="zh-CN" dirty="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-</a:t>
            </a:r>
            <a:r>
              <a:rPr lang="zh-CN" altLang="en-US" dirty="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化简完全确定性函数</a:t>
            </a:r>
            <a:r>
              <a:rPr lang="zh-CN" altLang="en-US" sz="4000" dirty="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（</a:t>
            </a:r>
            <a:r>
              <a:rPr lang="en-US" altLang="zh-CN" sz="4000" dirty="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1/3</a:t>
            </a:r>
            <a:r>
              <a:rPr lang="zh-CN" altLang="en-US" sz="4000" dirty="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）</a:t>
            </a:r>
          </a:p>
        </p:txBody>
      </p:sp>
      <p:sp>
        <p:nvSpPr>
          <p:cNvPr id="63498" name="Text Box 9">
            <a:extLst>
              <a:ext uri="{FF2B5EF4-FFF2-40B4-BE49-F238E27FC236}">
                <a16:creationId xmlns:a16="http://schemas.microsoft.com/office/drawing/2014/main" id="{1F65AB68-3A58-481C-8E9C-54994BD634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8613" y="1101725"/>
            <a:ext cx="8612187" cy="9310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360363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30000"/>
              </a:spcBef>
              <a:buClr>
                <a:srgbClr val="FF0000"/>
              </a:buClr>
              <a:buFont typeface="Wingdings" panose="05000000000000000000" pitchFamily="2" charset="2"/>
              <a:buChar char="l"/>
            </a:pPr>
            <a:r>
              <a:rPr kumimoji="0" lang="zh-CN" altLang="en-US" b="0" dirty="0">
                <a:latin typeface="华文新魏" panose="02010800040101010101" pitchFamily="2" charset="-122"/>
                <a:ea typeface="华文新魏" panose="02010800040101010101" pitchFamily="2" charset="-122"/>
              </a:rPr>
              <a:t>减少两级电路的成本</a:t>
            </a:r>
          </a:p>
          <a:p>
            <a:pPr lvl="1" eaLnBrk="1" hangingPunct="1">
              <a:spcBef>
                <a:spcPts val="300"/>
              </a:spcBef>
              <a:buClr>
                <a:srgbClr val="0000FF"/>
              </a:buClr>
              <a:buFont typeface="Wingdings" panose="05000000000000000000" pitchFamily="2" charset="2"/>
              <a:buChar char="l"/>
            </a:pPr>
            <a:r>
              <a:rPr kumimoji="0" lang="zh-CN" altLang="en-US" sz="2400" b="0" dirty="0">
                <a:ea typeface="华文新魏" panose="02010800040101010101" pitchFamily="2" charset="-122"/>
              </a:rPr>
              <a:t>最小化第</a:t>
            </a:r>
            <a:r>
              <a:rPr kumimoji="0" lang="en-US" altLang="zh-CN" sz="2400" b="0" dirty="0">
                <a:ea typeface="华文新魏" panose="02010800040101010101" pitchFamily="2" charset="-122"/>
              </a:rPr>
              <a:t>1</a:t>
            </a:r>
            <a:r>
              <a:rPr kumimoji="0" lang="zh-CN" altLang="en-US" sz="2400" b="0" dirty="0">
                <a:ea typeface="华文新魏" panose="02010800040101010101" pitchFamily="2" charset="-122"/>
              </a:rPr>
              <a:t>级每一个门的输入个数，即画最大的卡诺圈；</a:t>
            </a:r>
            <a:endParaRPr kumimoji="0" lang="en-US" altLang="zh-CN" sz="2400" b="0" dirty="0">
              <a:ea typeface="华文新魏" panose="0201080004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0" name="Object 29">
                <a:extLst>
                  <a:ext uri="{FF2B5EF4-FFF2-40B4-BE49-F238E27FC236}">
                    <a16:creationId xmlns:a16="http://schemas.microsoft.com/office/drawing/2014/main" id="{ED01F687-F685-424A-BEEB-DCC6114DBF74}"/>
                  </a:ext>
                </a:extLst>
              </p:cNvPr>
              <p:cNvSpPr txBox="1"/>
              <p:nvPr/>
            </p:nvSpPr>
            <p:spPr bwMode="auto">
              <a:xfrm>
                <a:off x="1626749" y="2435283"/>
                <a:ext cx="6002338" cy="39641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70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𝐹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sSup>
                        <m:s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sSup>
                        <m:s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sSup>
                        <m:s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𝐵𝐷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𝐶𝐷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𝐵𝐶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sSup>
                        <m:s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90" name="Object 29">
                <a:extLst>
                  <a:ext uri="{FF2B5EF4-FFF2-40B4-BE49-F238E27FC236}">
                    <a16:creationId xmlns:a16="http://schemas.microsoft.com/office/drawing/2014/main" id="{ED01F687-F685-424A-BEEB-DCC6114DBF7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26749" y="2435283"/>
                <a:ext cx="6002338" cy="396415"/>
              </a:xfrm>
              <a:prstGeom prst="rect">
                <a:avLst/>
              </a:prstGeom>
              <a:blipFill>
                <a:blip r:embed="rId4"/>
                <a:stretch>
                  <a:fillRect b="-16667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" name="直线箭头连接符 2">
            <a:extLst>
              <a:ext uri="{FF2B5EF4-FFF2-40B4-BE49-F238E27FC236}">
                <a16:creationId xmlns:a16="http://schemas.microsoft.com/office/drawing/2014/main" id="{67762FD2-0BFD-9145-BE44-C27052039C35}"/>
              </a:ext>
            </a:extLst>
          </p:cNvPr>
          <p:cNvCxnSpPr>
            <a:cxnSpLocks/>
          </p:cNvCxnSpPr>
          <p:nvPr/>
        </p:nvCxnSpPr>
        <p:spPr bwMode="auto">
          <a:xfrm flipH="1">
            <a:off x="1374776" y="3770097"/>
            <a:ext cx="2911018" cy="779206"/>
          </a:xfrm>
          <a:prstGeom prst="straightConnector1">
            <a:avLst/>
          </a:prstGeom>
          <a:noFill/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4" name="直线箭头连接符 93">
            <a:extLst>
              <a:ext uri="{FF2B5EF4-FFF2-40B4-BE49-F238E27FC236}">
                <a16:creationId xmlns:a16="http://schemas.microsoft.com/office/drawing/2014/main" id="{BC54CC15-B2C0-A743-BA6D-670B3667462C}"/>
              </a:ext>
            </a:extLst>
          </p:cNvPr>
          <p:cNvCxnSpPr>
            <a:cxnSpLocks/>
          </p:cNvCxnSpPr>
          <p:nvPr/>
        </p:nvCxnSpPr>
        <p:spPr bwMode="auto">
          <a:xfrm flipH="1">
            <a:off x="1365330" y="3750590"/>
            <a:ext cx="3225242" cy="1363029"/>
          </a:xfrm>
          <a:prstGeom prst="straightConnector1">
            <a:avLst/>
          </a:prstGeom>
          <a:noFill/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7" name="直线箭头连接符 96">
            <a:extLst>
              <a:ext uri="{FF2B5EF4-FFF2-40B4-BE49-F238E27FC236}">
                <a16:creationId xmlns:a16="http://schemas.microsoft.com/office/drawing/2014/main" id="{62A8464E-D10C-B84D-A82D-326DED1A4FE5}"/>
              </a:ext>
            </a:extLst>
          </p:cNvPr>
          <p:cNvCxnSpPr>
            <a:cxnSpLocks/>
          </p:cNvCxnSpPr>
          <p:nvPr/>
        </p:nvCxnSpPr>
        <p:spPr bwMode="auto">
          <a:xfrm flipH="1">
            <a:off x="3853142" y="4478242"/>
            <a:ext cx="2871508" cy="1343121"/>
          </a:xfrm>
          <a:prstGeom prst="straightConnector1">
            <a:avLst/>
          </a:prstGeom>
          <a:noFill/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9" name="直线箭头连接符 98">
            <a:extLst>
              <a:ext uri="{FF2B5EF4-FFF2-40B4-BE49-F238E27FC236}">
                <a16:creationId xmlns:a16="http://schemas.microsoft.com/office/drawing/2014/main" id="{8E224166-5B27-C341-A84D-FE4909D025A7}"/>
              </a:ext>
            </a:extLst>
          </p:cNvPr>
          <p:cNvCxnSpPr>
            <a:cxnSpLocks/>
          </p:cNvCxnSpPr>
          <p:nvPr/>
        </p:nvCxnSpPr>
        <p:spPr bwMode="auto">
          <a:xfrm flipH="1">
            <a:off x="4804475" y="4763992"/>
            <a:ext cx="2402237" cy="1057371"/>
          </a:xfrm>
          <a:prstGeom prst="straightConnector1">
            <a:avLst/>
          </a:prstGeom>
          <a:noFill/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01" name="直线箭头连接符 100">
            <a:extLst>
              <a:ext uri="{FF2B5EF4-FFF2-40B4-BE49-F238E27FC236}">
                <a16:creationId xmlns:a16="http://schemas.microsoft.com/office/drawing/2014/main" id="{B83F5635-25BA-7541-8883-4F1A6BA5440D}"/>
              </a:ext>
            </a:extLst>
          </p:cNvPr>
          <p:cNvCxnSpPr>
            <a:cxnSpLocks/>
          </p:cNvCxnSpPr>
          <p:nvPr/>
        </p:nvCxnSpPr>
        <p:spPr bwMode="auto">
          <a:xfrm flipH="1">
            <a:off x="5332413" y="5066101"/>
            <a:ext cx="1575457" cy="755262"/>
          </a:xfrm>
          <a:prstGeom prst="straightConnector1">
            <a:avLst/>
          </a:prstGeom>
          <a:noFill/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2" name="矩形 11">
            <a:extLst>
              <a:ext uri="{FF2B5EF4-FFF2-40B4-BE49-F238E27FC236}">
                <a16:creationId xmlns:a16="http://schemas.microsoft.com/office/drawing/2014/main" id="{D82C13EB-0772-AB43-94EC-8F545ADCE33A}"/>
              </a:ext>
            </a:extLst>
          </p:cNvPr>
          <p:cNvSpPr/>
          <p:nvPr/>
        </p:nvSpPr>
        <p:spPr bwMode="auto">
          <a:xfrm>
            <a:off x="2008188" y="5997845"/>
            <a:ext cx="5198524" cy="357672"/>
          </a:xfrm>
          <a:prstGeom prst="rect">
            <a:avLst/>
          </a:prstGeom>
          <a:solidFill>
            <a:schemeClr val="bg1"/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8" name="Text Box 9">
            <a:extLst>
              <a:ext uri="{FF2B5EF4-FFF2-40B4-BE49-F238E27FC236}">
                <a16:creationId xmlns:a16="http://schemas.microsoft.com/office/drawing/2014/main" id="{D2504937-2D0F-47C1-8BBB-502EAB5084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4899" y="1967797"/>
            <a:ext cx="861218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360363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spcBef>
                <a:spcPts val="300"/>
              </a:spcBef>
              <a:buClr>
                <a:srgbClr val="0000FF"/>
              </a:buClr>
              <a:buFont typeface="Wingdings" panose="05000000000000000000" pitchFamily="2" charset="2"/>
              <a:buChar char="l"/>
            </a:pPr>
            <a:r>
              <a:rPr kumimoji="0" lang="zh-CN" altLang="en-US" sz="2400" b="0" dirty="0">
                <a:ea typeface="华文新魏" panose="02010800040101010101" pitchFamily="2" charset="-122"/>
              </a:rPr>
              <a:t>最小化第</a:t>
            </a:r>
            <a:r>
              <a:rPr kumimoji="0" lang="en-US" altLang="zh-CN" sz="2400" b="0" dirty="0">
                <a:ea typeface="华文新魏" panose="02010800040101010101" pitchFamily="2" charset="-122"/>
              </a:rPr>
              <a:t>1</a:t>
            </a:r>
            <a:r>
              <a:rPr kumimoji="0" lang="zh-CN" altLang="en-US" sz="2400" b="0" dirty="0">
                <a:ea typeface="华文新魏" panose="02010800040101010101" pitchFamily="2" charset="-122"/>
              </a:rPr>
              <a:t>级门的个数，即只取不可缺少的卡诺圈。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316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316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8" grpId="0"/>
      <p:bldP spid="316445" grpId="0"/>
      <p:bldP spid="63529" grpId="0" animBg="1"/>
      <p:bldP spid="63530" grpId="0" animBg="1"/>
      <p:bldP spid="63531" grpId="0" animBg="1"/>
      <p:bldP spid="63532" grpId="0" animBg="1"/>
      <p:bldP spid="63551" grpId="0" animBg="1"/>
      <p:bldP spid="12" grpId="0" animBg="1"/>
      <p:bldP spid="9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日期占位符 1">
            <a:extLst>
              <a:ext uri="{FF2B5EF4-FFF2-40B4-BE49-F238E27FC236}">
                <a16:creationId xmlns:a16="http://schemas.microsoft.com/office/drawing/2014/main" id="{B1951E8E-6574-4600-978D-B1AD86189170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D67BD982-F852-E742-9383-0B868DB5FAD4}" type="datetime1">
              <a:rPr lang="zh-CN" altLang="en-US" sz="1400" b="0" smtClean="0">
                <a:solidFill>
                  <a:srgbClr val="FF0000"/>
                </a:solidFill>
                <a:latin typeface="Arial" panose="020B0604020202020204" pitchFamily="34" charset="0"/>
              </a:rPr>
              <a:t>2023/2/2</a:t>
            </a:fld>
            <a:endParaRPr lang="en-US" altLang="zh-CN" sz="1400" b="0">
              <a:solidFill>
                <a:schemeClr val="bg2"/>
              </a:solidFill>
              <a:latin typeface="Arial" panose="020B0604020202020204" pitchFamily="34" charset="0"/>
            </a:endParaRPr>
          </a:p>
        </p:txBody>
      </p:sp>
      <p:sp>
        <p:nvSpPr>
          <p:cNvPr id="64515" name="灯片编号占位符 2">
            <a:extLst>
              <a:ext uri="{FF2B5EF4-FFF2-40B4-BE49-F238E27FC236}">
                <a16:creationId xmlns:a16="http://schemas.microsoft.com/office/drawing/2014/main" id="{F5CEB152-4FE3-4B9C-B117-E7CB88EC9D9D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EAF83F35-4756-4634-BA0A-DD2DD8630E4C}" type="slidenum">
              <a:rPr lang="en-US" altLang="zh-CN" sz="1400" b="0" smtClean="0">
                <a:solidFill>
                  <a:srgbClr val="FF0000"/>
                </a:solidFill>
                <a:latin typeface="Arial" panose="020B0604020202020204" pitchFamily="34" charset="0"/>
              </a:rPr>
              <a:pPr/>
              <a:t>6</a:t>
            </a:fld>
            <a:r>
              <a:rPr lang="en-US" altLang="zh-CN" sz="1400" b="0" dirty="0">
                <a:solidFill>
                  <a:srgbClr val="FF0000"/>
                </a:solidFill>
                <a:latin typeface="Arial" panose="020B0604020202020204" pitchFamily="34" charset="0"/>
              </a:rPr>
              <a:t>/15</a:t>
            </a:r>
            <a:endParaRPr lang="en-US" altLang="zh-CN" sz="1400" b="0" dirty="0">
              <a:solidFill>
                <a:schemeClr val="bg2"/>
              </a:solidFill>
              <a:latin typeface="Arial" panose="020B0604020202020204" pitchFamily="34" charset="0"/>
            </a:endParaRPr>
          </a:p>
        </p:txBody>
      </p:sp>
      <p:sp>
        <p:nvSpPr>
          <p:cNvPr id="64516" name="Text Box 3">
            <a:extLst>
              <a:ext uri="{FF2B5EF4-FFF2-40B4-BE49-F238E27FC236}">
                <a16:creationId xmlns:a16="http://schemas.microsoft.com/office/drawing/2014/main" id="{7372BF57-233E-468D-993A-C636320C52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8613" y="1106488"/>
            <a:ext cx="8499475" cy="10033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120000"/>
              </a:spcBef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kumimoji="0" lang="zh-CN" altLang="en-US" b="0" dirty="0">
                <a:solidFill>
                  <a:srgbClr val="FF0000"/>
                </a:solidFill>
                <a:ea typeface="华文新魏" panose="02010800040101010101" pitchFamily="2" charset="-122"/>
              </a:rPr>
              <a:t>    例</a:t>
            </a:r>
            <a:r>
              <a:rPr kumimoji="0" lang="en-US" altLang="zh-CN" b="0" dirty="0">
                <a:solidFill>
                  <a:srgbClr val="FF0000"/>
                </a:solidFill>
                <a:ea typeface="华文新魏" panose="02010800040101010101" pitchFamily="2" charset="-122"/>
              </a:rPr>
              <a:t>16.2  </a:t>
            </a:r>
            <a:r>
              <a:rPr kumimoji="0" lang="zh-CN" altLang="en-US" b="0" dirty="0">
                <a:ea typeface="华文新魏" panose="02010800040101010101" pitchFamily="2" charset="-122"/>
              </a:rPr>
              <a:t>化简下列函数为最简与或式：</a:t>
            </a:r>
          </a:p>
          <a:p>
            <a:pPr eaLnBrk="1" hangingPunct="1">
              <a:spcBef>
                <a:spcPct val="30000"/>
              </a:spcBef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kumimoji="0" lang="zh-CN" altLang="en-US" sz="2400" b="0" dirty="0">
                <a:ea typeface="华文新魏" panose="02010800040101010101" pitchFamily="2" charset="-122"/>
              </a:rPr>
              <a:t>                          </a:t>
            </a:r>
            <a:r>
              <a:rPr kumimoji="0" lang="en-US" altLang="zh-CN" sz="2400" b="0" dirty="0">
                <a:ea typeface="华文新魏" panose="02010800040101010101" pitchFamily="2" charset="-122"/>
              </a:rPr>
              <a:t>F(A, B, C, D)=</a:t>
            </a:r>
            <a:r>
              <a:rPr kumimoji="0" lang="en-US" altLang="zh-CN" sz="2400" b="0" dirty="0">
                <a:ea typeface="华文新魏" panose="02010800040101010101" pitchFamily="2" charset="-122"/>
                <a:sym typeface="Symbol" panose="05050102010706020507" pitchFamily="18" charset="2"/>
              </a:rPr>
              <a:t>m(2, 3, 6, 7, 8, 10, 12)</a:t>
            </a:r>
          </a:p>
        </p:txBody>
      </p:sp>
      <p:grpSp>
        <p:nvGrpSpPr>
          <p:cNvPr id="318551" name="Group 87">
            <a:extLst>
              <a:ext uri="{FF2B5EF4-FFF2-40B4-BE49-F238E27FC236}">
                <a16:creationId xmlns:a16="http://schemas.microsoft.com/office/drawing/2014/main" id="{32894E7D-94A8-4330-8B7C-66804640BA26}"/>
              </a:ext>
            </a:extLst>
          </p:cNvPr>
          <p:cNvGrpSpPr>
            <a:grpSpLocks/>
          </p:cNvGrpSpPr>
          <p:nvPr/>
        </p:nvGrpSpPr>
        <p:grpSpPr bwMode="auto">
          <a:xfrm>
            <a:off x="1849438" y="2144713"/>
            <a:ext cx="2290762" cy="1512887"/>
            <a:chOff x="1165" y="1549"/>
            <a:chExt cx="1443" cy="953"/>
          </a:xfrm>
        </p:grpSpPr>
        <p:sp>
          <p:nvSpPr>
            <p:cNvPr id="64602" name="Rectangle 88">
              <a:extLst>
                <a:ext uri="{FF2B5EF4-FFF2-40B4-BE49-F238E27FC236}">
                  <a16:creationId xmlns:a16="http://schemas.microsoft.com/office/drawing/2014/main" id="{46756697-50AE-4695-AA73-1EA1FF9428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92" y="2290"/>
              <a:ext cx="18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600" b="0"/>
                <a:t>1</a:t>
              </a:r>
            </a:p>
          </p:txBody>
        </p:sp>
        <p:sp>
          <p:nvSpPr>
            <p:cNvPr id="64603" name="Line 89">
              <a:extLst>
                <a:ext uri="{FF2B5EF4-FFF2-40B4-BE49-F238E27FC236}">
                  <a16:creationId xmlns:a16="http://schemas.microsoft.com/office/drawing/2014/main" id="{E2C01718-E4AD-4441-9895-650B66B72F0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388" y="1706"/>
              <a:ext cx="195" cy="11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604" name="Line 90">
              <a:extLst>
                <a:ext uri="{FF2B5EF4-FFF2-40B4-BE49-F238E27FC236}">
                  <a16:creationId xmlns:a16="http://schemas.microsoft.com/office/drawing/2014/main" id="{D84BAE38-AE6A-41E1-A520-F1DBA37257C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2" y="1987"/>
              <a:ext cx="101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605" name="Text Box 91">
              <a:extLst>
                <a:ext uri="{FF2B5EF4-FFF2-40B4-BE49-F238E27FC236}">
                  <a16:creationId xmlns:a16="http://schemas.microsoft.com/office/drawing/2014/main" id="{9D652C46-DD3C-4900-81F0-8010AC40371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96" y="1645"/>
              <a:ext cx="101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50195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tabLst>
                  <a:tab pos="758825" algn="l"/>
                </a:tabLs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tabLst>
                  <a:tab pos="758825" algn="l"/>
                </a:tabLs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tabLst>
                  <a:tab pos="758825" algn="l"/>
                </a:tabLs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tabLst>
                  <a:tab pos="758825" algn="l"/>
                </a:tabLs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tabLst>
                  <a:tab pos="758825" algn="l"/>
                </a:tabLs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758825" algn="l"/>
                </a:tabLs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758825" algn="l"/>
                </a:tabLs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758825" algn="l"/>
                </a:tabLs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758825" algn="l"/>
                </a:tabLs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600" b="0"/>
                <a:t>00    01    11    10</a:t>
              </a:r>
              <a:endParaRPr lang="en-US" altLang="zh-CN" sz="1800" b="0"/>
            </a:p>
          </p:txBody>
        </p:sp>
        <p:sp>
          <p:nvSpPr>
            <p:cNvPr id="64606" name="Text Box 92">
              <a:extLst>
                <a:ext uri="{FF2B5EF4-FFF2-40B4-BE49-F238E27FC236}">
                  <a16:creationId xmlns:a16="http://schemas.microsoft.com/office/drawing/2014/main" id="{249BD39E-D05E-414C-9294-21ADABFA69F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40" y="1819"/>
              <a:ext cx="297" cy="6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50195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tabLst>
                  <a:tab pos="758825" algn="l"/>
                </a:tabLs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tabLst>
                  <a:tab pos="758825" algn="l"/>
                </a:tabLs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tabLst>
                  <a:tab pos="758825" algn="l"/>
                </a:tabLs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tabLst>
                  <a:tab pos="758825" algn="l"/>
                </a:tabLs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tabLst>
                  <a:tab pos="758825" algn="l"/>
                </a:tabLs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758825" algn="l"/>
                </a:tabLs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758825" algn="l"/>
                </a:tabLs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758825" algn="l"/>
                </a:tabLs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758825" algn="l"/>
                </a:tabLs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600" b="0"/>
                <a:t>0001</a:t>
              </a:r>
            </a:p>
            <a:p>
              <a:pPr eaLnBrk="1" hangingPunct="1"/>
              <a:r>
                <a:rPr lang="en-US" altLang="zh-CN" sz="1600" b="0"/>
                <a:t>11</a:t>
              </a:r>
            </a:p>
            <a:p>
              <a:pPr eaLnBrk="1" hangingPunct="1"/>
              <a:r>
                <a:rPr lang="en-US" altLang="zh-CN" sz="1600" b="0"/>
                <a:t>10</a:t>
              </a:r>
              <a:endParaRPr lang="en-US" altLang="zh-CN" sz="1800" b="0"/>
            </a:p>
          </p:txBody>
        </p:sp>
        <p:sp>
          <p:nvSpPr>
            <p:cNvPr id="64607" name="Text Box 93">
              <a:extLst>
                <a:ext uri="{FF2B5EF4-FFF2-40B4-BE49-F238E27FC236}">
                  <a16:creationId xmlns:a16="http://schemas.microsoft.com/office/drawing/2014/main" id="{DE0878A1-0E21-4D1C-99D5-5B0EB1C3C47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77" y="1549"/>
              <a:ext cx="27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50195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600" b="0" i="1"/>
                <a:t>AB</a:t>
              </a:r>
              <a:endParaRPr lang="en-US" altLang="zh-CN" sz="1800" b="0"/>
            </a:p>
          </p:txBody>
        </p:sp>
        <p:sp>
          <p:nvSpPr>
            <p:cNvPr id="64608" name="Text Box 94">
              <a:extLst>
                <a:ext uri="{FF2B5EF4-FFF2-40B4-BE49-F238E27FC236}">
                  <a16:creationId xmlns:a16="http://schemas.microsoft.com/office/drawing/2014/main" id="{BD739C15-3ED8-4E9B-858C-C1A2C36BB7A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65" y="1686"/>
              <a:ext cx="293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50195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600" b="0" i="1"/>
                <a:t>CD</a:t>
              </a:r>
              <a:endParaRPr lang="en-US" altLang="zh-CN" sz="1800" b="0"/>
            </a:p>
          </p:txBody>
        </p:sp>
        <p:sp>
          <p:nvSpPr>
            <p:cNvPr id="64609" name="Text Box 95">
              <a:extLst>
                <a:ext uri="{FF2B5EF4-FFF2-40B4-BE49-F238E27FC236}">
                  <a16:creationId xmlns:a16="http://schemas.microsoft.com/office/drawing/2014/main" id="{60802865-3EB5-4141-974D-6CB01E70157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31" y="1788"/>
              <a:ext cx="203" cy="2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50195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</a:pPr>
              <a:r>
                <a:rPr lang="en-US" altLang="zh-CN" sz="1600" b="0"/>
                <a:t>1</a:t>
              </a:r>
              <a:endParaRPr lang="en-US" altLang="zh-CN" sz="1800" b="0"/>
            </a:p>
          </p:txBody>
        </p:sp>
        <p:grpSp>
          <p:nvGrpSpPr>
            <p:cNvPr id="64610" name="Group 96">
              <a:extLst>
                <a:ext uri="{FF2B5EF4-FFF2-40B4-BE49-F238E27FC236}">
                  <a16:creationId xmlns:a16="http://schemas.microsoft.com/office/drawing/2014/main" id="{7BE38881-3371-4C30-A476-BDFD437EB42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71" y="1823"/>
              <a:ext cx="1023" cy="647"/>
              <a:chOff x="520" y="702"/>
              <a:chExt cx="1281" cy="1403"/>
            </a:xfrm>
          </p:grpSpPr>
          <p:sp>
            <p:nvSpPr>
              <p:cNvPr id="64618" name="Rectangle 97">
                <a:extLst>
                  <a:ext uri="{FF2B5EF4-FFF2-40B4-BE49-F238E27FC236}">
                    <a16:creationId xmlns:a16="http://schemas.microsoft.com/office/drawing/2014/main" id="{78082246-181B-4EDC-9D18-E0F76CEF17B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0" y="702"/>
                <a:ext cx="1281" cy="1400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>
                        <a:alpha val="50195"/>
                      </a:schemeClr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grpSp>
            <p:nvGrpSpPr>
              <p:cNvPr id="64619" name="Group 98">
                <a:extLst>
                  <a:ext uri="{FF2B5EF4-FFF2-40B4-BE49-F238E27FC236}">
                    <a16:creationId xmlns:a16="http://schemas.microsoft.com/office/drawing/2014/main" id="{F9294BC5-6FB9-42FF-B6F8-8B1100E1816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858" y="702"/>
                <a:ext cx="645" cy="1403"/>
                <a:chOff x="858" y="702"/>
                <a:chExt cx="645" cy="1380"/>
              </a:xfrm>
            </p:grpSpPr>
            <p:sp>
              <p:nvSpPr>
                <p:cNvPr id="64620" name="Line 99">
                  <a:extLst>
                    <a:ext uri="{FF2B5EF4-FFF2-40B4-BE49-F238E27FC236}">
                      <a16:creationId xmlns:a16="http://schemas.microsoft.com/office/drawing/2014/main" id="{B3158CC8-554E-40BF-93DB-1FF80C8E3FB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858" y="703"/>
                  <a:ext cx="0" cy="1379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4621" name="Line 100">
                  <a:extLst>
                    <a:ext uri="{FF2B5EF4-FFF2-40B4-BE49-F238E27FC236}">
                      <a16:creationId xmlns:a16="http://schemas.microsoft.com/office/drawing/2014/main" id="{112F9B08-2DD0-4446-9B2F-2FCAFC1B590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170" y="703"/>
                  <a:ext cx="0" cy="1379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4622" name="Line 101">
                  <a:extLst>
                    <a:ext uri="{FF2B5EF4-FFF2-40B4-BE49-F238E27FC236}">
                      <a16:creationId xmlns:a16="http://schemas.microsoft.com/office/drawing/2014/main" id="{C148589E-C581-477C-B087-80C449B6C37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503" y="702"/>
                  <a:ext cx="0" cy="1379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64611" name="Line 102">
              <a:extLst>
                <a:ext uri="{FF2B5EF4-FFF2-40B4-BE49-F238E27FC236}">
                  <a16:creationId xmlns:a16="http://schemas.microsoft.com/office/drawing/2014/main" id="{9679DC84-BC26-4B2B-8C97-FF531C2C76F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2" y="2151"/>
              <a:ext cx="101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612" name="Line 103">
              <a:extLst>
                <a:ext uri="{FF2B5EF4-FFF2-40B4-BE49-F238E27FC236}">
                  <a16:creationId xmlns:a16="http://schemas.microsoft.com/office/drawing/2014/main" id="{0EFAB3DC-A415-4970-8604-90BA2EA4ADF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2" y="2315"/>
              <a:ext cx="101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613" name="Rectangle 104">
              <a:extLst>
                <a:ext uri="{FF2B5EF4-FFF2-40B4-BE49-F238E27FC236}">
                  <a16:creationId xmlns:a16="http://schemas.microsoft.com/office/drawing/2014/main" id="{4A42C6A6-2D16-4552-8EB8-E7E059ADEC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83" y="2290"/>
              <a:ext cx="18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600" b="0"/>
                <a:t>1</a:t>
              </a:r>
              <a:endParaRPr lang="en-US" altLang="zh-CN" sz="1800" b="0"/>
            </a:p>
          </p:txBody>
        </p:sp>
        <p:sp>
          <p:nvSpPr>
            <p:cNvPr id="64614" name="Rectangle 105">
              <a:extLst>
                <a:ext uri="{FF2B5EF4-FFF2-40B4-BE49-F238E27FC236}">
                  <a16:creationId xmlns:a16="http://schemas.microsoft.com/office/drawing/2014/main" id="{B057351D-D157-4AA5-AE52-8A6A945FE7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18" y="2290"/>
              <a:ext cx="18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600" b="0"/>
                <a:t>1</a:t>
              </a:r>
              <a:endParaRPr lang="en-US" altLang="zh-CN" sz="1800" b="0"/>
            </a:p>
          </p:txBody>
        </p:sp>
        <p:sp>
          <p:nvSpPr>
            <p:cNvPr id="64615" name="Rectangle 106">
              <a:extLst>
                <a:ext uri="{FF2B5EF4-FFF2-40B4-BE49-F238E27FC236}">
                  <a16:creationId xmlns:a16="http://schemas.microsoft.com/office/drawing/2014/main" id="{32662C83-DD1E-47CB-8AE1-EE2F504628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81" y="2131"/>
              <a:ext cx="18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600" b="0"/>
                <a:t>1</a:t>
              </a:r>
              <a:endParaRPr lang="en-US" altLang="zh-CN" sz="1800" b="0"/>
            </a:p>
          </p:txBody>
        </p:sp>
        <p:sp>
          <p:nvSpPr>
            <p:cNvPr id="64616" name="Rectangle 107">
              <a:extLst>
                <a:ext uri="{FF2B5EF4-FFF2-40B4-BE49-F238E27FC236}">
                  <a16:creationId xmlns:a16="http://schemas.microsoft.com/office/drawing/2014/main" id="{3BEF81F7-6967-4F9F-849F-EDDDCE72AC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18" y="2131"/>
              <a:ext cx="18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600" b="0"/>
                <a:t>1</a:t>
              </a:r>
              <a:endParaRPr lang="en-US" altLang="zh-CN" sz="1800" b="0"/>
            </a:p>
          </p:txBody>
        </p:sp>
        <p:sp>
          <p:nvSpPr>
            <p:cNvPr id="64617" name="Text Box 108">
              <a:extLst>
                <a:ext uri="{FF2B5EF4-FFF2-40B4-BE49-F238E27FC236}">
                  <a16:creationId xmlns:a16="http://schemas.microsoft.com/office/drawing/2014/main" id="{ECFE3A67-35CF-4DED-83E3-3FF55590FFF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87" y="1788"/>
              <a:ext cx="201" cy="2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50195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</a:pPr>
              <a:r>
                <a:rPr lang="en-US" altLang="zh-CN" sz="1600" b="0"/>
                <a:t>1</a:t>
              </a:r>
              <a:endParaRPr lang="en-US" altLang="zh-CN" sz="1800" b="0"/>
            </a:p>
          </p:txBody>
        </p:sp>
      </p:grpSp>
      <p:sp>
        <p:nvSpPr>
          <p:cNvPr id="64575" name="Arc 110">
            <a:extLst>
              <a:ext uri="{FF2B5EF4-FFF2-40B4-BE49-F238E27FC236}">
                <a16:creationId xmlns:a16="http://schemas.microsoft.com/office/drawing/2014/main" id="{7E2FD890-4153-4ADC-B5CA-3308A0681705}"/>
              </a:ext>
            </a:extLst>
          </p:cNvPr>
          <p:cNvSpPr>
            <a:spLocks/>
          </p:cNvSpPr>
          <p:nvPr/>
        </p:nvSpPr>
        <p:spPr bwMode="auto">
          <a:xfrm>
            <a:off x="6605245" y="3371849"/>
            <a:ext cx="319088" cy="225425"/>
          </a:xfrm>
          <a:custGeom>
            <a:avLst/>
            <a:gdLst>
              <a:gd name="T0" fmla="*/ 0 w 43187"/>
              <a:gd name="T1" fmla="*/ 0 h 21600"/>
              <a:gd name="T2" fmla="*/ 0 w 43187"/>
              <a:gd name="T3" fmla="*/ 0 h 21600"/>
              <a:gd name="T4" fmla="*/ 0 w 43187"/>
              <a:gd name="T5" fmla="*/ 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3187" h="21600" fill="none" extrusionOk="0">
                <a:moveTo>
                  <a:pt x="-1" y="20852"/>
                </a:moveTo>
                <a:cubicBezTo>
                  <a:pt x="402" y="9221"/>
                  <a:pt x="9948" y="-1"/>
                  <a:pt x="21587" y="0"/>
                </a:cubicBezTo>
                <a:cubicBezTo>
                  <a:pt x="33516" y="0"/>
                  <a:pt x="43187" y="9670"/>
                  <a:pt x="43187" y="21600"/>
                </a:cubicBezTo>
              </a:path>
              <a:path w="43187" h="21600" stroke="0" extrusionOk="0">
                <a:moveTo>
                  <a:pt x="-1" y="20852"/>
                </a:moveTo>
                <a:cubicBezTo>
                  <a:pt x="402" y="9221"/>
                  <a:pt x="9948" y="-1"/>
                  <a:pt x="21587" y="0"/>
                </a:cubicBezTo>
                <a:cubicBezTo>
                  <a:pt x="33516" y="0"/>
                  <a:pt x="43187" y="9670"/>
                  <a:pt x="43187" y="21600"/>
                </a:cubicBezTo>
                <a:lnTo>
                  <a:pt x="21587" y="21600"/>
                </a:lnTo>
                <a:lnTo>
                  <a:pt x="-1" y="20852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4576" name="Arc 111">
            <a:extLst>
              <a:ext uri="{FF2B5EF4-FFF2-40B4-BE49-F238E27FC236}">
                <a16:creationId xmlns:a16="http://schemas.microsoft.com/office/drawing/2014/main" id="{6330E2E2-C8B7-4986-8D61-4402C7CF5D3C}"/>
              </a:ext>
            </a:extLst>
          </p:cNvPr>
          <p:cNvSpPr>
            <a:spLocks/>
          </p:cNvSpPr>
          <p:nvPr/>
        </p:nvSpPr>
        <p:spPr bwMode="auto">
          <a:xfrm rot="16200000">
            <a:off x="6649479" y="3282951"/>
            <a:ext cx="184150" cy="392113"/>
          </a:xfrm>
          <a:custGeom>
            <a:avLst/>
            <a:gdLst>
              <a:gd name="T0" fmla="*/ 0 w 43187"/>
              <a:gd name="T1" fmla="*/ 0 h 21600"/>
              <a:gd name="T2" fmla="*/ 0 w 43187"/>
              <a:gd name="T3" fmla="*/ 0 h 21600"/>
              <a:gd name="T4" fmla="*/ 0 w 43187"/>
              <a:gd name="T5" fmla="*/ 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3187" h="21600" fill="none" extrusionOk="0">
                <a:moveTo>
                  <a:pt x="-1" y="20852"/>
                </a:moveTo>
                <a:cubicBezTo>
                  <a:pt x="402" y="9221"/>
                  <a:pt x="9948" y="-1"/>
                  <a:pt x="21587" y="0"/>
                </a:cubicBezTo>
                <a:cubicBezTo>
                  <a:pt x="33516" y="0"/>
                  <a:pt x="43187" y="9670"/>
                  <a:pt x="43187" y="21600"/>
                </a:cubicBezTo>
              </a:path>
              <a:path w="43187" h="21600" stroke="0" extrusionOk="0">
                <a:moveTo>
                  <a:pt x="-1" y="20852"/>
                </a:moveTo>
                <a:cubicBezTo>
                  <a:pt x="402" y="9221"/>
                  <a:pt x="9948" y="-1"/>
                  <a:pt x="21587" y="0"/>
                </a:cubicBezTo>
                <a:cubicBezTo>
                  <a:pt x="33516" y="0"/>
                  <a:pt x="43187" y="9670"/>
                  <a:pt x="43187" y="21600"/>
                </a:cubicBezTo>
                <a:lnTo>
                  <a:pt x="21587" y="21600"/>
                </a:lnTo>
                <a:lnTo>
                  <a:pt x="-1" y="20852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>
                    <a:alpha val="50195"/>
                  </a:srgb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4578" name="AutoShape 113">
            <a:extLst>
              <a:ext uri="{FF2B5EF4-FFF2-40B4-BE49-F238E27FC236}">
                <a16:creationId xmlns:a16="http://schemas.microsoft.com/office/drawing/2014/main" id="{1ED4AF35-D82D-444F-8A91-EC64EC5358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82868" y="3135656"/>
            <a:ext cx="704850" cy="430213"/>
          </a:xfrm>
          <a:prstGeom prst="roundRect">
            <a:avLst>
              <a:gd name="adj" fmla="val 16667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4579" name="Oval 114">
            <a:extLst>
              <a:ext uri="{FF2B5EF4-FFF2-40B4-BE49-F238E27FC236}">
                <a16:creationId xmlns:a16="http://schemas.microsoft.com/office/drawing/2014/main" id="{F1D7A61A-2C46-4511-B2BB-08EC8B72A3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46799" y="2607019"/>
            <a:ext cx="812800" cy="195263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4593" name="Arc 133">
            <a:extLst>
              <a:ext uri="{FF2B5EF4-FFF2-40B4-BE49-F238E27FC236}">
                <a16:creationId xmlns:a16="http://schemas.microsoft.com/office/drawing/2014/main" id="{9CE42F33-6785-41C7-930C-1C7E8F997554}"/>
              </a:ext>
            </a:extLst>
          </p:cNvPr>
          <p:cNvSpPr>
            <a:spLocks/>
          </p:cNvSpPr>
          <p:nvPr/>
        </p:nvSpPr>
        <p:spPr bwMode="auto">
          <a:xfrm rot="5400000" flipH="1">
            <a:off x="5413369" y="3321051"/>
            <a:ext cx="184150" cy="336550"/>
          </a:xfrm>
          <a:custGeom>
            <a:avLst/>
            <a:gdLst>
              <a:gd name="T0" fmla="*/ 0 w 43187"/>
              <a:gd name="T1" fmla="*/ 0 h 21600"/>
              <a:gd name="T2" fmla="*/ 0 w 43187"/>
              <a:gd name="T3" fmla="*/ 0 h 21600"/>
              <a:gd name="T4" fmla="*/ 0 w 43187"/>
              <a:gd name="T5" fmla="*/ 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3187" h="21600" fill="none" extrusionOk="0">
                <a:moveTo>
                  <a:pt x="-1" y="20852"/>
                </a:moveTo>
                <a:cubicBezTo>
                  <a:pt x="402" y="9221"/>
                  <a:pt x="9948" y="-1"/>
                  <a:pt x="21587" y="0"/>
                </a:cubicBezTo>
                <a:cubicBezTo>
                  <a:pt x="33516" y="0"/>
                  <a:pt x="43187" y="9670"/>
                  <a:pt x="43187" y="21600"/>
                </a:cubicBezTo>
              </a:path>
              <a:path w="43187" h="21600" stroke="0" extrusionOk="0">
                <a:moveTo>
                  <a:pt x="-1" y="20852"/>
                </a:moveTo>
                <a:cubicBezTo>
                  <a:pt x="402" y="9221"/>
                  <a:pt x="9948" y="-1"/>
                  <a:pt x="21587" y="0"/>
                </a:cubicBezTo>
                <a:cubicBezTo>
                  <a:pt x="33516" y="0"/>
                  <a:pt x="43187" y="9670"/>
                  <a:pt x="43187" y="21600"/>
                </a:cubicBezTo>
                <a:lnTo>
                  <a:pt x="21587" y="21600"/>
                </a:lnTo>
                <a:lnTo>
                  <a:pt x="-1" y="20852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>
                    <a:alpha val="50195"/>
                  </a:srgb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4595" name="Arc 135">
            <a:extLst>
              <a:ext uri="{FF2B5EF4-FFF2-40B4-BE49-F238E27FC236}">
                <a16:creationId xmlns:a16="http://schemas.microsoft.com/office/drawing/2014/main" id="{3B6C3405-F41B-4CFC-9C28-0E01F284A986}"/>
              </a:ext>
            </a:extLst>
          </p:cNvPr>
          <p:cNvSpPr>
            <a:spLocks/>
          </p:cNvSpPr>
          <p:nvPr/>
        </p:nvSpPr>
        <p:spPr bwMode="auto">
          <a:xfrm flipV="1">
            <a:off x="6592543" y="2582863"/>
            <a:ext cx="319088" cy="225425"/>
          </a:xfrm>
          <a:custGeom>
            <a:avLst/>
            <a:gdLst>
              <a:gd name="T0" fmla="*/ 0 w 43187"/>
              <a:gd name="T1" fmla="*/ 0 h 21600"/>
              <a:gd name="T2" fmla="*/ 0 w 43187"/>
              <a:gd name="T3" fmla="*/ 0 h 21600"/>
              <a:gd name="T4" fmla="*/ 0 w 43187"/>
              <a:gd name="T5" fmla="*/ 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3187" h="21600" fill="none" extrusionOk="0">
                <a:moveTo>
                  <a:pt x="-1" y="20852"/>
                </a:moveTo>
                <a:cubicBezTo>
                  <a:pt x="402" y="9221"/>
                  <a:pt x="9948" y="-1"/>
                  <a:pt x="21587" y="0"/>
                </a:cubicBezTo>
                <a:cubicBezTo>
                  <a:pt x="33516" y="0"/>
                  <a:pt x="43187" y="9670"/>
                  <a:pt x="43187" y="21600"/>
                </a:cubicBezTo>
              </a:path>
              <a:path w="43187" h="21600" stroke="0" extrusionOk="0">
                <a:moveTo>
                  <a:pt x="-1" y="20852"/>
                </a:moveTo>
                <a:cubicBezTo>
                  <a:pt x="402" y="9221"/>
                  <a:pt x="9948" y="-1"/>
                  <a:pt x="21587" y="0"/>
                </a:cubicBezTo>
                <a:cubicBezTo>
                  <a:pt x="33516" y="0"/>
                  <a:pt x="43187" y="9670"/>
                  <a:pt x="43187" y="21600"/>
                </a:cubicBezTo>
                <a:lnTo>
                  <a:pt x="21587" y="21600"/>
                </a:lnTo>
                <a:lnTo>
                  <a:pt x="-1" y="20852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>
                    <a:alpha val="50195"/>
                  </a:srgb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9D94B792-0C11-CC48-9FC3-6A325C089550}"/>
              </a:ext>
            </a:extLst>
          </p:cNvPr>
          <p:cNvGrpSpPr/>
          <p:nvPr/>
        </p:nvGrpSpPr>
        <p:grpSpPr>
          <a:xfrm>
            <a:off x="4681538" y="2144713"/>
            <a:ext cx="2281238" cy="1505293"/>
            <a:chOff x="4681538" y="2144713"/>
            <a:chExt cx="2281238" cy="1505293"/>
          </a:xfrm>
        </p:grpSpPr>
        <p:sp>
          <p:nvSpPr>
            <p:cNvPr id="64577" name="Rectangle 112">
              <a:extLst>
                <a:ext uri="{FF2B5EF4-FFF2-40B4-BE49-F238E27FC236}">
                  <a16:creationId xmlns:a16="http://schemas.microsoft.com/office/drawing/2014/main" id="{02D4EF3E-390B-4FC4-A268-540C4A3A91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632576" y="3313456"/>
              <a:ext cx="285750" cy="336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600" b="0" dirty="0"/>
                <a:t>1</a:t>
              </a:r>
              <a:endParaRPr lang="en-US" altLang="zh-CN" sz="1800" b="0" dirty="0"/>
            </a:p>
          </p:txBody>
        </p:sp>
        <p:sp>
          <p:nvSpPr>
            <p:cNvPr id="64580" name="Line 115">
              <a:extLst>
                <a:ext uri="{FF2B5EF4-FFF2-40B4-BE49-F238E27FC236}">
                  <a16:creationId xmlns:a16="http://schemas.microsoft.com/office/drawing/2014/main" id="{39AF6DCC-AD38-4BA9-A411-6126B619346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5035551" y="2401888"/>
              <a:ext cx="309563" cy="1778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581" name="Line 116">
              <a:extLst>
                <a:ext uri="{FF2B5EF4-FFF2-40B4-BE49-F238E27FC236}">
                  <a16:creationId xmlns:a16="http://schemas.microsoft.com/office/drawing/2014/main" id="{B3EFF324-E0F9-4D56-A8C5-8D1ACFA0B35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43526" y="2840038"/>
              <a:ext cx="161925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582" name="Text Box 117">
              <a:extLst>
                <a:ext uri="{FF2B5EF4-FFF2-40B4-BE49-F238E27FC236}">
                  <a16:creationId xmlns:a16="http://schemas.microsoft.com/office/drawing/2014/main" id="{108FCC25-7ABC-4F21-8164-DC2AE1E39C0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43526" y="2297113"/>
              <a:ext cx="1606550" cy="336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50195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tabLst>
                  <a:tab pos="758825" algn="l"/>
                </a:tabLs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tabLst>
                  <a:tab pos="758825" algn="l"/>
                </a:tabLs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tabLst>
                  <a:tab pos="758825" algn="l"/>
                </a:tabLs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tabLst>
                  <a:tab pos="758825" algn="l"/>
                </a:tabLs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tabLst>
                  <a:tab pos="758825" algn="l"/>
                </a:tabLs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758825" algn="l"/>
                </a:tabLs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758825" algn="l"/>
                </a:tabLs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758825" algn="l"/>
                </a:tabLs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758825" algn="l"/>
                </a:tabLs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600" b="0"/>
                <a:t>00    01     11   10</a:t>
              </a:r>
            </a:p>
          </p:txBody>
        </p:sp>
        <p:sp>
          <p:nvSpPr>
            <p:cNvPr id="64583" name="Text Box 118">
              <a:extLst>
                <a:ext uri="{FF2B5EF4-FFF2-40B4-BE49-F238E27FC236}">
                  <a16:creationId xmlns:a16="http://schemas.microsoft.com/office/drawing/2014/main" id="{C49897F6-03D0-4DA2-9E13-2A420933A87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57763" y="2573338"/>
              <a:ext cx="473075" cy="10699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50195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tabLst>
                  <a:tab pos="758825" algn="l"/>
                </a:tabLs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tabLst>
                  <a:tab pos="758825" algn="l"/>
                </a:tabLs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tabLst>
                  <a:tab pos="758825" algn="l"/>
                </a:tabLs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tabLst>
                  <a:tab pos="758825" algn="l"/>
                </a:tabLs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tabLst>
                  <a:tab pos="758825" algn="l"/>
                </a:tabLs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758825" algn="l"/>
                </a:tabLs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758825" algn="l"/>
                </a:tabLs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758825" algn="l"/>
                </a:tabLs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758825" algn="l"/>
                </a:tabLs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600" b="0"/>
                <a:t>0001</a:t>
              </a:r>
            </a:p>
            <a:p>
              <a:pPr eaLnBrk="1" hangingPunct="1"/>
              <a:r>
                <a:rPr lang="en-US" altLang="zh-CN" sz="1600" b="0"/>
                <a:t>11</a:t>
              </a:r>
            </a:p>
            <a:p>
              <a:pPr eaLnBrk="1" hangingPunct="1"/>
              <a:r>
                <a:rPr lang="en-US" altLang="zh-CN" sz="1600" b="0"/>
                <a:t>10</a:t>
              </a:r>
              <a:endParaRPr lang="en-US" altLang="zh-CN" sz="1800" b="0"/>
            </a:p>
          </p:txBody>
        </p:sp>
        <p:sp>
          <p:nvSpPr>
            <p:cNvPr id="64584" name="Text Box 119">
              <a:extLst>
                <a:ext uri="{FF2B5EF4-FFF2-40B4-BE49-F238E27FC236}">
                  <a16:creationId xmlns:a16="http://schemas.microsoft.com/office/drawing/2014/main" id="{084B6016-174F-4922-90D7-EC49FD07E0A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13326" y="2144713"/>
              <a:ext cx="431800" cy="336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50195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600" b="0" i="1"/>
                <a:t>AB</a:t>
              </a:r>
              <a:endParaRPr lang="en-US" altLang="zh-CN" sz="1800" b="0"/>
            </a:p>
          </p:txBody>
        </p:sp>
        <p:sp>
          <p:nvSpPr>
            <p:cNvPr id="64585" name="Text Box 120">
              <a:extLst>
                <a:ext uri="{FF2B5EF4-FFF2-40B4-BE49-F238E27FC236}">
                  <a16:creationId xmlns:a16="http://schemas.microsoft.com/office/drawing/2014/main" id="{713A2AEE-53E1-41D8-AFD5-731ADCE1C4D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81538" y="2362201"/>
              <a:ext cx="465138" cy="336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50195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600" b="0" i="1"/>
                <a:t>CD</a:t>
              </a:r>
              <a:endParaRPr lang="en-US" altLang="zh-CN" sz="1800" b="0"/>
            </a:p>
          </p:txBody>
        </p:sp>
        <p:grpSp>
          <p:nvGrpSpPr>
            <p:cNvPr id="64586" name="Group 121">
              <a:extLst>
                <a:ext uri="{FF2B5EF4-FFF2-40B4-BE49-F238E27FC236}">
                  <a16:creationId xmlns:a16="http://schemas.microsoft.com/office/drawing/2014/main" id="{C5D21181-19C8-4B63-A622-B430E070FCB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326063" y="2579688"/>
              <a:ext cx="1624013" cy="1027113"/>
              <a:chOff x="520" y="702"/>
              <a:chExt cx="1281" cy="1403"/>
            </a:xfrm>
          </p:grpSpPr>
          <p:sp>
            <p:nvSpPr>
              <p:cNvPr id="64597" name="Rectangle 122">
                <a:extLst>
                  <a:ext uri="{FF2B5EF4-FFF2-40B4-BE49-F238E27FC236}">
                    <a16:creationId xmlns:a16="http://schemas.microsoft.com/office/drawing/2014/main" id="{FCDB8FB8-227F-46A7-B352-091AB427C23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0" y="702"/>
                <a:ext cx="1281" cy="1400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>
                        <a:alpha val="50195"/>
                      </a:schemeClr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grpSp>
            <p:nvGrpSpPr>
              <p:cNvPr id="64598" name="Group 123">
                <a:extLst>
                  <a:ext uri="{FF2B5EF4-FFF2-40B4-BE49-F238E27FC236}">
                    <a16:creationId xmlns:a16="http://schemas.microsoft.com/office/drawing/2014/main" id="{E56059A2-9145-4A56-8A64-2A960B4EAAB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858" y="702"/>
                <a:ext cx="645" cy="1403"/>
                <a:chOff x="858" y="702"/>
                <a:chExt cx="645" cy="1380"/>
              </a:xfrm>
            </p:grpSpPr>
            <p:sp>
              <p:nvSpPr>
                <p:cNvPr id="64599" name="Line 124">
                  <a:extLst>
                    <a:ext uri="{FF2B5EF4-FFF2-40B4-BE49-F238E27FC236}">
                      <a16:creationId xmlns:a16="http://schemas.microsoft.com/office/drawing/2014/main" id="{2587767C-A65D-43AD-B0C4-1F458935ECE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858" y="703"/>
                  <a:ext cx="0" cy="1379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4600" name="Line 125">
                  <a:extLst>
                    <a:ext uri="{FF2B5EF4-FFF2-40B4-BE49-F238E27FC236}">
                      <a16:creationId xmlns:a16="http://schemas.microsoft.com/office/drawing/2014/main" id="{7AE07D32-3914-4001-9C30-1424A1775D5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170" y="703"/>
                  <a:ext cx="0" cy="1379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4601" name="Line 126">
                  <a:extLst>
                    <a:ext uri="{FF2B5EF4-FFF2-40B4-BE49-F238E27FC236}">
                      <a16:creationId xmlns:a16="http://schemas.microsoft.com/office/drawing/2014/main" id="{9E6341BF-F31F-43F8-8A32-897E3CE4767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503" y="702"/>
                  <a:ext cx="0" cy="1379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64587" name="Line 127">
              <a:extLst>
                <a:ext uri="{FF2B5EF4-FFF2-40B4-BE49-F238E27FC236}">
                  <a16:creationId xmlns:a16="http://schemas.microsoft.com/office/drawing/2014/main" id="{225E657A-0310-4BDF-94B6-4D84ECC09D9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43526" y="3100388"/>
              <a:ext cx="161925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588" name="Line 128">
              <a:extLst>
                <a:ext uri="{FF2B5EF4-FFF2-40B4-BE49-F238E27FC236}">
                  <a16:creationId xmlns:a16="http://schemas.microsoft.com/office/drawing/2014/main" id="{7740210A-E542-44B2-BD0C-6C0755C7B3E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43526" y="3360738"/>
              <a:ext cx="161925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589" name="Rectangle 129">
              <a:extLst>
                <a:ext uri="{FF2B5EF4-FFF2-40B4-BE49-F238E27FC236}">
                  <a16:creationId xmlns:a16="http://schemas.microsoft.com/office/drawing/2014/main" id="{7B637694-6B2B-4AFC-B728-7F8C9AB9D4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27713" y="3307449"/>
              <a:ext cx="287258" cy="33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600" b="0" dirty="0"/>
                <a:t>1</a:t>
              </a:r>
              <a:endParaRPr lang="en-US" altLang="zh-CN" sz="1600" b="0" baseline="30000" dirty="0">
                <a:solidFill>
                  <a:srgbClr val="C00000"/>
                </a:solidFill>
              </a:endParaRPr>
            </a:p>
          </p:txBody>
        </p:sp>
        <p:sp>
          <p:nvSpPr>
            <p:cNvPr id="64590" name="Rectangle 130">
              <a:extLst>
                <a:ext uri="{FF2B5EF4-FFF2-40B4-BE49-F238E27FC236}">
                  <a16:creationId xmlns:a16="http://schemas.microsoft.com/office/drawing/2014/main" id="{8D375848-A064-4A07-B4A1-E83C1CEB76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18188" y="3067737"/>
              <a:ext cx="287258" cy="33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600" b="0" dirty="0"/>
                <a:t>1</a:t>
              </a:r>
              <a:endParaRPr lang="en-US" altLang="zh-CN" sz="1600" b="0" baseline="30000" dirty="0">
                <a:solidFill>
                  <a:srgbClr val="C00000"/>
                </a:solidFill>
              </a:endParaRPr>
            </a:p>
          </p:txBody>
        </p:sp>
        <p:sp>
          <p:nvSpPr>
            <p:cNvPr id="64591" name="Rectangle 131">
              <a:extLst>
                <a:ext uri="{FF2B5EF4-FFF2-40B4-BE49-F238E27FC236}">
                  <a16:creationId xmlns:a16="http://schemas.microsoft.com/office/drawing/2014/main" id="{A500A856-2FA3-4FE5-9B0B-EF9AD10D57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10201" y="3067737"/>
              <a:ext cx="287258" cy="33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600" b="0" dirty="0"/>
                <a:t>1</a:t>
              </a:r>
              <a:endParaRPr lang="en-US" altLang="zh-CN" sz="1600" b="0" baseline="30000" dirty="0">
                <a:solidFill>
                  <a:srgbClr val="C00000"/>
                </a:solidFill>
              </a:endParaRPr>
            </a:p>
          </p:txBody>
        </p:sp>
        <p:sp>
          <p:nvSpPr>
            <p:cNvPr id="64592" name="Text Box 132">
              <a:extLst>
                <a:ext uri="{FF2B5EF4-FFF2-40B4-BE49-F238E27FC236}">
                  <a16:creationId xmlns:a16="http://schemas.microsoft.com/office/drawing/2014/main" id="{87559B4B-A6EB-4EFD-B9CB-A6E36EF3596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03608" y="2511769"/>
              <a:ext cx="320734" cy="3619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50195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</a:pPr>
              <a:r>
                <a:rPr lang="en-US" altLang="zh-CN" sz="1600" b="0" dirty="0"/>
                <a:t>1 </a:t>
              </a:r>
              <a:endParaRPr lang="en-US" altLang="zh-CN" sz="1600" b="0" baseline="30000" dirty="0">
                <a:solidFill>
                  <a:srgbClr val="C00000"/>
                </a:solidFill>
              </a:endParaRPr>
            </a:p>
          </p:txBody>
        </p:sp>
        <p:sp>
          <p:nvSpPr>
            <p:cNvPr id="64594" name="Rectangle 134">
              <a:extLst>
                <a:ext uri="{FF2B5EF4-FFF2-40B4-BE49-F238E27FC236}">
                  <a16:creationId xmlns:a16="http://schemas.microsoft.com/office/drawing/2014/main" id="{14DB83A9-602D-48ED-BEBD-D137238DD4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05438" y="3311869"/>
              <a:ext cx="285750" cy="336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600" b="0" dirty="0"/>
                <a:t>1</a:t>
              </a:r>
            </a:p>
          </p:txBody>
        </p:sp>
        <p:sp>
          <p:nvSpPr>
            <p:cNvPr id="64596" name="Text Box 136">
              <a:extLst>
                <a:ext uri="{FF2B5EF4-FFF2-40B4-BE49-F238E27FC236}">
                  <a16:creationId xmlns:a16="http://schemas.microsoft.com/office/drawing/2014/main" id="{12E1A86A-1428-4CE0-AEB7-5B79385A7F6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607519" y="2508251"/>
              <a:ext cx="320675" cy="3857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50195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</a:pPr>
              <a:r>
                <a:rPr lang="en-US" altLang="zh-CN" sz="1600" b="0" dirty="0"/>
                <a:t>1</a:t>
              </a:r>
              <a:endParaRPr lang="en-US" altLang="zh-CN" sz="1800" b="0" dirty="0"/>
            </a:p>
          </p:txBody>
        </p:sp>
      </p:grpSp>
      <p:grpSp>
        <p:nvGrpSpPr>
          <p:cNvPr id="318601" name="Group 137">
            <a:extLst>
              <a:ext uri="{FF2B5EF4-FFF2-40B4-BE49-F238E27FC236}">
                <a16:creationId xmlns:a16="http://schemas.microsoft.com/office/drawing/2014/main" id="{E0A82AC1-9535-4D08-A011-10D112930DDC}"/>
              </a:ext>
            </a:extLst>
          </p:cNvPr>
          <p:cNvGrpSpPr>
            <a:grpSpLocks/>
          </p:cNvGrpSpPr>
          <p:nvPr/>
        </p:nvGrpSpPr>
        <p:grpSpPr bwMode="auto">
          <a:xfrm>
            <a:off x="4721225" y="3756025"/>
            <a:ext cx="2255838" cy="1525588"/>
            <a:chOff x="4156" y="2622"/>
            <a:chExt cx="1421" cy="961"/>
          </a:xfrm>
        </p:grpSpPr>
        <p:sp>
          <p:nvSpPr>
            <p:cNvPr id="64550" name="Arc 138">
              <a:extLst>
                <a:ext uri="{FF2B5EF4-FFF2-40B4-BE49-F238E27FC236}">
                  <a16:creationId xmlns:a16="http://schemas.microsoft.com/office/drawing/2014/main" id="{FC82CBA9-4599-4912-A429-4DAD5EA8B9CA}"/>
                </a:ext>
              </a:extLst>
            </p:cNvPr>
            <p:cNvSpPr>
              <a:spLocks/>
            </p:cNvSpPr>
            <p:nvPr/>
          </p:nvSpPr>
          <p:spPr bwMode="auto">
            <a:xfrm rot="16200000">
              <a:off x="5391" y="3347"/>
              <a:ext cx="118" cy="246"/>
            </a:xfrm>
            <a:custGeom>
              <a:avLst/>
              <a:gdLst>
                <a:gd name="T0" fmla="*/ 0 w 43187"/>
                <a:gd name="T1" fmla="*/ 0 h 21600"/>
                <a:gd name="T2" fmla="*/ 0 w 43187"/>
                <a:gd name="T3" fmla="*/ 0 h 21600"/>
                <a:gd name="T4" fmla="*/ 0 w 43187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187" h="21600" fill="none" extrusionOk="0">
                  <a:moveTo>
                    <a:pt x="-1" y="20852"/>
                  </a:moveTo>
                  <a:cubicBezTo>
                    <a:pt x="402" y="9221"/>
                    <a:pt x="9948" y="-1"/>
                    <a:pt x="21587" y="0"/>
                  </a:cubicBezTo>
                  <a:cubicBezTo>
                    <a:pt x="33516" y="0"/>
                    <a:pt x="43187" y="9670"/>
                    <a:pt x="43187" y="21600"/>
                  </a:cubicBezTo>
                </a:path>
                <a:path w="43187" h="21600" stroke="0" extrusionOk="0">
                  <a:moveTo>
                    <a:pt x="-1" y="20852"/>
                  </a:moveTo>
                  <a:cubicBezTo>
                    <a:pt x="402" y="9221"/>
                    <a:pt x="9948" y="-1"/>
                    <a:pt x="21587" y="0"/>
                  </a:cubicBezTo>
                  <a:cubicBezTo>
                    <a:pt x="33516" y="0"/>
                    <a:pt x="43187" y="9670"/>
                    <a:pt x="43187" y="21600"/>
                  </a:cubicBezTo>
                  <a:lnTo>
                    <a:pt x="21587" y="21600"/>
                  </a:lnTo>
                  <a:lnTo>
                    <a:pt x="-1" y="20852"/>
                  </a:lnTo>
                  <a:close/>
                </a:path>
              </a:pathLst>
            </a:cu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FFFF">
                      <a:alpha val="50195"/>
                    </a:srgb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551" name="Arc 139">
              <a:extLst>
                <a:ext uri="{FF2B5EF4-FFF2-40B4-BE49-F238E27FC236}">
                  <a16:creationId xmlns:a16="http://schemas.microsoft.com/office/drawing/2014/main" id="{589D965C-580A-42C2-8043-3B02A41BEC71}"/>
                </a:ext>
              </a:extLst>
            </p:cNvPr>
            <p:cNvSpPr>
              <a:spLocks/>
            </p:cNvSpPr>
            <p:nvPr/>
          </p:nvSpPr>
          <p:spPr bwMode="auto">
            <a:xfrm rot="5400000" flipH="1">
              <a:off x="4597" y="3353"/>
              <a:ext cx="117" cy="212"/>
            </a:xfrm>
            <a:custGeom>
              <a:avLst/>
              <a:gdLst>
                <a:gd name="T0" fmla="*/ 0 w 43187"/>
                <a:gd name="T1" fmla="*/ 0 h 21600"/>
                <a:gd name="T2" fmla="*/ 0 w 43187"/>
                <a:gd name="T3" fmla="*/ 0 h 21600"/>
                <a:gd name="T4" fmla="*/ 0 w 43187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187" h="21600" fill="none" extrusionOk="0">
                  <a:moveTo>
                    <a:pt x="-1" y="20852"/>
                  </a:moveTo>
                  <a:cubicBezTo>
                    <a:pt x="402" y="9221"/>
                    <a:pt x="9948" y="-1"/>
                    <a:pt x="21587" y="0"/>
                  </a:cubicBezTo>
                  <a:cubicBezTo>
                    <a:pt x="33516" y="0"/>
                    <a:pt x="43187" y="9670"/>
                    <a:pt x="43187" y="21600"/>
                  </a:cubicBezTo>
                </a:path>
                <a:path w="43187" h="21600" stroke="0" extrusionOk="0">
                  <a:moveTo>
                    <a:pt x="-1" y="20852"/>
                  </a:moveTo>
                  <a:cubicBezTo>
                    <a:pt x="402" y="9221"/>
                    <a:pt x="9948" y="-1"/>
                    <a:pt x="21587" y="0"/>
                  </a:cubicBezTo>
                  <a:cubicBezTo>
                    <a:pt x="33516" y="0"/>
                    <a:pt x="43187" y="9670"/>
                    <a:pt x="43187" y="21600"/>
                  </a:cubicBezTo>
                  <a:lnTo>
                    <a:pt x="21587" y="21600"/>
                  </a:lnTo>
                  <a:lnTo>
                    <a:pt x="-1" y="20852"/>
                  </a:lnTo>
                  <a:close/>
                </a:path>
              </a:pathLst>
            </a:cu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552" name="AutoShape 140">
              <a:extLst>
                <a:ext uri="{FF2B5EF4-FFF2-40B4-BE49-F238E27FC236}">
                  <a16:creationId xmlns:a16="http://schemas.microsoft.com/office/drawing/2014/main" id="{3971FC5D-85DC-4F23-BB5F-116D610D72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75" y="3250"/>
              <a:ext cx="460" cy="285"/>
            </a:xfrm>
            <a:prstGeom prst="roundRect">
              <a:avLst>
                <a:gd name="adj" fmla="val 16667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FFFF">
                      <a:alpha val="50195"/>
                    </a:srgb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4553" name="Rectangle 141">
              <a:extLst>
                <a:ext uri="{FF2B5EF4-FFF2-40B4-BE49-F238E27FC236}">
                  <a16:creationId xmlns:a16="http://schemas.microsoft.com/office/drawing/2014/main" id="{7A7C8001-79E9-4BEB-AFD6-DDDD7C833C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08" y="3355"/>
              <a:ext cx="18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600" b="0" dirty="0"/>
                <a:t>1</a:t>
              </a:r>
            </a:p>
          </p:txBody>
        </p:sp>
        <p:sp>
          <p:nvSpPr>
            <p:cNvPr id="64554" name="Rectangle 142">
              <a:extLst>
                <a:ext uri="{FF2B5EF4-FFF2-40B4-BE49-F238E27FC236}">
                  <a16:creationId xmlns:a16="http://schemas.microsoft.com/office/drawing/2014/main" id="{08EAA57C-40EF-4BF2-AFB7-AA922816CA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66" y="3366"/>
              <a:ext cx="18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600" b="0"/>
                <a:t>1</a:t>
              </a:r>
              <a:endParaRPr lang="en-US" altLang="zh-CN" sz="1800" b="0"/>
            </a:p>
          </p:txBody>
        </p:sp>
        <p:sp>
          <p:nvSpPr>
            <p:cNvPr id="64555" name="Oval 143">
              <a:extLst>
                <a:ext uri="{FF2B5EF4-FFF2-40B4-BE49-F238E27FC236}">
                  <a16:creationId xmlns:a16="http://schemas.microsoft.com/office/drawing/2014/main" id="{84FC7813-BA9E-44DB-8722-0DBEC61A41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63" y="2928"/>
              <a:ext cx="513" cy="12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FFFF">
                      <a:alpha val="50195"/>
                    </a:srgb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4556" name="Line 144">
              <a:extLst>
                <a:ext uri="{FF2B5EF4-FFF2-40B4-BE49-F238E27FC236}">
                  <a16:creationId xmlns:a16="http://schemas.microsoft.com/office/drawing/2014/main" id="{71310748-440D-4F59-8D05-EA05955766F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371" y="2785"/>
              <a:ext cx="188" cy="11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557" name="Line 145">
              <a:extLst>
                <a:ext uri="{FF2B5EF4-FFF2-40B4-BE49-F238E27FC236}">
                  <a16:creationId xmlns:a16="http://schemas.microsoft.com/office/drawing/2014/main" id="{AE4EB86B-AED7-4B7C-924E-872187B9586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58" y="3064"/>
              <a:ext cx="101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558" name="Text Box 146">
              <a:extLst>
                <a:ext uri="{FF2B5EF4-FFF2-40B4-BE49-F238E27FC236}">
                  <a16:creationId xmlns:a16="http://schemas.microsoft.com/office/drawing/2014/main" id="{542422C8-8374-409E-B085-56A3AB41E61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60" y="2719"/>
              <a:ext cx="101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50195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tabLst>
                  <a:tab pos="758825" algn="l"/>
                </a:tabLs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tabLst>
                  <a:tab pos="758825" algn="l"/>
                </a:tabLs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tabLst>
                  <a:tab pos="758825" algn="l"/>
                </a:tabLs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tabLst>
                  <a:tab pos="758825" algn="l"/>
                </a:tabLs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tabLst>
                  <a:tab pos="758825" algn="l"/>
                </a:tabLs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758825" algn="l"/>
                </a:tabLs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758825" algn="l"/>
                </a:tabLs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758825" algn="l"/>
                </a:tabLs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758825" algn="l"/>
                </a:tabLs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600" b="0"/>
                <a:t>00    01    11    10</a:t>
              </a:r>
              <a:endParaRPr lang="en-US" altLang="zh-CN" sz="1800" b="0"/>
            </a:p>
          </p:txBody>
        </p:sp>
        <p:sp>
          <p:nvSpPr>
            <p:cNvPr id="64559" name="Text Box 147">
              <a:extLst>
                <a:ext uri="{FF2B5EF4-FFF2-40B4-BE49-F238E27FC236}">
                  <a16:creationId xmlns:a16="http://schemas.microsoft.com/office/drawing/2014/main" id="{B1AAC8C0-3AE0-4790-9B8E-5F91494ED6D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15" y="2894"/>
              <a:ext cx="297" cy="6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50195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tabLst>
                  <a:tab pos="758825" algn="l"/>
                </a:tabLs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tabLst>
                  <a:tab pos="758825" algn="l"/>
                </a:tabLs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tabLst>
                  <a:tab pos="758825" algn="l"/>
                </a:tabLs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tabLst>
                  <a:tab pos="758825" algn="l"/>
                </a:tabLs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tabLst>
                  <a:tab pos="758825" algn="l"/>
                </a:tabLs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758825" algn="l"/>
                </a:tabLs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758825" algn="l"/>
                </a:tabLs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758825" algn="l"/>
                </a:tabLs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758825" algn="l"/>
                </a:tabLs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600" b="0"/>
                <a:t>0001</a:t>
              </a:r>
            </a:p>
            <a:p>
              <a:pPr eaLnBrk="1" hangingPunct="1"/>
              <a:r>
                <a:rPr lang="en-US" altLang="zh-CN" sz="1600" b="0"/>
                <a:t>11</a:t>
              </a:r>
            </a:p>
            <a:p>
              <a:pPr eaLnBrk="1" hangingPunct="1"/>
              <a:r>
                <a:rPr lang="en-US" altLang="zh-CN" sz="1600" b="0"/>
                <a:t>10</a:t>
              </a:r>
              <a:endParaRPr lang="en-US" altLang="zh-CN" sz="1800" b="0"/>
            </a:p>
          </p:txBody>
        </p:sp>
        <p:sp>
          <p:nvSpPr>
            <p:cNvPr id="64560" name="Text Box 148">
              <a:extLst>
                <a:ext uri="{FF2B5EF4-FFF2-40B4-BE49-F238E27FC236}">
                  <a16:creationId xmlns:a16="http://schemas.microsoft.com/office/drawing/2014/main" id="{2598C885-873B-4888-AD68-FDC7C25D5BC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52" y="2622"/>
              <a:ext cx="27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50195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600" b="0" i="1"/>
                <a:t>AB</a:t>
              </a:r>
              <a:endParaRPr lang="en-US" altLang="zh-CN" sz="1800" b="0"/>
            </a:p>
          </p:txBody>
        </p:sp>
        <p:sp>
          <p:nvSpPr>
            <p:cNvPr id="64561" name="Text Box 149">
              <a:extLst>
                <a:ext uri="{FF2B5EF4-FFF2-40B4-BE49-F238E27FC236}">
                  <a16:creationId xmlns:a16="http://schemas.microsoft.com/office/drawing/2014/main" id="{BDF1A0CC-959A-4B50-8B4D-7B656D6D3ED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56" y="2755"/>
              <a:ext cx="293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50195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600" b="0" i="1"/>
                <a:t>CD</a:t>
              </a:r>
              <a:endParaRPr lang="en-US" altLang="zh-CN" sz="1800" b="0"/>
            </a:p>
          </p:txBody>
        </p:sp>
        <p:grpSp>
          <p:nvGrpSpPr>
            <p:cNvPr id="64562" name="Group 150">
              <a:extLst>
                <a:ext uri="{FF2B5EF4-FFF2-40B4-BE49-F238E27FC236}">
                  <a16:creationId xmlns:a16="http://schemas.microsoft.com/office/drawing/2014/main" id="{4CA11EBB-B7FD-41A7-AF10-20505488252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46" y="2898"/>
              <a:ext cx="1022" cy="655"/>
              <a:chOff x="520" y="702"/>
              <a:chExt cx="1281" cy="1403"/>
            </a:xfrm>
          </p:grpSpPr>
          <p:sp>
            <p:nvSpPr>
              <p:cNvPr id="64570" name="Rectangle 151">
                <a:extLst>
                  <a:ext uri="{FF2B5EF4-FFF2-40B4-BE49-F238E27FC236}">
                    <a16:creationId xmlns:a16="http://schemas.microsoft.com/office/drawing/2014/main" id="{6354A944-3844-4D44-B1C9-6F3D3956498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0" y="702"/>
                <a:ext cx="1281" cy="1400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>
                        <a:alpha val="50195"/>
                      </a:schemeClr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grpSp>
            <p:nvGrpSpPr>
              <p:cNvPr id="64571" name="Group 152">
                <a:extLst>
                  <a:ext uri="{FF2B5EF4-FFF2-40B4-BE49-F238E27FC236}">
                    <a16:creationId xmlns:a16="http://schemas.microsoft.com/office/drawing/2014/main" id="{82BC1FD2-AB73-4FDA-A243-FE77A27D95C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858" y="702"/>
                <a:ext cx="645" cy="1403"/>
                <a:chOff x="858" y="702"/>
                <a:chExt cx="645" cy="1380"/>
              </a:xfrm>
            </p:grpSpPr>
            <p:sp>
              <p:nvSpPr>
                <p:cNvPr id="64572" name="Line 153">
                  <a:extLst>
                    <a:ext uri="{FF2B5EF4-FFF2-40B4-BE49-F238E27FC236}">
                      <a16:creationId xmlns:a16="http://schemas.microsoft.com/office/drawing/2014/main" id="{FB0154B8-94A7-420C-8E6A-360E827BEBF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858" y="703"/>
                  <a:ext cx="0" cy="1379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4573" name="Line 154">
                  <a:extLst>
                    <a:ext uri="{FF2B5EF4-FFF2-40B4-BE49-F238E27FC236}">
                      <a16:creationId xmlns:a16="http://schemas.microsoft.com/office/drawing/2014/main" id="{C44FA913-12A6-4FBA-BCE9-BCB19E978D7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170" y="703"/>
                  <a:ext cx="0" cy="1379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4574" name="Line 155">
                  <a:extLst>
                    <a:ext uri="{FF2B5EF4-FFF2-40B4-BE49-F238E27FC236}">
                      <a16:creationId xmlns:a16="http://schemas.microsoft.com/office/drawing/2014/main" id="{140CB72C-AE96-4C6A-A571-7000B2C80D4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503" y="702"/>
                  <a:ext cx="0" cy="1379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64563" name="Line 156">
              <a:extLst>
                <a:ext uri="{FF2B5EF4-FFF2-40B4-BE49-F238E27FC236}">
                  <a16:creationId xmlns:a16="http://schemas.microsoft.com/office/drawing/2014/main" id="{26B9277B-95BE-46B7-B758-69B265BD6C7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58" y="3231"/>
              <a:ext cx="101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564" name="Line 157">
              <a:extLst>
                <a:ext uri="{FF2B5EF4-FFF2-40B4-BE49-F238E27FC236}">
                  <a16:creationId xmlns:a16="http://schemas.microsoft.com/office/drawing/2014/main" id="{E0C8D88A-CBF4-478C-A7D7-4BCFE03C3B2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58" y="3396"/>
              <a:ext cx="101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565" name="Rectangle 158">
              <a:extLst>
                <a:ext uri="{FF2B5EF4-FFF2-40B4-BE49-F238E27FC236}">
                  <a16:creationId xmlns:a16="http://schemas.microsoft.com/office/drawing/2014/main" id="{73FCF962-32CC-45A3-9822-8F1DC85A5F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48" y="3371"/>
              <a:ext cx="22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600" b="0" dirty="0"/>
                <a:t>1</a:t>
              </a:r>
              <a:r>
                <a:rPr lang="en-US" altLang="zh-CN" sz="1600" b="0" baseline="30000" dirty="0">
                  <a:solidFill>
                    <a:srgbClr val="FF0000"/>
                  </a:solidFill>
                </a:rPr>
                <a:t>*</a:t>
              </a:r>
              <a:endParaRPr lang="en-US" altLang="zh-CN" sz="1800" b="0" dirty="0">
                <a:solidFill>
                  <a:srgbClr val="FF0000"/>
                </a:solidFill>
              </a:endParaRPr>
            </a:p>
          </p:txBody>
        </p:sp>
        <p:sp>
          <p:nvSpPr>
            <p:cNvPr id="64566" name="Rectangle 159">
              <a:extLst>
                <a:ext uri="{FF2B5EF4-FFF2-40B4-BE49-F238E27FC236}">
                  <a16:creationId xmlns:a16="http://schemas.microsoft.com/office/drawing/2014/main" id="{E4CEE483-6A0D-408B-B834-52072910BF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46" y="3213"/>
              <a:ext cx="22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600" b="0" dirty="0"/>
                <a:t>1</a:t>
              </a:r>
              <a:r>
                <a:rPr lang="en-US" altLang="zh-CN" sz="1600" b="0" baseline="30000" dirty="0">
                  <a:solidFill>
                    <a:srgbClr val="FF0000"/>
                  </a:solidFill>
                </a:rPr>
                <a:t>*</a:t>
              </a:r>
            </a:p>
          </p:txBody>
        </p:sp>
        <p:sp>
          <p:nvSpPr>
            <p:cNvPr id="64567" name="Rectangle 160">
              <a:extLst>
                <a:ext uri="{FF2B5EF4-FFF2-40B4-BE49-F238E27FC236}">
                  <a16:creationId xmlns:a16="http://schemas.microsoft.com/office/drawing/2014/main" id="{EC3AFC50-42BB-47CC-8982-F2D5B2D359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99" y="3213"/>
              <a:ext cx="22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600" b="0" dirty="0"/>
                <a:t>1</a:t>
              </a:r>
              <a:r>
                <a:rPr lang="en-US" altLang="zh-CN" sz="1600" b="0" baseline="30000" dirty="0">
                  <a:solidFill>
                    <a:srgbClr val="FF0000"/>
                  </a:solidFill>
                </a:rPr>
                <a:t>*</a:t>
              </a:r>
              <a:endParaRPr lang="en-US" altLang="zh-CN" sz="1800" b="0" dirty="0">
                <a:solidFill>
                  <a:srgbClr val="FF0000"/>
                </a:solidFill>
              </a:endParaRPr>
            </a:p>
          </p:txBody>
        </p:sp>
        <p:sp>
          <p:nvSpPr>
            <p:cNvPr id="64568" name="Text Box 161">
              <a:extLst>
                <a:ext uri="{FF2B5EF4-FFF2-40B4-BE49-F238E27FC236}">
                  <a16:creationId xmlns:a16="http://schemas.microsoft.com/office/drawing/2014/main" id="{6F783E7E-90F4-41AD-ADB2-33A2B833BA6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94" y="2839"/>
              <a:ext cx="333" cy="2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50195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</a:pPr>
              <a:r>
                <a:rPr lang="en-US" altLang="zh-CN" sz="1600" b="0" dirty="0"/>
                <a:t>1</a:t>
              </a:r>
              <a:r>
                <a:rPr lang="en-US" altLang="zh-CN" sz="1600" b="0" baseline="30000" dirty="0">
                  <a:solidFill>
                    <a:srgbClr val="FF0000"/>
                  </a:solidFill>
                </a:rPr>
                <a:t>*</a:t>
              </a:r>
              <a:endParaRPr lang="en-US" altLang="zh-CN" sz="1800" b="0" dirty="0">
                <a:solidFill>
                  <a:srgbClr val="FF0000"/>
                </a:solidFill>
              </a:endParaRPr>
            </a:p>
          </p:txBody>
        </p:sp>
        <p:sp>
          <p:nvSpPr>
            <p:cNvPr id="64569" name="Text Box 162">
              <a:extLst>
                <a:ext uri="{FF2B5EF4-FFF2-40B4-BE49-F238E27FC236}">
                  <a16:creationId xmlns:a16="http://schemas.microsoft.com/office/drawing/2014/main" id="{147EB3E6-639E-44EF-A90E-1E746E00795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66" y="2851"/>
              <a:ext cx="202" cy="2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50195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</a:pPr>
              <a:r>
                <a:rPr lang="en-US" altLang="zh-CN" sz="1600" b="0"/>
                <a:t>1</a:t>
              </a:r>
              <a:endParaRPr lang="en-US" altLang="zh-CN" sz="1800" b="0"/>
            </a:p>
          </p:txBody>
        </p:sp>
      </p:grpSp>
      <p:grpSp>
        <p:nvGrpSpPr>
          <p:cNvPr id="318627" name="Group 163">
            <a:extLst>
              <a:ext uri="{FF2B5EF4-FFF2-40B4-BE49-F238E27FC236}">
                <a16:creationId xmlns:a16="http://schemas.microsoft.com/office/drawing/2014/main" id="{146C8552-6ED9-4A59-96EB-1D5B959705E9}"/>
              </a:ext>
            </a:extLst>
          </p:cNvPr>
          <p:cNvGrpSpPr>
            <a:grpSpLocks/>
          </p:cNvGrpSpPr>
          <p:nvPr/>
        </p:nvGrpSpPr>
        <p:grpSpPr bwMode="auto">
          <a:xfrm>
            <a:off x="2446054" y="5503859"/>
            <a:ext cx="4078288" cy="728663"/>
            <a:chOff x="1484" y="3551"/>
            <a:chExt cx="2569" cy="459"/>
          </a:xfrm>
        </p:grpSpPr>
        <p:graphicFrame>
          <p:nvGraphicFramePr>
            <p:cNvPr id="64548" name="Object 164">
              <a:extLst>
                <a:ext uri="{FF2B5EF4-FFF2-40B4-BE49-F238E27FC236}">
                  <a16:creationId xmlns:a16="http://schemas.microsoft.com/office/drawing/2014/main" id="{CD03290E-A017-4DF3-BFB0-F67BC466D20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43063336"/>
                </p:ext>
              </p:extLst>
            </p:nvPr>
          </p:nvGraphicFramePr>
          <p:xfrm>
            <a:off x="1683" y="3551"/>
            <a:ext cx="2370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2171700" imgH="190500" progId="Equation.3">
                    <p:embed/>
                  </p:oleObj>
                </mc:Choice>
                <mc:Fallback>
                  <p:oleObj name="Equation" r:id="rId3" imgW="2171700" imgH="190500" progId="Equation.3">
                    <p:embed/>
                    <p:pic>
                      <p:nvPicPr>
                        <p:cNvPr id="64548" name="Object 164">
                          <a:extLst>
                            <a:ext uri="{FF2B5EF4-FFF2-40B4-BE49-F238E27FC236}">
                              <a16:creationId xmlns:a16="http://schemas.microsoft.com/office/drawing/2014/main" id="{CD03290E-A017-4DF3-BFB0-F67BC466D20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3" y="3551"/>
                          <a:ext cx="2370" cy="1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549" name="Object 165">
              <a:extLst>
                <a:ext uri="{FF2B5EF4-FFF2-40B4-BE49-F238E27FC236}">
                  <a16:creationId xmlns:a16="http://schemas.microsoft.com/office/drawing/2014/main" id="{E4C86EEF-C44D-4975-BC13-BE63AA5389CE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1484" y="3780"/>
            <a:ext cx="2569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2400300" imgH="203200" progId="Equation.3">
                    <p:embed/>
                  </p:oleObj>
                </mc:Choice>
                <mc:Fallback>
                  <p:oleObj name="Equation" r:id="rId5" imgW="2400300" imgH="203200" progId="Equation.3">
                    <p:embed/>
                    <p:pic>
                      <p:nvPicPr>
                        <p:cNvPr id="64549" name="Object 165">
                          <a:extLst>
                            <a:ext uri="{FF2B5EF4-FFF2-40B4-BE49-F238E27FC236}">
                              <a16:creationId xmlns:a16="http://schemas.microsoft.com/office/drawing/2014/main" id="{E4C86EEF-C44D-4975-BC13-BE63AA5389CE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4" y="3780"/>
                          <a:ext cx="2569" cy="2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18630" name="Group 166">
            <a:extLst>
              <a:ext uri="{FF2B5EF4-FFF2-40B4-BE49-F238E27FC236}">
                <a16:creationId xmlns:a16="http://schemas.microsoft.com/office/drawing/2014/main" id="{68C845CB-C294-485C-A95F-B091EC13B0E3}"/>
              </a:ext>
            </a:extLst>
          </p:cNvPr>
          <p:cNvGrpSpPr>
            <a:grpSpLocks/>
          </p:cNvGrpSpPr>
          <p:nvPr/>
        </p:nvGrpSpPr>
        <p:grpSpPr bwMode="auto">
          <a:xfrm>
            <a:off x="1887538" y="3762372"/>
            <a:ext cx="2255837" cy="1536700"/>
            <a:chOff x="821" y="2495"/>
            <a:chExt cx="1421" cy="968"/>
          </a:xfrm>
        </p:grpSpPr>
        <p:sp>
          <p:nvSpPr>
            <p:cNvPr id="64523" name="AutoShape 167">
              <a:extLst>
                <a:ext uri="{FF2B5EF4-FFF2-40B4-BE49-F238E27FC236}">
                  <a16:creationId xmlns:a16="http://schemas.microsoft.com/office/drawing/2014/main" id="{095C6E4E-B82E-4720-A8BB-39537718CA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0" y="3123"/>
              <a:ext cx="460" cy="285"/>
            </a:xfrm>
            <a:prstGeom prst="roundRect">
              <a:avLst>
                <a:gd name="adj" fmla="val 16667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FFFF">
                      <a:alpha val="50195"/>
                    </a:srgb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4524" name="Rectangle 168">
              <a:extLst>
                <a:ext uri="{FF2B5EF4-FFF2-40B4-BE49-F238E27FC236}">
                  <a16:creationId xmlns:a16="http://schemas.microsoft.com/office/drawing/2014/main" id="{96471235-7BA0-4091-B392-5CBA202FB1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73" y="3244"/>
              <a:ext cx="18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600" b="0"/>
                <a:t>1</a:t>
              </a:r>
            </a:p>
          </p:txBody>
        </p:sp>
        <p:sp>
          <p:nvSpPr>
            <p:cNvPr id="64525" name="Arc 169">
              <a:extLst>
                <a:ext uri="{FF2B5EF4-FFF2-40B4-BE49-F238E27FC236}">
                  <a16:creationId xmlns:a16="http://schemas.microsoft.com/office/drawing/2014/main" id="{A96C1DEF-D01E-4DBC-ACD9-80C049B4140D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2008" y="2775"/>
              <a:ext cx="202" cy="144"/>
            </a:xfrm>
            <a:custGeom>
              <a:avLst/>
              <a:gdLst>
                <a:gd name="T0" fmla="*/ 0 w 43187"/>
                <a:gd name="T1" fmla="*/ 0 h 21600"/>
                <a:gd name="T2" fmla="*/ 0 w 43187"/>
                <a:gd name="T3" fmla="*/ 0 h 21600"/>
                <a:gd name="T4" fmla="*/ 0 w 43187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187" h="21600" fill="none" extrusionOk="0">
                  <a:moveTo>
                    <a:pt x="-1" y="20852"/>
                  </a:moveTo>
                  <a:cubicBezTo>
                    <a:pt x="402" y="9221"/>
                    <a:pt x="9948" y="-1"/>
                    <a:pt x="21587" y="0"/>
                  </a:cubicBezTo>
                  <a:cubicBezTo>
                    <a:pt x="33516" y="0"/>
                    <a:pt x="43187" y="9670"/>
                    <a:pt x="43187" y="21600"/>
                  </a:cubicBezTo>
                </a:path>
                <a:path w="43187" h="21600" stroke="0" extrusionOk="0">
                  <a:moveTo>
                    <a:pt x="-1" y="20852"/>
                  </a:moveTo>
                  <a:cubicBezTo>
                    <a:pt x="402" y="9221"/>
                    <a:pt x="9948" y="-1"/>
                    <a:pt x="21587" y="0"/>
                  </a:cubicBezTo>
                  <a:cubicBezTo>
                    <a:pt x="33516" y="0"/>
                    <a:pt x="43187" y="9670"/>
                    <a:pt x="43187" y="21600"/>
                  </a:cubicBezTo>
                  <a:lnTo>
                    <a:pt x="21587" y="21600"/>
                  </a:lnTo>
                  <a:lnTo>
                    <a:pt x="-1" y="20852"/>
                  </a:lnTo>
                  <a:close/>
                </a:path>
              </a:pathLst>
            </a:cu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526" name="Arc 170">
              <a:extLst>
                <a:ext uri="{FF2B5EF4-FFF2-40B4-BE49-F238E27FC236}">
                  <a16:creationId xmlns:a16="http://schemas.microsoft.com/office/drawing/2014/main" id="{7AC10FF6-849B-4912-8522-5E03DCFC9E78}"/>
                </a:ext>
              </a:extLst>
            </p:cNvPr>
            <p:cNvSpPr>
              <a:spLocks/>
            </p:cNvSpPr>
            <p:nvPr/>
          </p:nvSpPr>
          <p:spPr bwMode="auto">
            <a:xfrm>
              <a:off x="2009" y="3276"/>
              <a:ext cx="201" cy="144"/>
            </a:xfrm>
            <a:custGeom>
              <a:avLst/>
              <a:gdLst>
                <a:gd name="T0" fmla="*/ 0 w 43187"/>
                <a:gd name="T1" fmla="*/ 0 h 21600"/>
                <a:gd name="T2" fmla="*/ 0 w 43187"/>
                <a:gd name="T3" fmla="*/ 0 h 21600"/>
                <a:gd name="T4" fmla="*/ 0 w 43187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187" h="21600" fill="none" extrusionOk="0">
                  <a:moveTo>
                    <a:pt x="-1" y="20852"/>
                  </a:moveTo>
                  <a:cubicBezTo>
                    <a:pt x="402" y="9221"/>
                    <a:pt x="9948" y="-1"/>
                    <a:pt x="21587" y="0"/>
                  </a:cubicBezTo>
                  <a:cubicBezTo>
                    <a:pt x="33516" y="0"/>
                    <a:pt x="43187" y="9670"/>
                    <a:pt x="43187" y="21600"/>
                  </a:cubicBezTo>
                </a:path>
                <a:path w="43187" h="21600" stroke="0" extrusionOk="0">
                  <a:moveTo>
                    <a:pt x="-1" y="20852"/>
                  </a:moveTo>
                  <a:cubicBezTo>
                    <a:pt x="402" y="9221"/>
                    <a:pt x="9948" y="-1"/>
                    <a:pt x="21587" y="0"/>
                  </a:cubicBezTo>
                  <a:cubicBezTo>
                    <a:pt x="33516" y="0"/>
                    <a:pt x="43187" y="9670"/>
                    <a:pt x="43187" y="21600"/>
                  </a:cubicBezTo>
                  <a:lnTo>
                    <a:pt x="21587" y="21600"/>
                  </a:lnTo>
                  <a:lnTo>
                    <a:pt x="-1" y="20852"/>
                  </a:lnTo>
                  <a:close/>
                </a:path>
              </a:pathLst>
            </a:cu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527" name="Rectangle 171">
              <a:extLst>
                <a:ext uri="{FF2B5EF4-FFF2-40B4-BE49-F238E27FC236}">
                  <a16:creationId xmlns:a16="http://schemas.microsoft.com/office/drawing/2014/main" id="{A4428305-01BB-4B23-919C-68A5AF68E2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31" y="3251"/>
              <a:ext cx="18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600" b="0"/>
                <a:t>1</a:t>
              </a:r>
              <a:endParaRPr lang="en-US" altLang="zh-CN" sz="1800" b="0"/>
            </a:p>
          </p:txBody>
        </p:sp>
        <p:sp>
          <p:nvSpPr>
            <p:cNvPr id="64528" name="Oval 172">
              <a:extLst>
                <a:ext uri="{FF2B5EF4-FFF2-40B4-BE49-F238E27FC236}">
                  <a16:creationId xmlns:a16="http://schemas.microsoft.com/office/drawing/2014/main" id="{B9CAA434-92D3-4EFC-B9E7-BFC558A266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8" y="2785"/>
              <a:ext cx="513" cy="12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FFFF">
                      <a:alpha val="50195"/>
                    </a:srgb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4529" name="Line 173">
              <a:extLst>
                <a:ext uri="{FF2B5EF4-FFF2-40B4-BE49-F238E27FC236}">
                  <a16:creationId xmlns:a16="http://schemas.microsoft.com/office/drawing/2014/main" id="{7774DC5B-DBCB-413C-AB52-9567A9A7A92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036" y="2658"/>
              <a:ext cx="188" cy="11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530" name="Line 174">
              <a:extLst>
                <a:ext uri="{FF2B5EF4-FFF2-40B4-BE49-F238E27FC236}">
                  <a16:creationId xmlns:a16="http://schemas.microsoft.com/office/drawing/2014/main" id="{344B7ABD-7E75-48B0-9F93-48C59329947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23" y="2937"/>
              <a:ext cx="101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531" name="Text Box 175">
              <a:extLst>
                <a:ext uri="{FF2B5EF4-FFF2-40B4-BE49-F238E27FC236}">
                  <a16:creationId xmlns:a16="http://schemas.microsoft.com/office/drawing/2014/main" id="{AE0FBC6F-710E-44EE-B99F-DBEAD8C26D4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25" y="2592"/>
              <a:ext cx="101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50195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tabLst>
                  <a:tab pos="758825" algn="l"/>
                </a:tabLs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tabLst>
                  <a:tab pos="758825" algn="l"/>
                </a:tabLs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tabLst>
                  <a:tab pos="758825" algn="l"/>
                </a:tabLs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tabLst>
                  <a:tab pos="758825" algn="l"/>
                </a:tabLs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tabLst>
                  <a:tab pos="758825" algn="l"/>
                </a:tabLs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758825" algn="l"/>
                </a:tabLs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758825" algn="l"/>
                </a:tabLs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758825" algn="l"/>
                </a:tabLs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758825" algn="l"/>
                </a:tabLs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600" b="0"/>
                <a:t>00    01    11    10</a:t>
              </a:r>
              <a:endParaRPr lang="en-US" altLang="zh-CN" sz="1800" b="0"/>
            </a:p>
          </p:txBody>
        </p:sp>
        <p:sp>
          <p:nvSpPr>
            <p:cNvPr id="64532" name="Text Box 176">
              <a:extLst>
                <a:ext uri="{FF2B5EF4-FFF2-40B4-BE49-F238E27FC236}">
                  <a16:creationId xmlns:a16="http://schemas.microsoft.com/office/drawing/2014/main" id="{B63552C6-BBF8-4BB4-9E97-98DE4621CDF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80" y="2767"/>
              <a:ext cx="297" cy="6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50195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tabLst>
                  <a:tab pos="758825" algn="l"/>
                </a:tabLs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tabLst>
                  <a:tab pos="758825" algn="l"/>
                </a:tabLs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tabLst>
                  <a:tab pos="758825" algn="l"/>
                </a:tabLs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tabLst>
                  <a:tab pos="758825" algn="l"/>
                </a:tabLs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tabLst>
                  <a:tab pos="758825" algn="l"/>
                </a:tabLs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758825" algn="l"/>
                </a:tabLs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758825" algn="l"/>
                </a:tabLs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758825" algn="l"/>
                </a:tabLs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758825" algn="l"/>
                </a:tabLs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600" b="0"/>
                <a:t>0001</a:t>
              </a:r>
            </a:p>
            <a:p>
              <a:pPr eaLnBrk="1" hangingPunct="1"/>
              <a:r>
                <a:rPr lang="en-US" altLang="zh-CN" sz="1600" b="0"/>
                <a:t>11</a:t>
              </a:r>
            </a:p>
            <a:p>
              <a:pPr eaLnBrk="1" hangingPunct="1"/>
              <a:r>
                <a:rPr lang="en-US" altLang="zh-CN" sz="1600" b="0"/>
                <a:t>10</a:t>
              </a:r>
              <a:endParaRPr lang="en-US" altLang="zh-CN" sz="1800" b="0"/>
            </a:p>
          </p:txBody>
        </p:sp>
        <p:sp>
          <p:nvSpPr>
            <p:cNvPr id="64533" name="Text Box 177">
              <a:extLst>
                <a:ext uri="{FF2B5EF4-FFF2-40B4-BE49-F238E27FC236}">
                  <a16:creationId xmlns:a16="http://schemas.microsoft.com/office/drawing/2014/main" id="{D4679B16-BD18-4C88-99FA-DAA060F3C59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17" y="2495"/>
              <a:ext cx="27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50195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600" b="0" i="1"/>
                <a:t>AB</a:t>
              </a:r>
              <a:endParaRPr lang="en-US" altLang="zh-CN" sz="1800" b="0"/>
            </a:p>
          </p:txBody>
        </p:sp>
        <p:sp>
          <p:nvSpPr>
            <p:cNvPr id="64534" name="Text Box 178">
              <a:extLst>
                <a:ext uri="{FF2B5EF4-FFF2-40B4-BE49-F238E27FC236}">
                  <a16:creationId xmlns:a16="http://schemas.microsoft.com/office/drawing/2014/main" id="{757C4942-5A1A-4E87-B5AE-3A8B191426C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21" y="2628"/>
              <a:ext cx="293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50195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600" b="0" i="1"/>
                <a:t>CD</a:t>
              </a:r>
              <a:endParaRPr lang="en-US" altLang="zh-CN" sz="1800" b="0"/>
            </a:p>
          </p:txBody>
        </p:sp>
        <p:grpSp>
          <p:nvGrpSpPr>
            <p:cNvPr id="64535" name="Group 179">
              <a:extLst>
                <a:ext uri="{FF2B5EF4-FFF2-40B4-BE49-F238E27FC236}">
                  <a16:creationId xmlns:a16="http://schemas.microsoft.com/office/drawing/2014/main" id="{D7D1810D-5C36-4D41-8AFC-501372FE669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11" y="2771"/>
              <a:ext cx="1022" cy="655"/>
              <a:chOff x="520" y="702"/>
              <a:chExt cx="1281" cy="1403"/>
            </a:xfrm>
          </p:grpSpPr>
          <p:sp>
            <p:nvSpPr>
              <p:cNvPr id="64543" name="Rectangle 180">
                <a:extLst>
                  <a:ext uri="{FF2B5EF4-FFF2-40B4-BE49-F238E27FC236}">
                    <a16:creationId xmlns:a16="http://schemas.microsoft.com/office/drawing/2014/main" id="{21FB7351-3141-42D9-8DA5-E1191CC358D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0" y="702"/>
                <a:ext cx="1281" cy="1400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>
                        <a:alpha val="50195"/>
                      </a:schemeClr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grpSp>
            <p:nvGrpSpPr>
              <p:cNvPr id="64544" name="Group 181">
                <a:extLst>
                  <a:ext uri="{FF2B5EF4-FFF2-40B4-BE49-F238E27FC236}">
                    <a16:creationId xmlns:a16="http://schemas.microsoft.com/office/drawing/2014/main" id="{13E84318-B93C-4CF3-A330-61EB90DDF36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858" y="702"/>
                <a:ext cx="645" cy="1403"/>
                <a:chOff x="858" y="702"/>
                <a:chExt cx="645" cy="1380"/>
              </a:xfrm>
            </p:grpSpPr>
            <p:sp>
              <p:nvSpPr>
                <p:cNvPr id="64545" name="Line 182">
                  <a:extLst>
                    <a:ext uri="{FF2B5EF4-FFF2-40B4-BE49-F238E27FC236}">
                      <a16:creationId xmlns:a16="http://schemas.microsoft.com/office/drawing/2014/main" id="{B6086890-D865-4AD8-BE55-3D3228EA109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858" y="703"/>
                  <a:ext cx="0" cy="1379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4546" name="Line 183">
                  <a:extLst>
                    <a:ext uri="{FF2B5EF4-FFF2-40B4-BE49-F238E27FC236}">
                      <a16:creationId xmlns:a16="http://schemas.microsoft.com/office/drawing/2014/main" id="{110F218F-C92D-4D99-868E-D0015DABB98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170" y="703"/>
                  <a:ext cx="0" cy="1379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4547" name="Line 184">
                  <a:extLst>
                    <a:ext uri="{FF2B5EF4-FFF2-40B4-BE49-F238E27FC236}">
                      <a16:creationId xmlns:a16="http://schemas.microsoft.com/office/drawing/2014/main" id="{0EC27BE0-1DCB-4E93-8760-BC8C252F418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503" y="702"/>
                  <a:ext cx="0" cy="1379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64536" name="Line 185">
              <a:extLst>
                <a:ext uri="{FF2B5EF4-FFF2-40B4-BE49-F238E27FC236}">
                  <a16:creationId xmlns:a16="http://schemas.microsoft.com/office/drawing/2014/main" id="{3FC48CC1-9A8E-43B1-8CD6-90CBF67C7A5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23" y="3104"/>
              <a:ext cx="101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537" name="Line 186">
              <a:extLst>
                <a:ext uri="{FF2B5EF4-FFF2-40B4-BE49-F238E27FC236}">
                  <a16:creationId xmlns:a16="http://schemas.microsoft.com/office/drawing/2014/main" id="{874C6F36-233A-4192-A529-772038A15A0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23" y="3269"/>
              <a:ext cx="101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538" name="Rectangle 187">
              <a:extLst>
                <a:ext uri="{FF2B5EF4-FFF2-40B4-BE49-F238E27FC236}">
                  <a16:creationId xmlns:a16="http://schemas.microsoft.com/office/drawing/2014/main" id="{9D2CA16B-F8A0-415C-84CB-856582B3CE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13" y="3244"/>
              <a:ext cx="22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600" b="0" dirty="0"/>
                <a:t>1</a:t>
              </a:r>
              <a:r>
                <a:rPr lang="en-US" altLang="zh-CN" sz="1600" b="0" baseline="30000" dirty="0">
                  <a:solidFill>
                    <a:srgbClr val="FF0000"/>
                  </a:solidFill>
                </a:rPr>
                <a:t>*</a:t>
              </a:r>
              <a:endParaRPr lang="en-US" altLang="zh-CN" sz="1800" b="0" dirty="0">
                <a:solidFill>
                  <a:srgbClr val="FF0000"/>
                </a:solidFill>
              </a:endParaRPr>
            </a:p>
          </p:txBody>
        </p:sp>
        <p:sp>
          <p:nvSpPr>
            <p:cNvPr id="64539" name="Rectangle 188">
              <a:extLst>
                <a:ext uri="{FF2B5EF4-FFF2-40B4-BE49-F238E27FC236}">
                  <a16:creationId xmlns:a16="http://schemas.microsoft.com/office/drawing/2014/main" id="{DC9C6EAD-B794-497F-9429-85C5B0ECAD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11" y="3086"/>
              <a:ext cx="22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600" b="0" dirty="0"/>
                <a:t>1</a:t>
              </a:r>
              <a:r>
                <a:rPr lang="en-US" altLang="zh-CN" sz="1600" b="0" baseline="30000" dirty="0">
                  <a:solidFill>
                    <a:srgbClr val="FF0000"/>
                  </a:solidFill>
                </a:rPr>
                <a:t>*</a:t>
              </a:r>
            </a:p>
          </p:txBody>
        </p:sp>
        <p:sp>
          <p:nvSpPr>
            <p:cNvPr id="64540" name="Rectangle 189">
              <a:extLst>
                <a:ext uri="{FF2B5EF4-FFF2-40B4-BE49-F238E27FC236}">
                  <a16:creationId xmlns:a16="http://schemas.microsoft.com/office/drawing/2014/main" id="{09F2A850-6BEB-46BB-A7A6-BA8E103454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64" y="3086"/>
              <a:ext cx="22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600" b="0" dirty="0"/>
                <a:t>1</a:t>
              </a:r>
              <a:r>
                <a:rPr lang="en-US" altLang="zh-CN" sz="1600" b="0" baseline="30000" dirty="0">
                  <a:solidFill>
                    <a:srgbClr val="FF0000"/>
                  </a:solidFill>
                </a:rPr>
                <a:t>*</a:t>
              </a:r>
              <a:endParaRPr lang="en-US" altLang="zh-CN" sz="1800" b="0" dirty="0">
                <a:solidFill>
                  <a:srgbClr val="FF0000"/>
                </a:solidFill>
              </a:endParaRPr>
            </a:p>
          </p:txBody>
        </p:sp>
        <p:sp>
          <p:nvSpPr>
            <p:cNvPr id="64541" name="Text Box 190">
              <a:extLst>
                <a:ext uri="{FF2B5EF4-FFF2-40B4-BE49-F238E27FC236}">
                  <a16:creationId xmlns:a16="http://schemas.microsoft.com/office/drawing/2014/main" id="{F8ACFD5D-7673-4787-A1FF-393C399F918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59" y="2728"/>
              <a:ext cx="333" cy="2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50195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</a:pPr>
              <a:r>
                <a:rPr lang="en-US" altLang="zh-CN" sz="1600" b="0" dirty="0"/>
                <a:t>1</a:t>
              </a:r>
              <a:r>
                <a:rPr lang="en-US" altLang="zh-CN" sz="1600" b="0" baseline="30000" dirty="0">
                  <a:solidFill>
                    <a:srgbClr val="FF0000"/>
                  </a:solidFill>
                </a:rPr>
                <a:t>*</a:t>
              </a:r>
              <a:endParaRPr lang="en-US" altLang="zh-CN" sz="1800" b="0" dirty="0">
                <a:solidFill>
                  <a:srgbClr val="FF0000"/>
                </a:solidFill>
              </a:endParaRPr>
            </a:p>
          </p:txBody>
        </p:sp>
        <p:sp>
          <p:nvSpPr>
            <p:cNvPr id="64542" name="Text Box 191">
              <a:extLst>
                <a:ext uri="{FF2B5EF4-FFF2-40B4-BE49-F238E27FC236}">
                  <a16:creationId xmlns:a16="http://schemas.microsoft.com/office/drawing/2014/main" id="{7E428841-E378-4E83-BA1F-B6252E4647A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31" y="2719"/>
              <a:ext cx="202" cy="2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50195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</a:pPr>
              <a:r>
                <a:rPr lang="en-US" altLang="zh-CN" sz="1600" b="0" dirty="0"/>
                <a:t>1</a:t>
              </a:r>
              <a:endParaRPr lang="en-US" altLang="zh-CN" sz="1800" b="0" dirty="0"/>
            </a:p>
          </p:txBody>
        </p:sp>
      </p:grpSp>
      <p:sp>
        <p:nvSpPr>
          <p:cNvPr id="64522" name="Rectangle 193">
            <a:extLst>
              <a:ext uri="{FF2B5EF4-FFF2-40B4-BE49-F238E27FC236}">
                <a16:creationId xmlns:a16="http://schemas.microsoft.com/office/drawing/2014/main" id="{DC3F1253-EEDC-402B-B505-199D833C16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4000" y="215900"/>
            <a:ext cx="86868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4000" dirty="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2.5 </a:t>
            </a:r>
            <a:r>
              <a:rPr lang="zh-CN" altLang="en-US" sz="4000" dirty="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卡诺图化简</a:t>
            </a:r>
            <a:r>
              <a:rPr lang="en-US" altLang="zh-CN" dirty="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-</a:t>
            </a:r>
            <a:r>
              <a:rPr lang="zh-CN" altLang="en-US" dirty="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化简完全确定性函数</a:t>
            </a:r>
            <a:r>
              <a:rPr lang="zh-CN" altLang="en-US" sz="4000" dirty="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（</a:t>
            </a:r>
            <a:r>
              <a:rPr lang="en-US" altLang="zh-CN" sz="4000" dirty="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2/3</a:t>
            </a:r>
            <a:r>
              <a:rPr lang="zh-CN" altLang="en-US" sz="4000" dirty="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）</a:t>
            </a:r>
          </a:p>
        </p:txBody>
      </p:sp>
      <p:sp>
        <p:nvSpPr>
          <p:cNvPr id="112" name="AutoShape 113">
            <a:extLst>
              <a:ext uri="{FF2B5EF4-FFF2-40B4-BE49-F238E27FC236}">
                <a16:creationId xmlns:a16="http://schemas.microsoft.com/office/drawing/2014/main" id="{CF8C7DBF-F472-8B49-A434-CD63BAED6C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86987" y="3139772"/>
            <a:ext cx="704850" cy="430213"/>
          </a:xfrm>
          <a:prstGeom prst="roundRect">
            <a:avLst>
              <a:gd name="adj" fmla="val 16667"/>
            </a:avLst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3" name="Oval 114">
            <a:extLst>
              <a:ext uri="{FF2B5EF4-FFF2-40B4-BE49-F238E27FC236}">
                <a16:creationId xmlns:a16="http://schemas.microsoft.com/office/drawing/2014/main" id="{7D24E92C-47B6-3B40-A10D-21A7469BBA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38560" y="2611135"/>
            <a:ext cx="812800" cy="195263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4" name="组合 3">
            <a:extLst>
              <a:ext uri="{FF2B5EF4-FFF2-40B4-BE49-F238E27FC236}">
                <a16:creationId xmlns:a16="http://schemas.microsoft.com/office/drawing/2014/main" id="{374AD80E-338B-6E48-BFA6-2C42162C8AB7}"/>
              </a:ext>
            </a:extLst>
          </p:cNvPr>
          <p:cNvGrpSpPr/>
          <p:nvPr/>
        </p:nvGrpSpPr>
        <p:grpSpPr>
          <a:xfrm>
            <a:off x="5498752" y="2619064"/>
            <a:ext cx="1052671" cy="1018486"/>
            <a:chOff x="5498752" y="2619064"/>
            <a:chExt cx="1052671" cy="1018486"/>
          </a:xfrm>
        </p:grpSpPr>
        <p:sp>
          <p:nvSpPr>
            <p:cNvPr id="3" name="文本框 2">
              <a:extLst>
                <a:ext uri="{FF2B5EF4-FFF2-40B4-BE49-F238E27FC236}">
                  <a16:creationId xmlns:a16="http://schemas.microsoft.com/office/drawing/2014/main" id="{8AB53518-2601-7045-9589-42A7A14673D7}"/>
                </a:ext>
              </a:extLst>
            </p:cNvPr>
            <p:cNvSpPr txBox="1"/>
            <p:nvPr/>
          </p:nvSpPr>
          <p:spPr>
            <a:xfrm>
              <a:off x="5498752" y="3154528"/>
              <a:ext cx="253596" cy="25648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zh-CN" altLang="en-US" sz="1600" baseline="30000" dirty="0">
                  <a:solidFill>
                    <a:srgbClr val="FF0000"/>
                  </a:solidFill>
                </a:rPr>
                <a:t>*</a:t>
              </a:r>
            </a:p>
          </p:txBody>
        </p:sp>
        <p:sp>
          <p:nvSpPr>
            <p:cNvPr id="116" name="文本框 115">
              <a:extLst>
                <a:ext uri="{FF2B5EF4-FFF2-40B4-BE49-F238E27FC236}">
                  <a16:creationId xmlns:a16="http://schemas.microsoft.com/office/drawing/2014/main" id="{D4118C86-2B8F-4B42-A204-2FFC20AA8B7D}"/>
                </a:ext>
              </a:extLst>
            </p:cNvPr>
            <p:cNvSpPr txBox="1"/>
            <p:nvPr/>
          </p:nvSpPr>
          <p:spPr>
            <a:xfrm>
              <a:off x="5910647" y="3146287"/>
              <a:ext cx="253596" cy="25648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zh-CN" altLang="en-US" sz="1600" baseline="30000" dirty="0">
                  <a:solidFill>
                    <a:srgbClr val="FF0000"/>
                  </a:solidFill>
                </a:rPr>
                <a:t>*</a:t>
              </a:r>
            </a:p>
          </p:txBody>
        </p:sp>
        <p:sp>
          <p:nvSpPr>
            <p:cNvPr id="117" name="文本框 116">
              <a:extLst>
                <a:ext uri="{FF2B5EF4-FFF2-40B4-BE49-F238E27FC236}">
                  <a16:creationId xmlns:a16="http://schemas.microsoft.com/office/drawing/2014/main" id="{ECAA1A8C-DCF8-654F-B53C-5A80C3700DA5}"/>
                </a:ext>
              </a:extLst>
            </p:cNvPr>
            <p:cNvSpPr txBox="1"/>
            <p:nvPr/>
          </p:nvSpPr>
          <p:spPr>
            <a:xfrm>
              <a:off x="5910646" y="3381070"/>
              <a:ext cx="253596" cy="25648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zh-CN" altLang="en-US" sz="1600" baseline="30000" dirty="0">
                  <a:solidFill>
                    <a:srgbClr val="FF0000"/>
                  </a:solidFill>
                </a:rPr>
                <a:t>*</a:t>
              </a:r>
            </a:p>
          </p:txBody>
        </p:sp>
        <p:sp>
          <p:nvSpPr>
            <p:cNvPr id="118" name="文本框 117">
              <a:extLst>
                <a:ext uri="{FF2B5EF4-FFF2-40B4-BE49-F238E27FC236}">
                  <a16:creationId xmlns:a16="http://schemas.microsoft.com/office/drawing/2014/main" id="{29BE0E82-12A3-B140-83E0-2AAED835410B}"/>
                </a:ext>
              </a:extLst>
            </p:cNvPr>
            <p:cNvSpPr txBox="1"/>
            <p:nvPr/>
          </p:nvSpPr>
          <p:spPr>
            <a:xfrm>
              <a:off x="6297827" y="2619064"/>
              <a:ext cx="253596" cy="25648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zh-CN" altLang="en-US" sz="1600" baseline="30000" dirty="0">
                  <a:solidFill>
                    <a:srgbClr val="FF0000"/>
                  </a:solidFill>
                </a:rPr>
                <a:t>*</a:t>
              </a:r>
            </a:p>
          </p:txBody>
        </p:sp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318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318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318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8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75" grpId="0" animBg="1"/>
      <p:bldP spid="64576" grpId="0" animBg="1"/>
      <p:bldP spid="64578" grpId="0" animBg="1"/>
      <p:bldP spid="64578" grpId="1" animBg="1"/>
      <p:bldP spid="64579" grpId="0" animBg="1"/>
      <p:bldP spid="64579" grpId="1" animBg="1"/>
      <p:bldP spid="64593" grpId="0" animBg="1"/>
      <p:bldP spid="64595" grpId="0" animBg="1"/>
      <p:bldP spid="112" grpId="0" animBg="1"/>
      <p:bldP spid="11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日期占位符 1">
            <a:extLst>
              <a:ext uri="{FF2B5EF4-FFF2-40B4-BE49-F238E27FC236}">
                <a16:creationId xmlns:a16="http://schemas.microsoft.com/office/drawing/2014/main" id="{A46B6ACF-99A0-49EF-8F8B-81FCCF43AE94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BF756074-809D-E549-A9F5-01A28C93C6D0}" type="datetime1">
              <a:rPr lang="zh-CN" altLang="en-US" sz="1400" b="0" smtClean="0">
                <a:solidFill>
                  <a:srgbClr val="FF0000"/>
                </a:solidFill>
                <a:latin typeface="Arial" panose="020B0604020202020204" pitchFamily="34" charset="0"/>
              </a:rPr>
              <a:t>2023/2/2</a:t>
            </a:fld>
            <a:endParaRPr lang="en-US" altLang="zh-CN" sz="1400" b="0">
              <a:solidFill>
                <a:schemeClr val="bg2"/>
              </a:solidFill>
              <a:latin typeface="Arial" panose="020B0604020202020204" pitchFamily="34" charset="0"/>
            </a:endParaRPr>
          </a:p>
        </p:txBody>
      </p:sp>
      <p:sp>
        <p:nvSpPr>
          <p:cNvPr id="65539" name="灯片编号占位符 2">
            <a:extLst>
              <a:ext uri="{FF2B5EF4-FFF2-40B4-BE49-F238E27FC236}">
                <a16:creationId xmlns:a16="http://schemas.microsoft.com/office/drawing/2014/main" id="{BD62D8D2-2D6A-41BD-AA00-9307F933CB0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17EC26A9-0DA0-4883-BDB4-E24BC28457B3}" type="slidenum">
              <a:rPr lang="en-US" altLang="zh-CN" sz="1400" b="0" smtClean="0">
                <a:solidFill>
                  <a:srgbClr val="FF0000"/>
                </a:solidFill>
                <a:latin typeface="Arial" panose="020B0604020202020204" pitchFamily="34" charset="0"/>
              </a:rPr>
              <a:pPr/>
              <a:t>7</a:t>
            </a:fld>
            <a:r>
              <a:rPr lang="en-US" altLang="zh-CN" sz="1400" b="0" dirty="0">
                <a:solidFill>
                  <a:srgbClr val="FF0000"/>
                </a:solidFill>
                <a:latin typeface="Arial" panose="020B0604020202020204" pitchFamily="34" charset="0"/>
              </a:rPr>
              <a:t>/15</a:t>
            </a:r>
            <a:endParaRPr lang="en-US" altLang="zh-CN" sz="1400" b="0" dirty="0">
              <a:solidFill>
                <a:schemeClr val="bg2"/>
              </a:solidFill>
              <a:latin typeface="Arial" panose="020B0604020202020204" pitchFamily="34" charset="0"/>
            </a:endParaRPr>
          </a:p>
        </p:txBody>
      </p:sp>
      <p:sp>
        <p:nvSpPr>
          <p:cNvPr id="65540" name="Text Box 3">
            <a:extLst>
              <a:ext uri="{FF2B5EF4-FFF2-40B4-BE49-F238E27FC236}">
                <a16:creationId xmlns:a16="http://schemas.microsoft.com/office/drawing/2014/main" id="{953DB180-A996-4237-84F4-00F4F92205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8613" y="1106488"/>
            <a:ext cx="8499475" cy="10310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120000"/>
              </a:spcBef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kumimoji="0" lang="zh-CN" altLang="en-US" b="0" dirty="0">
                <a:solidFill>
                  <a:srgbClr val="FF0000"/>
                </a:solidFill>
                <a:ea typeface="华文新魏" panose="02010800040101010101" pitchFamily="2" charset="-122"/>
              </a:rPr>
              <a:t>    例</a:t>
            </a:r>
            <a:r>
              <a:rPr kumimoji="0" lang="en-US" altLang="zh-CN" b="0" dirty="0">
                <a:solidFill>
                  <a:srgbClr val="FF0000"/>
                </a:solidFill>
                <a:ea typeface="华文新魏" panose="02010800040101010101" pitchFamily="2" charset="-122"/>
              </a:rPr>
              <a:t>16.3  </a:t>
            </a:r>
            <a:r>
              <a:rPr kumimoji="0" lang="zh-CN" altLang="en-US" b="0" dirty="0">
                <a:ea typeface="华文新魏" panose="02010800040101010101" pitchFamily="2" charset="-122"/>
              </a:rPr>
              <a:t>化简下列函数为最简或与式：</a:t>
            </a:r>
          </a:p>
          <a:p>
            <a:pPr eaLnBrk="1" hangingPunct="1">
              <a:spcBef>
                <a:spcPts val="600"/>
              </a:spcBef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kumimoji="0" lang="zh-CN" altLang="en-US" sz="2400" b="0" dirty="0">
                <a:ea typeface="华文新魏" panose="02010800040101010101" pitchFamily="2" charset="-122"/>
              </a:rPr>
              <a:t>               </a:t>
            </a:r>
            <a:r>
              <a:rPr kumimoji="0" lang="en-US" altLang="zh-CN" sz="2400" b="0" dirty="0">
                <a:ea typeface="华文新魏" panose="02010800040101010101" pitchFamily="2" charset="-122"/>
              </a:rPr>
              <a:t>F(A, B, C, D)=</a:t>
            </a:r>
            <a:r>
              <a:rPr kumimoji="0" lang="en-US" altLang="zh-CN" sz="2400" b="0" dirty="0">
                <a:ea typeface="华文新魏" panose="02010800040101010101" pitchFamily="2" charset="-122"/>
                <a:sym typeface="Symbol" panose="05050102010706020507" pitchFamily="18" charset="2"/>
              </a:rPr>
              <a:t> M( 3, 4, 6, 7, 11, 12, 13, 14,15)</a:t>
            </a:r>
            <a:r>
              <a:rPr lang="zh-CN" altLang="zh-CN" dirty="0">
                <a:sym typeface="Symbol" panose="05050102010706020507" pitchFamily="18" charset="2"/>
              </a:rPr>
              <a:t> </a:t>
            </a:r>
            <a:endParaRPr lang="en-US" altLang="zh-CN" dirty="0">
              <a:sym typeface="Symbol" panose="05050102010706020507" pitchFamily="18" charset="2"/>
            </a:endParaRPr>
          </a:p>
        </p:txBody>
      </p:sp>
      <p:graphicFrame>
        <p:nvGraphicFramePr>
          <p:cNvPr id="319597" name="Object 109">
            <a:extLst>
              <a:ext uri="{FF2B5EF4-FFF2-40B4-BE49-F238E27FC236}">
                <a16:creationId xmlns:a16="http://schemas.microsoft.com/office/drawing/2014/main" id="{A2D98B06-7F53-4804-893E-BA12190D625F}"/>
              </a:ext>
            </a:extLst>
          </p:cNvPr>
          <p:cNvGraphicFramePr>
            <a:graphicFrameLocks/>
          </p:cNvGraphicFramePr>
          <p:nvPr/>
        </p:nvGraphicFramePr>
        <p:xfrm>
          <a:off x="4333875" y="3983038"/>
          <a:ext cx="4113213" cy="1341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768600" imgH="800100" progId="Equation.3">
                  <p:embed/>
                </p:oleObj>
              </mc:Choice>
              <mc:Fallback>
                <p:oleObj name="Equation" r:id="rId3" imgW="2768600" imgH="800100" progId="Equation.3">
                  <p:embed/>
                  <p:pic>
                    <p:nvPicPr>
                      <p:cNvPr id="319597" name="Object 109">
                        <a:extLst>
                          <a:ext uri="{FF2B5EF4-FFF2-40B4-BE49-F238E27FC236}">
                            <a16:creationId xmlns:a16="http://schemas.microsoft.com/office/drawing/2014/main" id="{A2D98B06-7F53-4804-893E-BA12190D625F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3875" y="3983038"/>
                        <a:ext cx="4113213" cy="1341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>
            <a:extLst>
              <a:ext uri="{FF2B5EF4-FFF2-40B4-BE49-F238E27FC236}">
                <a16:creationId xmlns:a16="http://schemas.microsoft.com/office/drawing/2014/main" id="{3C9676CE-F3D5-4D14-ADAC-11671B5DAFB0}"/>
              </a:ext>
            </a:extLst>
          </p:cNvPr>
          <p:cNvGrpSpPr/>
          <p:nvPr/>
        </p:nvGrpSpPr>
        <p:grpSpPr>
          <a:xfrm>
            <a:off x="1595438" y="4098077"/>
            <a:ext cx="1862138" cy="1141401"/>
            <a:chOff x="1595438" y="4106862"/>
            <a:chExt cx="1862138" cy="1141401"/>
          </a:xfrm>
        </p:grpSpPr>
        <p:sp>
          <p:nvSpPr>
            <p:cNvPr id="65548" name="AutoShape 113">
              <a:extLst>
                <a:ext uri="{FF2B5EF4-FFF2-40B4-BE49-F238E27FC236}">
                  <a16:creationId xmlns:a16="http://schemas.microsoft.com/office/drawing/2014/main" id="{A6CB6518-A872-4E5B-8931-2E95108B67E8}"/>
                </a:ext>
              </a:extLst>
            </p:cNvPr>
            <p:cNvSpPr>
              <a:spLocks/>
            </p:cNvSpPr>
            <p:nvPr/>
          </p:nvSpPr>
          <p:spPr bwMode="auto">
            <a:xfrm rot="5400000" flipV="1">
              <a:off x="2451900" y="4686194"/>
              <a:ext cx="180000" cy="936000"/>
            </a:xfrm>
            <a:prstGeom prst="leftBracket">
              <a:avLst>
                <a:gd name="adj" fmla="val 89298"/>
              </a:avLst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FFFF">
                      <a:alpha val="50195"/>
                    </a:srgb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5549" name="AutoShape 114">
              <a:extLst>
                <a:ext uri="{FF2B5EF4-FFF2-40B4-BE49-F238E27FC236}">
                  <a16:creationId xmlns:a16="http://schemas.microsoft.com/office/drawing/2014/main" id="{6BC921B5-9EF7-4AFA-9FB3-D52831991772}"/>
                </a:ext>
              </a:extLst>
            </p:cNvPr>
            <p:cNvSpPr>
              <a:spLocks/>
            </p:cNvSpPr>
            <p:nvPr/>
          </p:nvSpPr>
          <p:spPr bwMode="auto">
            <a:xfrm rot="16200000">
              <a:off x="2424113" y="3746500"/>
              <a:ext cx="225425" cy="946150"/>
            </a:xfrm>
            <a:prstGeom prst="leftBracket">
              <a:avLst>
                <a:gd name="adj" fmla="val 91813"/>
              </a:avLst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FFFF">
                      <a:alpha val="50195"/>
                    </a:srgb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5550" name="AutoShape 115">
              <a:extLst>
                <a:ext uri="{FF2B5EF4-FFF2-40B4-BE49-F238E27FC236}">
                  <a16:creationId xmlns:a16="http://schemas.microsoft.com/office/drawing/2014/main" id="{10F2AB62-3B43-450B-9FCE-92F2985279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95438" y="4725988"/>
              <a:ext cx="1862138" cy="233362"/>
            </a:xfrm>
            <a:prstGeom prst="roundRect">
              <a:avLst>
                <a:gd name="adj" fmla="val 16667"/>
              </a:avLst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FFFF">
                      <a:alpha val="50195"/>
                    </a:srgb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5551" name="AutoShape 116">
              <a:extLst>
                <a:ext uri="{FF2B5EF4-FFF2-40B4-BE49-F238E27FC236}">
                  <a16:creationId xmlns:a16="http://schemas.microsoft.com/office/drawing/2014/main" id="{CFF6BEDD-5C6A-4326-91B4-5F5095ADA6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97150" y="4132263"/>
              <a:ext cx="403225" cy="1116000"/>
            </a:xfrm>
            <a:prstGeom prst="roundRect">
              <a:avLst>
                <a:gd name="adj" fmla="val 16667"/>
              </a:avLst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FFFF">
                      <a:alpha val="50195"/>
                    </a:srgb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3" name="组合 2">
            <a:extLst>
              <a:ext uri="{FF2B5EF4-FFF2-40B4-BE49-F238E27FC236}">
                <a16:creationId xmlns:a16="http://schemas.microsoft.com/office/drawing/2014/main" id="{B7C13C33-E7A5-4093-A836-4FC08698E6EB}"/>
              </a:ext>
            </a:extLst>
          </p:cNvPr>
          <p:cNvGrpSpPr/>
          <p:nvPr/>
        </p:nvGrpSpPr>
        <p:grpSpPr>
          <a:xfrm>
            <a:off x="854075" y="3624263"/>
            <a:ext cx="2741613" cy="1716087"/>
            <a:chOff x="854075" y="3624263"/>
            <a:chExt cx="2741613" cy="1716087"/>
          </a:xfrm>
        </p:grpSpPr>
        <p:sp>
          <p:nvSpPr>
            <p:cNvPr id="65546" name="Text Box 111">
              <a:extLst>
                <a:ext uri="{FF2B5EF4-FFF2-40B4-BE49-F238E27FC236}">
                  <a16:creationId xmlns:a16="http://schemas.microsoft.com/office/drawing/2014/main" id="{51E45140-2411-481E-A7C2-3B56C16CC74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54075" y="3854450"/>
              <a:ext cx="465138" cy="336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50195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600" b="0" i="1"/>
                <a:t>CD</a:t>
              </a:r>
              <a:endParaRPr lang="en-US" altLang="zh-CN" sz="1800" b="0"/>
            </a:p>
          </p:txBody>
        </p:sp>
        <p:sp>
          <p:nvSpPr>
            <p:cNvPr id="65552" name="Rectangle 117">
              <a:extLst>
                <a:ext uri="{FF2B5EF4-FFF2-40B4-BE49-F238E27FC236}">
                  <a16:creationId xmlns:a16="http://schemas.microsoft.com/office/drawing/2014/main" id="{3DF130F9-CCFC-4624-9547-60DFDB3DC0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95638" y="4979988"/>
              <a:ext cx="285750" cy="336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600" b="0"/>
                <a:t>1</a:t>
              </a:r>
              <a:endParaRPr lang="en-US" altLang="zh-CN" sz="1800" b="0"/>
            </a:p>
          </p:txBody>
        </p:sp>
        <p:sp>
          <p:nvSpPr>
            <p:cNvPr id="65553" name="Line 118">
              <a:extLst>
                <a:ext uri="{FF2B5EF4-FFF2-40B4-BE49-F238E27FC236}">
                  <a16:creationId xmlns:a16="http://schemas.microsoft.com/office/drawing/2014/main" id="{14161257-A83D-42D8-A59D-C300C64860F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25588" y="4386263"/>
              <a:ext cx="201771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54" name="Text Box 119">
              <a:extLst>
                <a:ext uri="{FF2B5EF4-FFF2-40B4-BE49-F238E27FC236}">
                  <a16:creationId xmlns:a16="http://schemas.microsoft.com/office/drawing/2014/main" id="{E2DAE168-B042-409A-BAA0-E2C8901DF4C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04963" y="3821113"/>
              <a:ext cx="1911350" cy="336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50195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tabLst>
                  <a:tab pos="758825" algn="l"/>
                </a:tabLs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tabLst>
                  <a:tab pos="758825" algn="l"/>
                </a:tabLs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tabLst>
                  <a:tab pos="758825" algn="l"/>
                </a:tabLs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tabLst>
                  <a:tab pos="758825" algn="l"/>
                </a:tabLs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tabLst>
                  <a:tab pos="758825" algn="l"/>
                </a:tabLs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758825" algn="l"/>
                </a:tabLs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758825" algn="l"/>
                </a:tabLs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758825" algn="l"/>
                </a:tabLs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758825" algn="l"/>
                </a:tabLs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600" b="0"/>
                <a:t>00      01      11      10</a:t>
              </a:r>
              <a:endParaRPr lang="en-US" altLang="zh-CN" sz="1800" b="0"/>
            </a:p>
          </p:txBody>
        </p:sp>
        <p:sp>
          <p:nvSpPr>
            <p:cNvPr id="65555" name="Text Box 120">
              <a:extLst>
                <a:ext uri="{FF2B5EF4-FFF2-40B4-BE49-F238E27FC236}">
                  <a16:creationId xmlns:a16="http://schemas.microsoft.com/office/drawing/2014/main" id="{E130563A-1A52-46F9-82F6-F0AAD776CCF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23950" y="4073525"/>
              <a:ext cx="558800" cy="12668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50195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tabLst>
                  <a:tab pos="758825" algn="l"/>
                </a:tabLs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tabLst>
                  <a:tab pos="758825" algn="l"/>
                </a:tabLs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tabLst>
                  <a:tab pos="758825" algn="l"/>
                </a:tabLs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tabLst>
                  <a:tab pos="758825" algn="l"/>
                </a:tabLs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tabLst>
                  <a:tab pos="758825" algn="l"/>
                </a:tabLs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758825" algn="l"/>
                </a:tabLs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758825" algn="l"/>
                </a:tabLs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758825" algn="l"/>
                </a:tabLs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758825" algn="l"/>
                </a:tabLs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</a:pPr>
              <a:r>
                <a:rPr lang="en-US" altLang="zh-CN" sz="1600" b="0"/>
                <a:t>00</a:t>
              </a:r>
            </a:p>
            <a:p>
              <a:pPr eaLnBrk="1" hangingPunct="1">
                <a:lnSpc>
                  <a:spcPct val="120000"/>
                </a:lnSpc>
              </a:pPr>
              <a:r>
                <a:rPr lang="en-US" altLang="zh-CN" sz="1600" b="0"/>
                <a:t>01</a:t>
              </a:r>
            </a:p>
            <a:p>
              <a:pPr eaLnBrk="1" hangingPunct="1">
                <a:lnSpc>
                  <a:spcPct val="120000"/>
                </a:lnSpc>
              </a:pPr>
              <a:r>
                <a:rPr lang="en-US" altLang="zh-CN" sz="1600" b="0"/>
                <a:t>11</a:t>
              </a:r>
            </a:p>
            <a:p>
              <a:pPr eaLnBrk="1" hangingPunct="1">
                <a:lnSpc>
                  <a:spcPct val="120000"/>
                </a:lnSpc>
              </a:pPr>
              <a:r>
                <a:rPr lang="en-US" altLang="zh-CN" sz="1600" b="0"/>
                <a:t>10</a:t>
              </a:r>
              <a:endParaRPr lang="en-US" altLang="zh-CN" sz="1800" b="0"/>
            </a:p>
          </p:txBody>
        </p:sp>
        <p:sp>
          <p:nvSpPr>
            <p:cNvPr id="65556" name="Text Box 121">
              <a:extLst>
                <a:ext uri="{FF2B5EF4-FFF2-40B4-BE49-F238E27FC236}">
                  <a16:creationId xmlns:a16="http://schemas.microsoft.com/office/drawing/2014/main" id="{A9570B2E-B7F7-448F-A493-1BDF653768E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39825" y="3624263"/>
              <a:ext cx="431800" cy="336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50195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600" b="0" i="1"/>
                <a:t>AB</a:t>
              </a:r>
              <a:endParaRPr lang="en-US" altLang="zh-CN" sz="1800" b="0"/>
            </a:p>
          </p:txBody>
        </p:sp>
        <p:sp>
          <p:nvSpPr>
            <p:cNvPr id="65557" name="Text Box 122">
              <a:extLst>
                <a:ext uri="{FF2B5EF4-FFF2-40B4-BE49-F238E27FC236}">
                  <a16:creationId xmlns:a16="http://schemas.microsoft.com/office/drawing/2014/main" id="{622C6101-A61F-46CF-B6F6-54A7A597CD7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63825" y="4027487"/>
              <a:ext cx="252413" cy="3857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50195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</a:pPr>
              <a:r>
                <a:rPr lang="en-US" altLang="zh-CN" sz="1600" b="0" dirty="0"/>
                <a:t>0</a:t>
              </a:r>
              <a:endParaRPr lang="en-US" altLang="zh-CN" sz="1800" b="0" dirty="0"/>
            </a:p>
          </p:txBody>
        </p:sp>
        <p:grpSp>
          <p:nvGrpSpPr>
            <p:cNvPr id="65558" name="Group 123">
              <a:extLst>
                <a:ext uri="{FF2B5EF4-FFF2-40B4-BE49-F238E27FC236}">
                  <a16:creationId xmlns:a16="http://schemas.microsoft.com/office/drawing/2014/main" id="{06FCE7E0-3F12-4C1A-9797-4511994CF13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01775" y="4087813"/>
              <a:ext cx="2027238" cy="1176337"/>
              <a:chOff x="520" y="702"/>
              <a:chExt cx="1281" cy="1403"/>
            </a:xfrm>
          </p:grpSpPr>
          <p:sp>
            <p:nvSpPr>
              <p:cNvPr id="65576" name="Rectangle 124">
                <a:extLst>
                  <a:ext uri="{FF2B5EF4-FFF2-40B4-BE49-F238E27FC236}">
                    <a16:creationId xmlns:a16="http://schemas.microsoft.com/office/drawing/2014/main" id="{E123B4AC-8152-4B9D-9F4F-476F882FADB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0" y="702"/>
                <a:ext cx="1281" cy="1400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>
                        <a:alpha val="50195"/>
                      </a:schemeClr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grpSp>
            <p:nvGrpSpPr>
              <p:cNvPr id="65577" name="Group 125">
                <a:extLst>
                  <a:ext uri="{FF2B5EF4-FFF2-40B4-BE49-F238E27FC236}">
                    <a16:creationId xmlns:a16="http://schemas.microsoft.com/office/drawing/2014/main" id="{87EAF244-6FC6-4200-A3D8-6285FDEA0F5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858" y="702"/>
                <a:ext cx="645" cy="1403"/>
                <a:chOff x="858" y="702"/>
                <a:chExt cx="645" cy="1380"/>
              </a:xfrm>
            </p:grpSpPr>
            <p:sp>
              <p:nvSpPr>
                <p:cNvPr id="65578" name="Line 126">
                  <a:extLst>
                    <a:ext uri="{FF2B5EF4-FFF2-40B4-BE49-F238E27FC236}">
                      <a16:creationId xmlns:a16="http://schemas.microsoft.com/office/drawing/2014/main" id="{5AA789A9-6D58-48DB-A685-BB4532BACEE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858" y="703"/>
                  <a:ext cx="0" cy="1379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5579" name="Line 127">
                  <a:extLst>
                    <a:ext uri="{FF2B5EF4-FFF2-40B4-BE49-F238E27FC236}">
                      <a16:creationId xmlns:a16="http://schemas.microsoft.com/office/drawing/2014/main" id="{C12699E8-53C6-418C-AC27-4B060D6588A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170" y="703"/>
                  <a:ext cx="0" cy="1379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5580" name="Line 128">
                  <a:extLst>
                    <a:ext uri="{FF2B5EF4-FFF2-40B4-BE49-F238E27FC236}">
                      <a16:creationId xmlns:a16="http://schemas.microsoft.com/office/drawing/2014/main" id="{2E7ECB64-B382-4D1E-99AF-838BA5E9108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503" y="702"/>
                  <a:ext cx="0" cy="1379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65559" name="Line 129">
              <a:extLst>
                <a:ext uri="{FF2B5EF4-FFF2-40B4-BE49-F238E27FC236}">
                  <a16:creationId xmlns:a16="http://schemas.microsoft.com/office/drawing/2014/main" id="{3DFB97D2-4534-475E-A05C-BFF3337729A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25588" y="4678363"/>
              <a:ext cx="201771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60" name="Line 130">
              <a:extLst>
                <a:ext uri="{FF2B5EF4-FFF2-40B4-BE49-F238E27FC236}">
                  <a16:creationId xmlns:a16="http://schemas.microsoft.com/office/drawing/2014/main" id="{9F9E2195-AF2D-46AF-933D-93859826923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03363" y="5003800"/>
              <a:ext cx="201771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61" name="Rectangle 131">
              <a:extLst>
                <a:ext uri="{FF2B5EF4-FFF2-40B4-BE49-F238E27FC236}">
                  <a16:creationId xmlns:a16="http://schemas.microsoft.com/office/drawing/2014/main" id="{749CF201-361D-451A-B79C-26F2BA4398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79638" y="4968324"/>
              <a:ext cx="285750" cy="336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600" b="0" dirty="0"/>
                <a:t>0</a:t>
              </a:r>
              <a:endParaRPr lang="en-US" altLang="zh-CN" sz="1800" b="0" dirty="0"/>
            </a:p>
          </p:txBody>
        </p:sp>
        <p:sp>
          <p:nvSpPr>
            <p:cNvPr id="65562" name="Rectangle 132">
              <a:extLst>
                <a:ext uri="{FF2B5EF4-FFF2-40B4-BE49-F238E27FC236}">
                  <a16:creationId xmlns:a16="http://schemas.microsoft.com/office/drawing/2014/main" id="{FC873FDE-5F0B-43D6-9169-154550CA42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27188" y="4986338"/>
              <a:ext cx="285750" cy="336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600" b="0"/>
                <a:t>1</a:t>
              </a:r>
              <a:endParaRPr lang="en-US" altLang="zh-CN" sz="1800" b="0"/>
            </a:p>
          </p:txBody>
        </p:sp>
        <p:sp>
          <p:nvSpPr>
            <p:cNvPr id="65563" name="Rectangle 133">
              <a:extLst>
                <a:ext uri="{FF2B5EF4-FFF2-40B4-BE49-F238E27FC236}">
                  <a16:creationId xmlns:a16="http://schemas.microsoft.com/office/drawing/2014/main" id="{F80C44EE-346F-48D4-A325-F422E8E734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81225" y="4681881"/>
              <a:ext cx="285750" cy="336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600" b="0"/>
                <a:t>0</a:t>
              </a:r>
            </a:p>
          </p:txBody>
        </p:sp>
        <p:sp>
          <p:nvSpPr>
            <p:cNvPr id="65564" name="Rectangle 134">
              <a:extLst>
                <a:ext uri="{FF2B5EF4-FFF2-40B4-BE49-F238E27FC236}">
                  <a16:creationId xmlns:a16="http://schemas.microsoft.com/office/drawing/2014/main" id="{32FDFA86-8CCA-4500-9FEB-BF05F3038E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3538" y="4681881"/>
              <a:ext cx="285750" cy="336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600" b="0" dirty="0"/>
                <a:t>0</a:t>
              </a:r>
              <a:endParaRPr lang="en-US" altLang="zh-CN" sz="1800" b="0" dirty="0"/>
            </a:p>
          </p:txBody>
        </p:sp>
        <p:sp>
          <p:nvSpPr>
            <p:cNvPr id="65565" name="Text Box 135">
              <a:extLst>
                <a:ext uri="{FF2B5EF4-FFF2-40B4-BE49-F238E27FC236}">
                  <a16:creationId xmlns:a16="http://schemas.microsoft.com/office/drawing/2014/main" id="{00A717D7-E946-44FF-A8C4-F5FBDD479D1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75000" y="4029075"/>
              <a:ext cx="273050" cy="3857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50195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</a:pPr>
              <a:r>
                <a:rPr lang="en-US" altLang="zh-CN" sz="1600" b="0"/>
                <a:t>1</a:t>
              </a:r>
              <a:endParaRPr lang="en-US" altLang="zh-CN" sz="1800" b="0"/>
            </a:p>
          </p:txBody>
        </p:sp>
        <p:sp>
          <p:nvSpPr>
            <p:cNvPr id="65566" name="Text Box 136">
              <a:extLst>
                <a:ext uri="{FF2B5EF4-FFF2-40B4-BE49-F238E27FC236}">
                  <a16:creationId xmlns:a16="http://schemas.microsoft.com/office/drawing/2014/main" id="{CEEB1491-9484-4974-B4D5-07D8B9DDD9D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79638" y="4027488"/>
              <a:ext cx="295275" cy="3857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50195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</a:pPr>
              <a:r>
                <a:rPr lang="en-US" altLang="zh-CN" sz="1600" b="0"/>
                <a:t>0</a:t>
              </a:r>
              <a:endParaRPr lang="en-US" altLang="zh-CN" sz="1800" b="0"/>
            </a:p>
          </p:txBody>
        </p:sp>
        <p:sp>
          <p:nvSpPr>
            <p:cNvPr id="65567" name="Rectangle 137">
              <a:extLst>
                <a:ext uri="{FF2B5EF4-FFF2-40B4-BE49-F238E27FC236}">
                  <a16:creationId xmlns:a16="http://schemas.microsoft.com/office/drawing/2014/main" id="{F996138C-3B8C-444B-8BAA-F487109AE5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89163" y="4376738"/>
              <a:ext cx="285750" cy="336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600" b="0" dirty="0"/>
                <a:t>1</a:t>
              </a:r>
              <a:endParaRPr lang="en-US" altLang="zh-CN" sz="1800" b="0" dirty="0"/>
            </a:p>
          </p:txBody>
        </p:sp>
        <p:sp>
          <p:nvSpPr>
            <p:cNvPr id="65568" name="Rectangle 138">
              <a:extLst>
                <a:ext uri="{FF2B5EF4-FFF2-40B4-BE49-F238E27FC236}">
                  <a16:creationId xmlns:a16="http://schemas.microsoft.com/office/drawing/2014/main" id="{C0482AEA-B6ED-4147-8D04-C9C0A0AF69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6713" y="4376738"/>
              <a:ext cx="285750" cy="336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600" b="0"/>
                <a:t>1</a:t>
              </a:r>
              <a:endParaRPr lang="en-US" altLang="zh-CN" sz="1800" b="0"/>
            </a:p>
          </p:txBody>
        </p:sp>
        <p:sp>
          <p:nvSpPr>
            <p:cNvPr id="65569" name="Rectangle 139">
              <a:extLst>
                <a:ext uri="{FF2B5EF4-FFF2-40B4-BE49-F238E27FC236}">
                  <a16:creationId xmlns:a16="http://schemas.microsoft.com/office/drawing/2014/main" id="{9175939F-31B0-4BBB-82C5-A460316D95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97225" y="4681881"/>
              <a:ext cx="285750" cy="336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600" b="0"/>
                <a:t>0</a:t>
              </a:r>
              <a:endParaRPr lang="en-US" altLang="zh-CN" sz="1800" b="0"/>
            </a:p>
          </p:txBody>
        </p:sp>
        <p:sp>
          <p:nvSpPr>
            <p:cNvPr id="65570" name="Rectangle 140">
              <a:extLst>
                <a:ext uri="{FF2B5EF4-FFF2-40B4-BE49-F238E27FC236}">
                  <a16:creationId xmlns:a16="http://schemas.microsoft.com/office/drawing/2014/main" id="{99D9B58F-86F3-4E81-8839-AAACD67DDB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70175" y="4681881"/>
              <a:ext cx="285750" cy="336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600" b="0"/>
                <a:t>0</a:t>
              </a:r>
              <a:endParaRPr lang="en-US" altLang="zh-CN" sz="1800" b="0"/>
            </a:p>
          </p:txBody>
        </p:sp>
        <p:sp>
          <p:nvSpPr>
            <p:cNvPr id="65571" name="Text Box 141">
              <a:extLst>
                <a:ext uri="{FF2B5EF4-FFF2-40B4-BE49-F238E27FC236}">
                  <a16:creationId xmlns:a16="http://schemas.microsoft.com/office/drawing/2014/main" id="{20702EBA-4422-469D-A3BF-33AC61D470C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94050" y="4344988"/>
              <a:ext cx="401638" cy="3857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50195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</a:pPr>
              <a:r>
                <a:rPr lang="en-US" altLang="zh-CN" sz="1600" b="0"/>
                <a:t>1</a:t>
              </a:r>
              <a:endParaRPr lang="en-US" altLang="zh-CN" sz="1800" b="0"/>
            </a:p>
          </p:txBody>
        </p:sp>
        <p:sp>
          <p:nvSpPr>
            <p:cNvPr id="65572" name="Rectangle 142">
              <a:extLst>
                <a:ext uri="{FF2B5EF4-FFF2-40B4-BE49-F238E27FC236}">
                  <a16:creationId xmlns:a16="http://schemas.microsoft.com/office/drawing/2014/main" id="{16C9BD72-E7E6-47C1-921B-AB7C1A81FA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74938" y="4973086"/>
              <a:ext cx="285750" cy="336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600" b="0" dirty="0"/>
                <a:t>0</a:t>
              </a:r>
              <a:endParaRPr lang="en-US" altLang="zh-CN" sz="1800" b="0" dirty="0"/>
            </a:p>
          </p:txBody>
        </p:sp>
        <p:sp>
          <p:nvSpPr>
            <p:cNvPr id="65573" name="Rectangle 143">
              <a:extLst>
                <a:ext uri="{FF2B5EF4-FFF2-40B4-BE49-F238E27FC236}">
                  <a16:creationId xmlns:a16="http://schemas.microsoft.com/office/drawing/2014/main" id="{1533C3BC-908A-44BB-976E-B769332BC4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73350" y="4379913"/>
              <a:ext cx="285750" cy="336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600" b="0"/>
                <a:t>0</a:t>
              </a:r>
              <a:endParaRPr lang="en-US" altLang="zh-CN" sz="1800" b="0"/>
            </a:p>
          </p:txBody>
        </p:sp>
        <p:sp>
          <p:nvSpPr>
            <p:cNvPr id="65574" name="Line 144">
              <a:extLst>
                <a:ext uri="{FF2B5EF4-FFF2-40B4-BE49-F238E27FC236}">
                  <a16:creationId xmlns:a16="http://schemas.microsoft.com/office/drawing/2014/main" id="{A240BF09-85A5-414D-A05A-EAB7E19D6B0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49350" y="3873500"/>
              <a:ext cx="350838" cy="22383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75" name="Rectangle 145">
              <a:extLst>
                <a:ext uri="{FF2B5EF4-FFF2-40B4-BE49-F238E27FC236}">
                  <a16:creationId xmlns:a16="http://schemas.microsoft.com/office/drawing/2014/main" id="{B158A555-0125-4A13-9B86-C8A319B64C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3538" y="4065588"/>
              <a:ext cx="285750" cy="336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600" b="0"/>
                <a:t>1</a:t>
              </a:r>
              <a:endParaRPr lang="en-US" altLang="zh-CN" sz="1800" b="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19634" name="Object 146">
                <a:extLst>
                  <a:ext uri="{FF2B5EF4-FFF2-40B4-BE49-F238E27FC236}">
                    <a16:creationId xmlns:a16="http://schemas.microsoft.com/office/drawing/2014/main" id="{C3E508E7-2E82-4D04-980D-6003D510873A}"/>
                  </a:ext>
                </a:extLst>
              </p:cNvPr>
              <p:cNvSpPr txBox="1"/>
              <p:nvPr/>
            </p:nvSpPr>
            <p:spPr bwMode="auto">
              <a:xfrm>
                <a:off x="998538" y="2200275"/>
                <a:ext cx="7215187" cy="148113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55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𝐹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[(</m:t>
                      </m:r>
                      <m:r>
                        <m:rPr>
                          <m:sty m:val="p"/>
                        </m:rP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Π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3,4,6,7,11,12,13,14,15)</m:t>
                      </m:r>
                      <m:sSup>
                        <m:s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sSup>
                        <m:s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]</m:t>
                          </m:r>
                        </m:e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</m:oMath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      =(</m:t>
                      </m:r>
                      <m:sSubSup>
                        <m:sSub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bSup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Sup>
                        <m:sSub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bSup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Sup>
                        <m:sSub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6</m:t>
                          </m:r>
                        </m:sub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bSup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Sup>
                        <m:sSub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</m:sub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bSup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Sup>
                        <m:sSub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1</m:t>
                          </m:r>
                        </m:sub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bSup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Sup>
                        <m:sSub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2</m:t>
                          </m:r>
                        </m:sub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bSup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Sup>
                        <m:sSub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3</m:t>
                          </m:r>
                        </m:sub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bSup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Sup>
                        <m:sSub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4</m:t>
                          </m:r>
                        </m:sub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bSup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Sup>
                        <m:sSub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5</m:t>
                          </m:r>
                        </m:sub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bSup>
                      <m:sSup>
                        <m:s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</m:oMath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      =(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6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1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2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3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4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5</m:t>
                          </m:r>
                        </m:sub>
                      </m:sSub>
                      <m:sSup>
                        <m:s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</m:oMath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      =</m:t>
                      </m:r>
                      <m:nary>
                        <m:naryPr>
                          <m:chr m:val="∑"/>
                          <m:subHide m:val="on"/>
                          <m:supHide m:val="on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0,1,2,5,8,9,10)</m:t>
                          </m:r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19634" name="Object 146">
                <a:extLst>
                  <a:ext uri="{FF2B5EF4-FFF2-40B4-BE49-F238E27FC236}">
                    <a16:creationId xmlns:a16="http://schemas.microsoft.com/office/drawing/2014/main" id="{C3E508E7-2E82-4D04-980D-6003D510873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98538" y="2200275"/>
                <a:ext cx="7215187" cy="1481138"/>
              </a:xfrm>
              <a:prstGeom prst="rect">
                <a:avLst/>
              </a:prstGeom>
              <a:blipFill>
                <a:blip r:embed="rId5"/>
                <a:stretch>
                  <a:fillRect l="-338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5544" name="Rectangle 148">
            <a:extLst>
              <a:ext uri="{FF2B5EF4-FFF2-40B4-BE49-F238E27FC236}">
                <a16:creationId xmlns:a16="http://schemas.microsoft.com/office/drawing/2014/main" id="{C4D671EE-EB60-492F-B397-479CF44F6A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4000" y="215900"/>
            <a:ext cx="86868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4000" dirty="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2.5 </a:t>
            </a:r>
            <a:r>
              <a:rPr lang="zh-CN" altLang="en-US" sz="4000" dirty="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卡诺图化简</a:t>
            </a:r>
            <a:r>
              <a:rPr lang="en-US" altLang="zh-CN" dirty="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-</a:t>
            </a:r>
            <a:r>
              <a:rPr lang="zh-CN" altLang="en-US" dirty="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化简完全确定性函数</a:t>
            </a:r>
            <a:r>
              <a:rPr lang="zh-CN" altLang="en-US" sz="4000" dirty="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（</a:t>
            </a:r>
            <a:r>
              <a:rPr lang="en-US" altLang="zh-CN" sz="4000" dirty="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3/3</a:t>
            </a:r>
            <a:r>
              <a:rPr lang="zh-CN" altLang="en-US" sz="4000" dirty="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）</a:t>
            </a:r>
          </a:p>
        </p:txBody>
      </p:sp>
      <p:sp>
        <p:nvSpPr>
          <p:cNvPr id="44" name="Text Box 3">
            <a:extLst>
              <a:ext uri="{FF2B5EF4-FFF2-40B4-BE49-F238E27FC236}">
                <a16:creationId xmlns:a16="http://schemas.microsoft.com/office/drawing/2014/main" id="{85AA006C-7993-4702-88B5-1BECE2638E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8613" y="5627446"/>
            <a:ext cx="84994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ts val="600"/>
              </a:spcBef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kumimoji="0" lang="zh-CN" altLang="en-US" b="0" dirty="0">
                <a:solidFill>
                  <a:srgbClr val="FF0000"/>
                </a:solidFill>
                <a:ea typeface="华文新魏" panose="02010800040101010101" pitchFamily="2" charset="-122"/>
              </a:rPr>
              <a:t>         </a:t>
            </a:r>
            <a:r>
              <a:rPr kumimoji="0" lang="zh-CN" altLang="en-US" b="0" dirty="0">
                <a:solidFill>
                  <a:srgbClr val="FFC000"/>
                </a:solidFill>
                <a:ea typeface="华文新魏" panose="02010800040101010101" pitchFamily="2" charset="-122"/>
              </a:rPr>
              <a:t>对</a:t>
            </a:r>
            <a:r>
              <a:rPr kumimoji="0" lang="en-US" altLang="zh-CN" b="0" dirty="0">
                <a:solidFill>
                  <a:srgbClr val="FFC000"/>
                </a:solidFill>
                <a:ea typeface="华文新魏" panose="02010800040101010101" pitchFamily="2" charset="-122"/>
              </a:rPr>
              <a:t>0</a:t>
            </a:r>
            <a:r>
              <a:rPr kumimoji="0" lang="zh-CN" altLang="en-US" b="0" dirty="0">
                <a:solidFill>
                  <a:srgbClr val="FFC000"/>
                </a:solidFill>
                <a:ea typeface="华文新魏" panose="02010800040101010101" pitchFamily="2" charset="-122"/>
              </a:rPr>
              <a:t>方格进行化简比较简单 </a:t>
            </a:r>
            <a:endParaRPr lang="en-US" altLang="zh-CN" dirty="0">
              <a:solidFill>
                <a:srgbClr val="FFC000"/>
              </a:solidFill>
              <a:sym typeface="Symbol" panose="05050102010706020507" pitchFamily="18" charset="2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319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日期占位符 1">
            <a:extLst>
              <a:ext uri="{FF2B5EF4-FFF2-40B4-BE49-F238E27FC236}">
                <a16:creationId xmlns:a16="http://schemas.microsoft.com/office/drawing/2014/main" id="{6C563D30-9FBE-4A62-B562-11E890A3540A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B417F94D-721B-164D-B8F7-769959EFBD49}" type="datetime1">
              <a:rPr lang="zh-CN" altLang="en-US" sz="1400" b="0" smtClean="0">
                <a:solidFill>
                  <a:srgbClr val="FF0000"/>
                </a:solidFill>
                <a:latin typeface="Arial" panose="020B0604020202020204" pitchFamily="34" charset="0"/>
              </a:rPr>
              <a:t>2023/2/2</a:t>
            </a:fld>
            <a:endParaRPr lang="en-US" altLang="zh-CN" sz="1400" b="0">
              <a:solidFill>
                <a:schemeClr val="bg2"/>
              </a:solidFill>
              <a:latin typeface="Arial" panose="020B0604020202020204" pitchFamily="34" charset="0"/>
            </a:endParaRPr>
          </a:p>
        </p:txBody>
      </p:sp>
      <p:sp>
        <p:nvSpPr>
          <p:cNvPr id="66563" name="灯片编号占位符 2">
            <a:extLst>
              <a:ext uri="{FF2B5EF4-FFF2-40B4-BE49-F238E27FC236}">
                <a16:creationId xmlns:a16="http://schemas.microsoft.com/office/drawing/2014/main" id="{879296D1-02B8-4B8E-9437-9424862B84A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CF8A6F82-7D82-4F6D-962F-FFF9518F922A}" type="slidenum">
              <a:rPr lang="en-US" altLang="zh-CN" sz="1400" b="0" smtClean="0">
                <a:solidFill>
                  <a:srgbClr val="FF0000"/>
                </a:solidFill>
                <a:latin typeface="Arial" panose="020B0604020202020204" pitchFamily="34" charset="0"/>
              </a:rPr>
              <a:pPr/>
              <a:t>8</a:t>
            </a:fld>
            <a:r>
              <a:rPr lang="en-US" altLang="zh-CN" sz="1400" b="0" dirty="0">
                <a:solidFill>
                  <a:srgbClr val="FF0000"/>
                </a:solidFill>
                <a:latin typeface="Arial" panose="020B0604020202020204" pitchFamily="34" charset="0"/>
              </a:rPr>
              <a:t>/15</a:t>
            </a:r>
            <a:endParaRPr lang="en-US" altLang="zh-CN" sz="1400" b="0" dirty="0">
              <a:solidFill>
                <a:schemeClr val="bg2"/>
              </a:solidFill>
              <a:latin typeface="Arial" panose="020B0604020202020204" pitchFamily="34" charset="0"/>
            </a:endParaRPr>
          </a:p>
        </p:txBody>
      </p:sp>
      <p:sp>
        <p:nvSpPr>
          <p:cNvPr id="66565" name="Rectangle 6">
            <a:extLst>
              <a:ext uri="{FF2B5EF4-FFF2-40B4-BE49-F238E27FC236}">
                <a16:creationId xmlns:a16="http://schemas.microsoft.com/office/drawing/2014/main" id="{E4805F26-2600-4C3F-AB8E-F64A70AA70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4000" y="215900"/>
            <a:ext cx="86868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4000" dirty="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2.5 </a:t>
            </a:r>
            <a:r>
              <a:rPr lang="zh-CN" altLang="en-US" sz="4000" dirty="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卡诺图化简</a:t>
            </a:r>
            <a:r>
              <a:rPr lang="en-US" altLang="zh-CN" dirty="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-</a:t>
            </a:r>
            <a:r>
              <a:rPr lang="zh-CN" altLang="en-US" dirty="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化简非完全确定型函数</a:t>
            </a:r>
            <a:r>
              <a:rPr lang="zh-CN" altLang="en-US" sz="4000" dirty="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（</a:t>
            </a:r>
            <a:r>
              <a:rPr lang="en-US" altLang="zh-CN" sz="4000" dirty="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1/2</a:t>
            </a:r>
            <a:r>
              <a:rPr lang="zh-CN" altLang="en-US" sz="4000" dirty="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）</a:t>
            </a:r>
          </a:p>
        </p:txBody>
      </p:sp>
      <p:sp>
        <p:nvSpPr>
          <p:cNvPr id="7" name="Text Box 3">
            <a:extLst>
              <a:ext uri="{FF2B5EF4-FFF2-40B4-BE49-F238E27FC236}">
                <a16:creationId xmlns:a16="http://schemas.microsoft.com/office/drawing/2014/main" id="{8AD97034-C38D-4470-8D28-55213C6CCD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8613" y="2228976"/>
            <a:ext cx="8499475" cy="35394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30000"/>
              </a:spcBef>
              <a:buClr>
                <a:srgbClr val="FF0000"/>
              </a:buClr>
              <a:buFont typeface="Wingdings" panose="05000000000000000000" pitchFamily="2" charset="2"/>
              <a:buChar char="l"/>
            </a:pPr>
            <a:r>
              <a:rPr kumimoji="0" lang="zh-CN" altLang="en-US" sz="3200" b="0" dirty="0">
                <a:solidFill>
                  <a:srgbClr val="0000FF"/>
                </a:solidFill>
                <a:ea typeface="华文新魏" panose="02010800040101010101" pitchFamily="2" charset="-122"/>
              </a:rPr>
              <a:t>非完全确定</a:t>
            </a:r>
            <a:r>
              <a:rPr kumimoji="0" lang="zh-CN" altLang="en-US" sz="3200" b="0" dirty="0">
                <a:ea typeface="华文新魏" panose="02010800040101010101" pitchFamily="2" charset="-122"/>
              </a:rPr>
              <a:t>型函数</a:t>
            </a:r>
          </a:p>
          <a:p>
            <a:pPr lvl="1" eaLnBrk="1" hangingPunct="1">
              <a:spcBef>
                <a:spcPts val="600"/>
              </a:spcBef>
              <a:buClr>
                <a:srgbClr val="0000FF"/>
              </a:buClr>
              <a:buFont typeface="Wingdings" panose="05000000000000000000" pitchFamily="2" charset="2"/>
              <a:buChar char="l"/>
            </a:pPr>
            <a:r>
              <a:rPr kumimoji="0" lang="zh-CN" altLang="en-US" b="0" dirty="0">
                <a:ea typeface="华文新魏" panose="02010800040101010101" pitchFamily="2" charset="-122"/>
              </a:rPr>
              <a:t>一些输入组合不会出现；</a:t>
            </a:r>
          </a:p>
          <a:p>
            <a:pPr lvl="1" eaLnBrk="1" hangingPunct="1">
              <a:spcBef>
                <a:spcPts val="600"/>
              </a:spcBef>
              <a:buClr>
                <a:srgbClr val="0000FF"/>
              </a:buClr>
              <a:buFont typeface="Wingdings" panose="05000000000000000000" pitchFamily="2" charset="2"/>
              <a:buChar char="l"/>
            </a:pPr>
            <a:r>
              <a:rPr kumimoji="0" lang="zh-CN" altLang="en-US" b="0" dirty="0">
                <a:ea typeface="华文新魏" panose="02010800040101010101" pitchFamily="2" charset="-122"/>
              </a:rPr>
              <a:t>一些输入组合即使会出现，但我们并不关心相应的函数值，即函数取值为</a:t>
            </a:r>
            <a:r>
              <a:rPr kumimoji="0" lang="en-US" altLang="zh-CN" b="0" dirty="0">
                <a:ea typeface="华文新魏" panose="02010800040101010101" pitchFamily="2" charset="-122"/>
              </a:rPr>
              <a:t>0</a:t>
            </a:r>
            <a:r>
              <a:rPr kumimoji="0" lang="zh-CN" altLang="en-US" b="0" dirty="0">
                <a:ea typeface="华文新魏" panose="02010800040101010101" pitchFamily="2" charset="-122"/>
              </a:rPr>
              <a:t>或</a:t>
            </a:r>
            <a:r>
              <a:rPr kumimoji="0" lang="en-US" altLang="zh-CN" b="0" dirty="0">
                <a:ea typeface="华文新魏" panose="02010800040101010101" pitchFamily="2" charset="-122"/>
              </a:rPr>
              <a:t>1</a:t>
            </a:r>
            <a:r>
              <a:rPr kumimoji="0" lang="zh-CN" altLang="en-US" b="0" dirty="0">
                <a:ea typeface="华文新魏" panose="02010800040101010101" pitchFamily="2" charset="-122"/>
              </a:rPr>
              <a:t>都可以；</a:t>
            </a:r>
          </a:p>
          <a:p>
            <a:pPr lvl="1" eaLnBrk="1" hangingPunct="1">
              <a:spcBef>
                <a:spcPts val="600"/>
              </a:spcBef>
              <a:buClr>
                <a:srgbClr val="0000FF"/>
              </a:buClr>
              <a:buFont typeface="Wingdings" panose="05000000000000000000" pitchFamily="2" charset="2"/>
              <a:buChar char="l"/>
            </a:pPr>
            <a:r>
              <a:rPr kumimoji="0" lang="zh-CN" altLang="en-US" b="0" dirty="0">
                <a:ea typeface="华文新魏" panose="02010800040101010101" pitchFamily="2" charset="-122"/>
              </a:rPr>
              <a:t>这些组合称为</a:t>
            </a:r>
            <a:r>
              <a:rPr kumimoji="0" lang="zh-CN" altLang="en-US" b="0" dirty="0">
                <a:solidFill>
                  <a:srgbClr val="0000FF"/>
                </a:solidFill>
                <a:ea typeface="华文新魏" panose="02010800040101010101" pitchFamily="2" charset="-122"/>
              </a:rPr>
              <a:t>无关项</a:t>
            </a:r>
            <a:r>
              <a:rPr kumimoji="0" lang="zh-CN" altLang="en-US" b="0" dirty="0">
                <a:ea typeface="华文新魏" panose="02010800040101010101" pitchFamily="2" charset="-122"/>
              </a:rPr>
              <a:t>。无关项可以根据需要加入或不加入到函数表达式中。</a:t>
            </a:r>
            <a:endParaRPr kumimoji="0" lang="en-US" altLang="zh-CN" b="0" dirty="0">
              <a:ea typeface="华文新魏" panose="02010800040101010101" pitchFamily="2" charset="-122"/>
            </a:endParaRPr>
          </a:p>
          <a:p>
            <a:pPr eaLnBrk="1" hangingPunct="1">
              <a:spcBef>
                <a:spcPts val="600"/>
              </a:spcBef>
              <a:buClr>
                <a:srgbClr val="FF0000"/>
              </a:buClr>
              <a:buFont typeface="Wingdings" panose="05000000000000000000" pitchFamily="2" charset="2"/>
              <a:buChar char="l"/>
            </a:pPr>
            <a:r>
              <a:rPr kumimoji="0" lang="zh-CN" altLang="en-US" sz="3200" b="0" dirty="0">
                <a:latin typeface="华文新魏" panose="02010800040101010101" pitchFamily="2" charset="-122"/>
                <a:ea typeface="华文新魏" panose="02010800040101010101" pitchFamily="2" charset="-122"/>
              </a:rPr>
              <a:t>是否加入无关项不会影响电路的</a:t>
            </a:r>
            <a:r>
              <a:rPr kumimoji="0" lang="zh-CN" altLang="en-US" sz="3200" b="0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实际功能</a:t>
            </a:r>
            <a:r>
              <a:rPr kumimoji="0" lang="zh-CN" altLang="en-US" sz="3200" b="0" dirty="0">
                <a:latin typeface="华文新魏" panose="02010800040101010101" pitchFamily="2" charset="-122"/>
                <a:ea typeface="华文新魏" panose="02010800040101010101" pitchFamily="2" charset="-122"/>
              </a:rPr>
              <a:t>！</a:t>
            </a:r>
          </a:p>
        </p:txBody>
      </p:sp>
      <p:sp>
        <p:nvSpPr>
          <p:cNvPr id="8" name="Text Box 3">
            <a:extLst>
              <a:ext uri="{FF2B5EF4-FFF2-40B4-BE49-F238E27FC236}">
                <a16:creationId xmlns:a16="http://schemas.microsoft.com/office/drawing/2014/main" id="{31115451-B6E3-774B-971C-70760CED57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403" y="1101725"/>
            <a:ext cx="8485187" cy="11449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30000"/>
              </a:spcBef>
              <a:buClr>
                <a:srgbClr val="FF0000"/>
              </a:buClr>
              <a:buFont typeface="Wingdings" panose="05000000000000000000" pitchFamily="2" charset="2"/>
              <a:buChar char="l"/>
            </a:pPr>
            <a:r>
              <a:rPr kumimoji="0" lang="zh-CN" altLang="en-US" sz="3200" b="0" dirty="0">
                <a:solidFill>
                  <a:srgbClr val="0000FF"/>
                </a:solidFill>
                <a:ea typeface="华文新魏" panose="02010800040101010101" pitchFamily="2" charset="-122"/>
              </a:rPr>
              <a:t>完全确定</a:t>
            </a:r>
            <a:r>
              <a:rPr kumimoji="0" lang="zh-CN" altLang="en-US" sz="3200" b="0" dirty="0">
                <a:ea typeface="华文新魏" panose="02010800040101010101" pitchFamily="2" charset="-122"/>
              </a:rPr>
              <a:t>型函数</a:t>
            </a:r>
            <a:endParaRPr kumimoji="0" lang="en-US" altLang="zh-CN" sz="3200" b="0" dirty="0">
              <a:ea typeface="华文新魏" panose="02010800040101010101" pitchFamily="2" charset="-122"/>
            </a:endParaRPr>
          </a:p>
          <a:p>
            <a:pPr lvl="1" eaLnBrk="1" hangingPunct="1">
              <a:spcBef>
                <a:spcPct val="30000"/>
              </a:spcBef>
              <a:buClr>
                <a:srgbClr val="0000FF"/>
              </a:buClr>
              <a:buFont typeface="Wingdings" panose="05000000000000000000" pitchFamily="2" charset="2"/>
              <a:buChar char="l"/>
            </a:pPr>
            <a:r>
              <a:rPr kumimoji="0" lang="zh-CN" altLang="en-US" b="0" dirty="0">
                <a:latin typeface="华文新魏" panose="02010800040101010101" pitchFamily="2" charset="-122"/>
                <a:ea typeface="华文新魏" panose="02010800040101010101" pitchFamily="2" charset="-122"/>
              </a:rPr>
              <a:t>对于每一组变量取值组合，函数取值为</a:t>
            </a:r>
            <a:r>
              <a:rPr kumimoji="0" lang="en-US" altLang="zh-CN" b="0" dirty="0">
                <a:latin typeface="华文新魏" panose="02010800040101010101" pitchFamily="2" charset="-122"/>
                <a:ea typeface="华文新魏" panose="02010800040101010101" pitchFamily="2" charset="-122"/>
              </a:rPr>
              <a:t>1</a:t>
            </a:r>
            <a:r>
              <a:rPr kumimoji="0" lang="zh-CN" altLang="en-US" b="0" dirty="0">
                <a:latin typeface="华文新魏" panose="02010800040101010101" pitchFamily="2" charset="-122"/>
                <a:ea typeface="华文新魏" panose="02010800040101010101" pitchFamily="2" charset="-122"/>
              </a:rPr>
              <a:t>或</a:t>
            </a:r>
            <a:r>
              <a:rPr kumimoji="0" lang="en-US" altLang="zh-CN" b="0" dirty="0">
                <a:latin typeface="华文新魏" panose="02010800040101010101" pitchFamily="2" charset="-122"/>
                <a:ea typeface="华文新魏" panose="02010800040101010101" pitchFamily="2" charset="-122"/>
              </a:rPr>
              <a:t>0</a:t>
            </a:r>
            <a:r>
              <a:rPr kumimoji="0" lang="zh-CN" altLang="en-US" b="0" dirty="0">
                <a:latin typeface="华文新魏" panose="02010800040101010101" pitchFamily="2" charset="-122"/>
                <a:ea typeface="华文新魏" panose="02010800040101010101" pitchFamily="2" charset="-122"/>
              </a:rPr>
              <a:t>。</a:t>
            </a:r>
            <a:endParaRPr kumimoji="0" lang="zh-CN" altLang="en-US" sz="2400" b="0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 bldLvl="2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日期占位符 1">
            <a:extLst>
              <a:ext uri="{FF2B5EF4-FFF2-40B4-BE49-F238E27FC236}">
                <a16:creationId xmlns:a16="http://schemas.microsoft.com/office/drawing/2014/main" id="{5B93860B-F972-4B92-BEDD-8FFA4EF524BA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50BAFACA-9628-AE47-BF44-FBD9062F0E80}" type="datetime1">
              <a:rPr lang="zh-CN" altLang="en-US" sz="1400" b="0" smtClean="0">
                <a:solidFill>
                  <a:srgbClr val="FF0000"/>
                </a:solidFill>
                <a:latin typeface="Arial" panose="020B0604020202020204" pitchFamily="34" charset="0"/>
              </a:rPr>
              <a:t>2023/2/2</a:t>
            </a:fld>
            <a:endParaRPr lang="en-US" altLang="zh-CN" sz="1400" b="0">
              <a:solidFill>
                <a:schemeClr val="bg2"/>
              </a:solidFill>
              <a:latin typeface="Arial" panose="020B0604020202020204" pitchFamily="34" charset="0"/>
            </a:endParaRPr>
          </a:p>
        </p:txBody>
      </p:sp>
      <p:sp>
        <p:nvSpPr>
          <p:cNvPr id="67587" name="灯片编号占位符 2">
            <a:extLst>
              <a:ext uri="{FF2B5EF4-FFF2-40B4-BE49-F238E27FC236}">
                <a16:creationId xmlns:a16="http://schemas.microsoft.com/office/drawing/2014/main" id="{BF71225D-209A-4175-BB36-C41F26917AC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FD67B9A6-56E7-4841-BC55-11093944D93B}" type="slidenum">
              <a:rPr lang="en-US" altLang="zh-CN" sz="1400" b="0" smtClean="0">
                <a:solidFill>
                  <a:srgbClr val="FF0000"/>
                </a:solidFill>
                <a:latin typeface="Arial" panose="020B0604020202020204" pitchFamily="34" charset="0"/>
              </a:rPr>
              <a:pPr/>
              <a:t>9</a:t>
            </a:fld>
            <a:r>
              <a:rPr lang="en-US" altLang="zh-CN" sz="1400" b="0" dirty="0">
                <a:solidFill>
                  <a:srgbClr val="FF0000"/>
                </a:solidFill>
                <a:latin typeface="Arial" panose="020B0604020202020204" pitchFamily="34" charset="0"/>
              </a:rPr>
              <a:t>/15</a:t>
            </a:r>
            <a:endParaRPr lang="en-US" altLang="zh-CN" sz="1400" b="0" dirty="0">
              <a:solidFill>
                <a:schemeClr val="bg2"/>
              </a:solidFill>
              <a:latin typeface="Arial" panose="020B0604020202020204" pitchFamily="34" charset="0"/>
            </a:endParaRPr>
          </a:p>
        </p:txBody>
      </p:sp>
      <p:sp>
        <p:nvSpPr>
          <p:cNvPr id="67588" name="Text Box 3">
            <a:extLst>
              <a:ext uri="{FF2B5EF4-FFF2-40B4-BE49-F238E27FC236}">
                <a16:creationId xmlns:a16="http://schemas.microsoft.com/office/drawing/2014/main" id="{F0ADDF7B-09A3-4819-A0BA-CEACB9C7FF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8613" y="1106488"/>
            <a:ext cx="849947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120000"/>
              </a:spcBef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kumimoji="0" lang="zh-CN" altLang="en-US" sz="3200" b="0" dirty="0">
                <a:solidFill>
                  <a:srgbClr val="FF0000"/>
                </a:solidFill>
                <a:ea typeface="华文新魏" panose="02010800040101010101" pitchFamily="2" charset="-122"/>
              </a:rPr>
              <a:t>    例</a:t>
            </a:r>
            <a:r>
              <a:rPr kumimoji="0" lang="en-US" altLang="zh-CN" sz="3200" b="0" dirty="0">
                <a:solidFill>
                  <a:srgbClr val="FF0000"/>
                </a:solidFill>
                <a:ea typeface="华文新魏" panose="02010800040101010101" pitchFamily="2" charset="-122"/>
              </a:rPr>
              <a:t>16.4</a:t>
            </a:r>
            <a:r>
              <a:rPr kumimoji="0" lang="en-US" altLang="zh-CN" sz="3200" b="0" dirty="0">
                <a:latin typeface="华文新魏" panose="02010800040101010101" pitchFamily="2" charset="-122"/>
                <a:ea typeface="华文新魏" panose="02010800040101010101" pitchFamily="2" charset="-122"/>
              </a:rPr>
              <a:t>  </a:t>
            </a:r>
            <a:r>
              <a:rPr kumimoji="0" lang="zh-CN" altLang="en-US" sz="3200" b="0" dirty="0">
                <a:latin typeface="华文新魏" panose="02010800040101010101" pitchFamily="2" charset="-122"/>
                <a:ea typeface="华文新魏" panose="02010800040101010101" pitchFamily="2" charset="-122"/>
              </a:rPr>
              <a:t>简化由下列真值表确定的逻辑函数。</a:t>
            </a:r>
          </a:p>
        </p:txBody>
      </p:sp>
      <p:grpSp>
        <p:nvGrpSpPr>
          <p:cNvPr id="321597" name="Group 61">
            <a:extLst>
              <a:ext uri="{FF2B5EF4-FFF2-40B4-BE49-F238E27FC236}">
                <a16:creationId xmlns:a16="http://schemas.microsoft.com/office/drawing/2014/main" id="{3395C8D7-249D-49F8-8DA0-DA3C24E2A5F1}"/>
              </a:ext>
            </a:extLst>
          </p:cNvPr>
          <p:cNvGrpSpPr>
            <a:grpSpLocks/>
          </p:cNvGrpSpPr>
          <p:nvPr/>
        </p:nvGrpSpPr>
        <p:grpSpPr bwMode="auto">
          <a:xfrm>
            <a:off x="3638550" y="1722709"/>
            <a:ext cx="4714875" cy="1995488"/>
            <a:chOff x="2292" y="1324"/>
            <a:chExt cx="2970" cy="1257"/>
          </a:xfrm>
        </p:grpSpPr>
        <p:grpSp>
          <p:nvGrpSpPr>
            <p:cNvPr id="67629" name="Group 62">
              <a:extLst>
                <a:ext uri="{FF2B5EF4-FFF2-40B4-BE49-F238E27FC236}">
                  <a16:creationId xmlns:a16="http://schemas.microsoft.com/office/drawing/2014/main" id="{EE263313-E607-412B-8433-A38780D25A5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31" y="1324"/>
              <a:ext cx="1431" cy="951"/>
              <a:chOff x="3143" y="937"/>
              <a:chExt cx="1431" cy="951"/>
            </a:xfrm>
          </p:grpSpPr>
          <p:sp>
            <p:nvSpPr>
              <p:cNvPr id="67631" name="Oval 63">
                <a:extLst>
                  <a:ext uri="{FF2B5EF4-FFF2-40B4-BE49-F238E27FC236}">
                    <a16:creationId xmlns:a16="http://schemas.microsoft.com/office/drawing/2014/main" id="{05F1A2CC-BFD3-45D8-AF7A-1B7EEE5EF50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03" y="1235"/>
                <a:ext cx="503" cy="106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FFFF">
                        <a:alpha val="50195"/>
                      </a:srgbClr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67632" name="Oval 64">
                <a:extLst>
                  <a:ext uri="{FF2B5EF4-FFF2-40B4-BE49-F238E27FC236}">
                    <a16:creationId xmlns:a16="http://schemas.microsoft.com/office/drawing/2014/main" id="{1BFB077F-C12A-433F-A2ED-5A6D6E70B5C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31" y="1235"/>
                <a:ext cx="194" cy="283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FFFF">
                        <a:alpha val="50195"/>
                      </a:srgbClr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67633" name="Oval 65">
                <a:extLst>
                  <a:ext uri="{FF2B5EF4-FFF2-40B4-BE49-F238E27FC236}">
                    <a16:creationId xmlns:a16="http://schemas.microsoft.com/office/drawing/2014/main" id="{6CF9DA36-CACA-4480-8C09-6ACCA04A460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44" y="1553"/>
                <a:ext cx="195" cy="278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FFFF">
                        <a:alpha val="50195"/>
                      </a:srgbClr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67634" name="Arc 66">
                <a:extLst>
                  <a:ext uri="{FF2B5EF4-FFF2-40B4-BE49-F238E27FC236}">
                    <a16:creationId xmlns:a16="http://schemas.microsoft.com/office/drawing/2014/main" id="{5C2042B7-5FCF-4D94-BEE1-2B26E49B158F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3606" y="1502"/>
                <a:ext cx="125" cy="220"/>
              </a:xfrm>
              <a:custGeom>
                <a:avLst/>
                <a:gdLst>
                  <a:gd name="T0" fmla="*/ 0 w 43151"/>
                  <a:gd name="T1" fmla="*/ 0 h 21600"/>
                  <a:gd name="T2" fmla="*/ 0 w 43151"/>
                  <a:gd name="T3" fmla="*/ 0 h 21600"/>
                  <a:gd name="T4" fmla="*/ 0 w 43151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151" h="21600" fill="none" extrusionOk="0">
                    <a:moveTo>
                      <a:pt x="-1" y="20149"/>
                    </a:moveTo>
                    <a:cubicBezTo>
                      <a:pt x="762" y="8809"/>
                      <a:pt x="10184" y="-1"/>
                      <a:pt x="21551" y="0"/>
                    </a:cubicBezTo>
                    <a:cubicBezTo>
                      <a:pt x="33480" y="0"/>
                      <a:pt x="43151" y="9670"/>
                      <a:pt x="43151" y="21600"/>
                    </a:cubicBezTo>
                  </a:path>
                  <a:path w="43151" h="21600" stroke="0" extrusionOk="0">
                    <a:moveTo>
                      <a:pt x="-1" y="20149"/>
                    </a:moveTo>
                    <a:cubicBezTo>
                      <a:pt x="762" y="8809"/>
                      <a:pt x="10184" y="-1"/>
                      <a:pt x="21551" y="0"/>
                    </a:cubicBezTo>
                    <a:cubicBezTo>
                      <a:pt x="33480" y="0"/>
                      <a:pt x="43151" y="9670"/>
                      <a:pt x="43151" y="21600"/>
                    </a:cubicBezTo>
                    <a:lnTo>
                      <a:pt x="21551" y="21600"/>
                    </a:lnTo>
                    <a:lnTo>
                      <a:pt x="-1" y="20149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FFFF">
                        <a:alpha val="50195"/>
                      </a:srgbClr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7635" name="Arc 67">
                <a:extLst>
                  <a:ext uri="{FF2B5EF4-FFF2-40B4-BE49-F238E27FC236}">
                    <a16:creationId xmlns:a16="http://schemas.microsoft.com/office/drawing/2014/main" id="{CD286365-D507-4C4D-8FC2-E8A65968B356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H="1">
                <a:off x="4404" y="1494"/>
                <a:ext cx="120" cy="220"/>
              </a:xfrm>
              <a:custGeom>
                <a:avLst/>
                <a:gdLst>
                  <a:gd name="T0" fmla="*/ 0 w 43151"/>
                  <a:gd name="T1" fmla="*/ 0 h 21600"/>
                  <a:gd name="T2" fmla="*/ 0 w 43151"/>
                  <a:gd name="T3" fmla="*/ 0 h 21600"/>
                  <a:gd name="T4" fmla="*/ 0 w 43151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151" h="21600" fill="none" extrusionOk="0">
                    <a:moveTo>
                      <a:pt x="-1" y="20149"/>
                    </a:moveTo>
                    <a:cubicBezTo>
                      <a:pt x="762" y="8809"/>
                      <a:pt x="10184" y="-1"/>
                      <a:pt x="21551" y="0"/>
                    </a:cubicBezTo>
                    <a:cubicBezTo>
                      <a:pt x="33480" y="0"/>
                      <a:pt x="43151" y="9670"/>
                      <a:pt x="43151" y="21600"/>
                    </a:cubicBezTo>
                  </a:path>
                  <a:path w="43151" h="21600" stroke="0" extrusionOk="0">
                    <a:moveTo>
                      <a:pt x="-1" y="20149"/>
                    </a:moveTo>
                    <a:cubicBezTo>
                      <a:pt x="762" y="8809"/>
                      <a:pt x="10184" y="-1"/>
                      <a:pt x="21551" y="0"/>
                    </a:cubicBezTo>
                    <a:cubicBezTo>
                      <a:pt x="33480" y="0"/>
                      <a:pt x="43151" y="9670"/>
                      <a:pt x="43151" y="21600"/>
                    </a:cubicBezTo>
                    <a:lnTo>
                      <a:pt x="21551" y="21600"/>
                    </a:lnTo>
                    <a:lnTo>
                      <a:pt x="-1" y="20149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FFFF">
                        <a:alpha val="50195"/>
                      </a:srgbClr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7636" name="Rectangle 68">
                <a:extLst>
                  <a:ext uri="{FF2B5EF4-FFF2-40B4-BE49-F238E27FC236}">
                    <a16:creationId xmlns:a16="http://schemas.microsoft.com/office/drawing/2014/main" id="{47E8EF7B-58DA-44E8-8A46-EE7DD068E25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45" y="1671"/>
                <a:ext cx="180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1600" b="0"/>
                  <a:t>1</a:t>
                </a:r>
                <a:endParaRPr lang="en-US" altLang="zh-CN" sz="1800" b="0"/>
              </a:p>
            </p:txBody>
          </p:sp>
          <p:sp>
            <p:nvSpPr>
              <p:cNvPr id="67637" name="Line 69">
                <a:extLst>
                  <a:ext uri="{FF2B5EF4-FFF2-40B4-BE49-F238E27FC236}">
                    <a16:creationId xmlns:a16="http://schemas.microsoft.com/office/drawing/2014/main" id="{DA8F96D5-7D17-411F-84D7-29D164C1874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354" y="1095"/>
                <a:ext cx="194" cy="11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7638" name="Line 70">
                <a:extLst>
                  <a:ext uri="{FF2B5EF4-FFF2-40B4-BE49-F238E27FC236}">
                    <a16:creationId xmlns:a16="http://schemas.microsoft.com/office/drawing/2014/main" id="{9D021F3D-07E9-41E4-AA7C-D2C385EA342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47" y="1368"/>
                <a:ext cx="1017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7639" name="Text Box 71">
                <a:extLst>
                  <a:ext uri="{FF2B5EF4-FFF2-40B4-BE49-F238E27FC236}">
                    <a16:creationId xmlns:a16="http://schemas.microsoft.com/office/drawing/2014/main" id="{F6B8B670-5D7F-4471-A104-26BC22C1FC1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550" y="1032"/>
                <a:ext cx="1012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>
                        <a:alpha val="50195"/>
                      </a:schemeClr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tabLst>
                    <a:tab pos="758825" algn="l"/>
                  </a:tabLs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758825" algn="l"/>
                  </a:tabLs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758825" algn="l"/>
                  </a:tabLs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758825" algn="l"/>
                  </a:tabLs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758825" algn="l"/>
                  </a:tabLs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758825" algn="l"/>
                  </a:tabLs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758825" algn="l"/>
                  </a:tabLs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758825" algn="l"/>
                  </a:tabLs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758825" algn="l"/>
                  </a:tabLs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1600" b="0"/>
                  <a:t>00    01    11    10</a:t>
                </a:r>
                <a:endParaRPr lang="en-US" altLang="zh-CN" sz="1800" b="0"/>
              </a:p>
            </p:txBody>
          </p:sp>
          <p:sp>
            <p:nvSpPr>
              <p:cNvPr id="67640" name="Text Box 72">
                <a:extLst>
                  <a:ext uri="{FF2B5EF4-FFF2-40B4-BE49-F238E27FC236}">
                    <a16:creationId xmlns:a16="http://schemas.microsoft.com/office/drawing/2014/main" id="{9733F82E-A95D-44EF-AB73-EB5C44780EE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94" y="1214"/>
                <a:ext cx="296" cy="67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>
                        <a:alpha val="50195"/>
                      </a:schemeClr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tabLst>
                    <a:tab pos="758825" algn="l"/>
                  </a:tabLs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758825" algn="l"/>
                  </a:tabLs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758825" algn="l"/>
                  </a:tabLs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758825" algn="l"/>
                  </a:tabLs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758825" algn="l"/>
                  </a:tabLs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758825" algn="l"/>
                  </a:tabLs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758825" algn="l"/>
                  </a:tabLs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758825" algn="l"/>
                  </a:tabLs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758825" algn="l"/>
                  </a:tabLs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1600" b="0"/>
                  <a:t>0001</a:t>
                </a:r>
              </a:p>
              <a:p>
                <a:pPr eaLnBrk="1" hangingPunct="1"/>
                <a:r>
                  <a:rPr lang="en-US" altLang="zh-CN" sz="1600" b="0"/>
                  <a:t>11</a:t>
                </a:r>
              </a:p>
              <a:p>
                <a:pPr eaLnBrk="1" hangingPunct="1"/>
                <a:r>
                  <a:rPr lang="en-US" altLang="zh-CN" sz="1600" b="0"/>
                  <a:t>10</a:t>
                </a:r>
                <a:endParaRPr lang="en-US" altLang="zh-CN" sz="1800" b="0"/>
              </a:p>
            </p:txBody>
          </p:sp>
          <p:sp>
            <p:nvSpPr>
              <p:cNvPr id="67641" name="Text Box 73">
                <a:extLst>
                  <a:ext uri="{FF2B5EF4-FFF2-40B4-BE49-F238E27FC236}">
                    <a16:creationId xmlns:a16="http://schemas.microsoft.com/office/drawing/2014/main" id="{2C4D45C4-69BD-455F-9C1F-797F29E01BE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342" y="937"/>
                <a:ext cx="272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>
                        <a:alpha val="50195"/>
                      </a:schemeClr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1600" b="0" i="1"/>
                  <a:t>AB</a:t>
                </a:r>
                <a:endParaRPr lang="en-US" altLang="zh-CN" sz="1800" b="0"/>
              </a:p>
            </p:txBody>
          </p:sp>
          <p:sp>
            <p:nvSpPr>
              <p:cNvPr id="67642" name="Text Box 74">
                <a:extLst>
                  <a:ext uri="{FF2B5EF4-FFF2-40B4-BE49-F238E27FC236}">
                    <a16:creationId xmlns:a16="http://schemas.microsoft.com/office/drawing/2014/main" id="{9143F75B-E4D0-40D5-8F79-0C2099708AA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43" y="1071"/>
                <a:ext cx="293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>
                        <a:alpha val="50195"/>
                      </a:schemeClr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1600" b="0" i="1"/>
                  <a:t>CD</a:t>
                </a:r>
                <a:endParaRPr lang="en-US" altLang="zh-CN" sz="1800" b="0"/>
              </a:p>
            </p:txBody>
          </p:sp>
          <p:sp>
            <p:nvSpPr>
              <p:cNvPr id="67643" name="Text Box 75">
                <a:extLst>
                  <a:ext uri="{FF2B5EF4-FFF2-40B4-BE49-F238E27FC236}">
                    <a16:creationId xmlns:a16="http://schemas.microsoft.com/office/drawing/2014/main" id="{6728437B-1ABB-4463-AA8B-B9027A887D8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80" y="1159"/>
                <a:ext cx="203" cy="24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>
                        <a:alpha val="50195"/>
                      </a:schemeClr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20000"/>
                  </a:lnSpc>
                </a:pPr>
                <a:r>
                  <a:rPr lang="en-US" altLang="zh-CN" sz="1600" b="0"/>
                  <a:t>1</a:t>
                </a:r>
                <a:endParaRPr lang="en-US" altLang="zh-CN" sz="1800" b="0"/>
              </a:p>
            </p:txBody>
          </p:sp>
          <p:grpSp>
            <p:nvGrpSpPr>
              <p:cNvPr id="67644" name="Group 76">
                <a:extLst>
                  <a:ext uri="{FF2B5EF4-FFF2-40B4-BE49-F238E27FC236}">
                    <a16:creationId xmlns:a16="http://schemas.microsoft.com/office/drawing/2014/main" id="{C325AC1F-39CF-4A48-B77A-983820B14B1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37" y="1206"/>
                <a:ext cx="1020" cy="638"/>
                <a:chOff x="3301" y="983"/>
                <a:chExt cx="1281" cy="1403"/>
              </a:xfrm>
            </p:grpSpPr>
            <p:sp>
              <p:nvSpPr>
                <p:cNvPr id="67651" name="Rectangle 77">
                  <a:extLst>
                    <a:ext uri="{FF2B5EF4-FFF2-40B4-BE49-F238E27FC236}">
                      <a16:creationId xmlns:a16="http://schemas.microsoft.com/office/drawing/2014/main" id="{59F4F8CB-1E23-42F7-90E0-C2A7D60E110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301" y="983"/>
                  <a:ext cx="1281" cy="1400"/>
                </a:xfrm>
                <a:prstGeom prst="rect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>
                          <a:alpha val="50195"/>
                        </a:schemeClr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grpSp>
              <p:nvGrpSpPr>
                <p:cNvPr id="67652" name="Group 78">
                  <a:extLst>
                    <a:ext uri="{FF2B5EF4-FFF2-40B4-BE49-F238E27FC236}">
                      <a16:creationId xmlns:a16="http://schemas.microsoft.com/office/drawing/2014/main" id="{AE837E8B-6186-4E99-B71A-A0AD5049D3E7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639" y="983"/>
                  <a:ext cx="645" cy="1403"/>
                  <a:chOff x="858" y="702"/>
                  <a:chExt cx="645" cy="1380"/>
                </a:xfrm>
              </p:grpSpPr>
              <p:sp>
                <p:nvSpPr>
                  <p:cNvPr id="67653" name="Line 79">
                    <a:extLst>
                      <a:ext uri="{FF2B5EF4-FFF2-40B4-BE49-F238E27FC236}">
                        <a16:creationId xmlns:a16="http://schemas.microsoft.com/office/drawing/2014/main" id="{2FA722A9-FC84-42FA-BC45-BE7BDD53EB5C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858" y="703"/>
                    <a:ext cx="0" cy="1379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67654" name="Line 80">
                    <a:extLst>
                      <a:ext uri="{FF2B5EF4-FFF2-40B4-BE49-F238E27FC236}">
                        <a16:creationId xmlns:a16="http://schemas.microsoft.com/office/drawing/2014/main" id="{503CC742-2F13-4B27-A1A2-7669401A92C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170" y="703"/>
                    <a:ext cx="0" cy="1379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67655" name="Line 81">
                    <a:extLst>
                      <a:ext uri="{FF2B5EF4-FFF2-40B4-BE49-F238E27FC236}">
                        <a16:creationId xmlns:a16="http://schemas.microsoft.com/office/drawing/2014/main" id="{1AEE09F4-A507-40E9-B9DE-EBBC7A9D139B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503" y="702"/>
                    <a:ext cx="0" cy="1379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</p:grpSp>
          <p:sp>
            <p:nvSpPr>
              <p:cNvPr id="67645" name="Line 82">
                <a:extLst>
                  <a:ext uri="{FF2B5EF4-FFF2-40B4-BE49-F238E27FC236}">
                    <a16:creationId xmlns:a16="http://schemas.microsoft.com/office/drawing/2014/main" id="{6672BC9A-F135-41E2-BF49-ED664E88319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47" y="1530"/>
                <a:ext cx="1017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7646" name="Line 83">
                <a:extLst>
                  <a:ext uri="{FF2B5EF4-FFF2-40B4-BE49-F238E27FC236}">
                    <a16:creationId xmlns:a16="http://schemas.microsoft.com/office/drawing/2014/main" id="{C9CD93D2-F4F9-4F65-896F-D2EA2877E5D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47" y="1691"/>
                <a:ext cx="1017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7647" name="Rectangle 84">
                <a:extLst>
                  <a:ext uri="{FF2B5EF4-FFF2-40B4-BE49-F238E27FC236}">
                    <a16:creationId xmlns:a16="http://schemas.microsoft.com/office/drawing/2014/main" id="{23689F3F-5A0F-44CE-88C6-F44B92A54B4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51" y="1511"/>
                <a:ext cx="180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1600" b="0"/>
                  <a:t>1</a:t>
                </a:r>
                <a:endParaRPr lang="en-US" altLang="zh-CN" sz="1800" b="0"/>
              </a:p>
            </p:txBody>
          </p:sp>
          <p:sp>
            <p:nvSpPr>
              <p:cNvPr id="67648" name="Rectangle 85">
                <a:extLst>
                  <a:ext uri="{FF2B5EF4-FFF2-40B4-BE49-F238E27FC236}">
                    <a16:creationId xmlns:a16="http://schemas.microsoft.com/office/drawing/2014/main" id="{F3EF73BB-0E75-4A26-ABCA-5DCFF691755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43" y="1349"/>
                <a:ext cx="180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1600" b="0"/>
                  <a:t>1</a:t>
                </a:r>
                <a:endParaRPr lang="en-US" altLang="zh-CN" sz="1800" b="0"/>
              </a:p>
            </p:txBody>
          </p:sp>
          <p:sp>
            <p:nvSpPr>
              <p:cNvPr id="67649" name="Rectangle 86">
                <a:extLst>
                  <a:ext uri="{FF2B5EF4-FFF2-40B4-BE49-F238E27FC236}">
                    <a16:creationId xmlns:a16="http://schemas.microsoft.com/office/drawing/2014/main" id="{8E3608A9-081F-4A94-8FE8-6F2AD70FCE9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66" y="1512"/>
                <a:ext cx="180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1600" b="0"/>
                  <a:t>1</a:t>
                </a:r>
                <a:endParaRPr lang="en-US" altLang="zh-CN" sz="1800" b="0"/>
              </a:p>
            </p:txBody>
          </p:sp>
          <p:sp>
            <p:nvSpPr>
              <p:cNvPr id="67650" name="Text Box 87">
                <a:extLst>
                  <a:ext uri="{FF2B5EF4-FFF2-40B4-BE49-F238E27FC236}">
                    <a16:creationId xmlns:a16="http://schemas.microsoft.com/office/drawing/2014/main" id="{AE8ADCF0-DDAF-4FEB-9F6B-3B22185E206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39" y="1171"/>
                <a:ext cx="202" cy="24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>
                        <a:alpha val="50195"/>
                      </a:schemeClr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20000"/>
                  </a:lnSpc>
                </a:pPr>
                <a:r>
                  <a:rPr lang="en-US" altLang="zh-CN" sz="1600" b="0"/>
                  <a:t>1</a:t>
                </a:r>
                <a:endParaRPr lang="en-US" altLang="zh-CN" sz="1800" b="0"/>
              </a:p>
            </p:txBody>
          </p:sp>
        </p:grpSp>
        <p:graphicFrame>
          <p:nvGraphicFramePr>
            <p:cNvPr id="67630" name="Object 88">
              <a:extLst>
                <a:ext uri="{FF2B5EF4-FFF2-40B4-BE49-F238E27FC236}">
                  <a16:creationId xmlns:a16="http://schemas.microsoft.com/office/drawing/2014/main" id="{922F997D-3BFC-49F0-9624-23056FBE031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92" y="2359"/>
            <a:ext cx="2970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2552700" imgH="190500" progId="Equation.3">
                    <p:embed/>
                  </p:oleObj>
                </mc:Choice>
                <mc:Fallback>
                  <p:oleObj name="Equation" r:id="rId3" imgW="2552700" imgH="190500" progId="Equation.3">
                    <p:embed/>
                    <p:pic>
                      <p:nvPicPr>
                        <p:cNvPr id="67630" name="Object 88">
                          <a:extLst>
                            <a:ext uri="{FF2B5EF4-FFF2-40B4-BE49-F238E27FC236}">
                              <a16:creationId xmlns:a16="http://schemas.microsoft.com/office/drawing/2014/main" id="{922F997D-3BFC-49F0-9624-23056FBE031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2" y="2359"/>
                          <a:ext cx="2970" cy="2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>
                                  <a:alpha val="50195"/>
                                </a:srgbClr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3333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" name="组合 1">
            <a:extLst>
              <a:ext uri="{FF2B5EF4-FFF2-40B4-BE49-F238E27FC236}">
                <a16:creationId xmlns:a16="http://schemas.microsoft.com/office/drawing/2014/main" id="{04FDBB5C-A885-450C-A7F6-2DDB88301ED3}"/>
              </a:ext>
            </a:extLst>
          </p:cNvPr>
          <p:cNvGrpSpPr/>
          <p:nvPr/>
        </p:nvGrpSpPr>
        <p:grpSpPr>
          <a:xfrm>
            <a:off x="5130920" y="4723087"/>
            <a:ext cx="1616075" cy="495300"/>
            <a:chOff x="5113338" y="5102226"/>
            <a:chExt cx="1616075" cy="495300"/>
          </a:xfrm>
        </p:grpSpPr>
        <p:sp>
          <p:nvSpPr>
            <p:cNvPr id="67601" name="AutoShape 91">
              <a:extLst>
                <a:ext uri="{FF2B5EF4-FFF2-40B4-BE49-F238E27FC236}">
                  <a16:creationId xmlns:a16="http://schemas.microsoft.com/office/drawing/2014/main" id="{3FA87F95-CDE0-4086-A295-28A966F6B86C}"/>
                </a:ext>
              </a:extLst>
            </p:cNvPr>
            <p:cNvSpPr>
              <a:spLocks/>
            </p:cNvSpPr>
            <p:nvPr/>
          </p:nvSpPr>
          <p:spPr bwMode="auto">
            <a:xfrm rot="10800000">
              <a:off x="5113338" y="5102226"/>
              <a:ext cx="336550" cy="495300"/>
            </a:xfrm>
            <a:prstGeom prst="leftBracket">
              <a:avLst>
                <a:gd name="adj" fmla="val 28794"/>
              </a:avLst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FFFF">
                      <a:alpha val="50195"/>
                    </a:srgb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7602" name="AutoShape 92">
              <a:extLst>
                <a:ext uri="{FF2B5EF4-FFF2-40B4-BE49-F238E27FC236}">
                  <a16:creationId xmlns:a16="http://schemas.microsoft.com/office/drawing/2014/main" id="{9A88A9EE-8332-4B24-8E70-465B0FDAB340}"/>
                </a:ext>
              </a:extLst>
            </p:cNvPr>
            <p:cNvSpPr>
              <a:spLocks/>
            </p:cNvSpPr>
            <p:nvPr/>
          </p:nvSpPr>
          <p:spPr bwMode="auto">
            <a:xfrm rot="10800000" flipH="1">
              <a:off x="6391275" y="5102226"/>
              <a:ext cx="338138" cy="495300"/>
            </a:xfrm>
            <a:prstGeom prst="leftBracket">
              <a:avLst>
                <a:gd name="adj" fmla="val 28658"/>
              </a:avLst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FFFF">
                      <a:alpha val="50195"/>
                    </a:srgb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67603" name="AutoShape 93">
            <a:extLst>
              <a:ext uri="{FF2B5EF4-FFF2-40B4-BE49-F238E27FC236}">
                <a16:creationId xmlns:a16="http://schemas.microsoft.com/office/drawing/2014/main" id="{6E9C7C7B-8227-462A-ADCE-23A689CD2D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03648" y="4221435"/>
            <a:ext cx="701675" cy="455613"/>
          </a:xfrm>
          <a:prstGeom prst="roundRect">
            <a:avLst>
              <a:gd name="adj" fmla="val 16667"/>
            </a:avLst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>
                    <a:alpha val="50195"/>
                  </a:srgb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5" name="组合 4">
            <a:extLst>
              <a:ext uri="{FF2B5EF4-FFF2-40B4-BE49-F238E27FC236}">
                <a16:creationId xmlns:a16="http://schemas.microsoft.com/office/drawing/2014/main" id="{103C04C5-CA36-2540-BCB7-DEC4FB3EEDD4}"/>
              </a:ext>
            </a:extLst>
          </p:cNvPr>
          <p:cNvGrpSpPr/>
          <p:nvPr/>
        </p:nvGrpSpPr>
        <p:grpSpPr>
          <a:xfrm>
            <a:off x="4489450" y="3724547"/>
            <a:ext cx="2254250" cy="1543050"/>
            <a:chOff x="4489450" y="4103688"/>
            <a:chExt cx="2254250" cy="1543050"/>
          </a:xfrm>
        </p:grpSpPr>
        <p:sp>
          <p:nvSpPr>
            <p:cNvPr id="67604" name="Rectangle 94">
              <a:extLst>
                <a:ext uri="{FF2B5EF4-FFF2-40B4-BE49-F238E27FC236}">
                  <a16:creationId xmlns:a16="http://schemas.microsoft.com/office/drawing/2014/main" id="{A96AC8AC-3F41-4B69-AD9D-456A72B7D6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410325" y="5310188"/>
              <a:ext cx="285750" cy="336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600" b="0"/>
                <a:t>1</a:t>
              </a:r>
              <a:endParaRPr lang="en-US" altLang="zh-CN" sz="1800" b="0"/>
            </a:p>
          </p:txBody>
        </p:sp>
        <p:sp>
          <p:nvSpPr>
            <p:cNvPr id="67605" name="Rectangle 95">
              <a:extLst>
                <a:ext uri="{FF2B5EF4-FFF2-40B4-BE49-F238E27FC236}">
                  <a16:creationId xmlns:a16="http://schemas.microsoft.com/office/drawing/2014/main" id="{3263CD1B-27D0-44D0-957B-C99463657B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411158" y="5067301"/>
              <a:ext cx="285750" cy="336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600" b="0" dirty="0"/>
                <a:t>1</a:t>
              </a:r>
              <a:endParaRPr lang="en-US" altLang="zh-CN" sz="1800" b="0" dirty="0"/>
            </a:p>
          </p:txBody>
        </p:sp>
        <p:sp>
          <p:nvSpPr>
            <p:cNvPr id="67606" name="Line 96">
              <a:extLst>
                <a:ext uri="{FF2B5EF4-FFF2-40B4-BE49-F238E27FC236}">
                  <a16:creationId xmlns:a16="http://schemas.microsoft.com/office/drawing/2014/main" id="{12401DD6-6752-4356-8A01-43C05B8DFCB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833938" y="4365626"/>
              <a:ext cx="290513" cy="19685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7607" name="Line 97">
              <a:extLst>
                <a:ext uri="{FF2B5EF4-FFF2-40B4-BE49-F238E27FC236}">
                  <a16:creationId xmlns:a16="http://schemas.microsoft.com/office/drawing/2014/main" id="{64186E9C-A5C0-4B20-A7EA-0CEF7CA57A0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11750" y="4827588"/>
              <a:ext cx="161607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7608" name="Text Box 98">
              <a:extLst>
                <a:ext uri="{FF2B5EF4-FFF2-40B4-BE49-F238E27FC236}">
                  <a16:creationId xmlns:a16="http://schemas.microsoft.com/office/drawing/2014/main" id="{DCECD6F4-C45A-4E25-9331-B1EA13FFB88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37150" y="4286251"/>
              <a:ext cx="1606550" cy="336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50195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tabLst>
                  <a:tab pos="758825" algn="l"/>
                </a:tabLs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tabLst>
                  <a:tab pos="758825" algn="l"/>
                </a:tabLs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tabLst>
                  <a:tab pos="758825" algn="l"/>
                </a:tabLs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tabLst>
                  <a:tab pos="758825" algn="l"/>
                </a:tabLs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tabLst>
                  <a:tab pos="758825" algn="l"/>
                </a:tabLs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758825" algn="l"/>
                </a:tabLs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758825" algn="l"/>
                </a:tabLs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758825" algn="l"/>
                </a:tabLs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758825" algn="l"/>
                </a:tabLs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600" b="0"/>
                <a:t>00    01    11    10</a:t>
              </a:r>
              <a:endParaRPr lang="en-US" altLang="zh-CN" sz="1800" b="0"/>
            </a:p>
          </p:txBody>
        </p:sp>
        <p:sp>
          <p:nvSpPr>
            <p:cNvPr id="67609" name="Text Box 99">
              <a:extLst>
                <a:ext uri="{FF2B5EF4-FFF2-40B4-BE49-F238E27FC236}">
                  <a16:creationId xmlns:a16="http://schemas.microsoft.com/office/drawing/2014/main" id="{61FE4E15-F52C-4D8E-B12F-00A7F992C1C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38688" y="4575176"/>
              <a:ext cx="538163" cy="10699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50195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tabLst>
                  <a:tab pos="758825" algn="l"/>
                </a:tabLs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tabLst>
                  <a:tab pos="758825" algn="l"/>
                </a:tabLs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tabLst>
                  <a:tab pos="758825" algn="l"/>
                </a:tabLs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tabLst>
                  <a:tab pos="758825" algn="l"/>
                </a:tabLs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tabLst>
                  <a:tab pos="758825" algn="l"/>
                </a:tabLs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758825" algn="l"/>
                </a:tabLs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758825" algn="l"/>
                </a:tabLs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758825" algn="l"/>
                </a:tabLs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758825" algn="l"/>
                </a:tabLs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600" b="0"/>
                <a:t>00</a:t>
              </a:r>
            </a:p>
            <a:p>
              <a:pPr eaLnBrk="1" hangingPunct="1"/>
              <a:r>
                <a:rPr lang="en-US" altLang="zh-CN" sz="1600" b="0"/>
                <a:t>01</a:t>
              </a:r>
            </a:p>
            <a:p>
              <a:pPr eaLnBrk="1" hangingPunct="1"/>
              <a:r>
                <a:rPr lang="en-US" altLang="zh-CN" sz="1600" b="0"/>
                <a:t>11</a:t>
              </a:r>
            </a:p>
            <a:p>
              <a:pPr eaLnBrk="1" hangingPunct="1"/>
              <a:r>
                <a:rPr lang="en-US" altLang="zh-CN" sz="1600" b="0"/>
                <a:t>10</a:t>
              </a:r>
              <a:endParaRPr lang="en-US" altLang="zh-CN" sz="1800" b="0"/>
            </a:p>
          </p:txBody>
        </p:sp>
        <p:sp>
          <p:nvSpPr>
            <p:cNvPr id="67610" name="Text Box 100">
              <a:extLst>
                <a:ext uri="{FF2B5EF4-FFF2-40B4-BE49-F238E27FC236}">
                  <a16:creationId xmlns:a16="http://schemas.microsoft.com/office/drawing/2014/main" id="{D6A136D1-88A2-407E-B23C-7150A19517D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05363" y="4103688"/>
              <a:ext cx="465138" cy="336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50195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600" b="0"/>
                <a:t>AB</a:t>
              </a:r>
              <a:endParaRPr lang="en-US" altLang="zh-CN" sz="1800" b="0"/>
            </a:p>
          </p:txBody>
        </p:sp>
        <p:sp>
          <p:nvSpPr>
            <p:cNvPr id="67611" name="Text Box 101">
              <a:extLst>
                <a:ext uri="{FF2B5EF4-FFF2-40B4-BE49-F238E27FC236}">
                  <a16:creationId xmlns:a16="http://schemas.microsoft.com/office/drawing/2014/main" id="{0E642ECD-5DF0-41C7-9D79-88242C4EC65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89450" y="4297363"/>
              <a:ext cx="465138" cy="336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50195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600" b="0"/>
                <a:t>CD</a:t>
              </a:r>
              <a:endParaRPr lang="en-US" altLang="zh-CN" sz="1800" b="0"/>
            </a:p>
          </p:txBody>
        </p:sp>
        <p:sp>
          <p:nvSpPr>
            <p:cNvPr id="67612" name="Text Box 102">
              <a:extLst>
                <a:ext uri="{FF2B5EF4-FFF2-40B4-BE49-F238E27FC236}">
                  <a16:creationId xmlns:a16="http://schemas.microsoft.com/office/drawing/2014/main" id="{9241153F-7486-4F50-BD7F-2A6605CA1A1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013450" y="4502151"/>
              <a:ext cx="320675" cy="3857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50195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</a:pPr>
              <a:r>
                <a:rPr lang="en-US" altLang="zh-CN" sz="1600" b="0"/>
                <a:t>1</a:t>
              </a:r>
              <a:endParaRPr lang="en-US" altLang="zh-CN" sz="1800" b="0"/>
            </a:p>
          </p:txBody>
        </p:sp>
        <p:sp>
          <p:nvSpPr>
            <p:cNvPr id="67613" name="Rectangle 103">
              <a:extLst>
                <a:ext uri="{FF2B5EF4-FFF2-40B4-BE49-F238E27FC236}">
                  <a16:creationId xmlns:a16="http://schemas.microsoft.com/office/drawing/2014/main" id="{5FF61335-4747-40B8-8EED-CFEA67B24C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13338" y="4562476"/>
              <a:ext cx="1619250" cy="1044575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50195"/>
                    </a:scheme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67614" name="Group 104">
              <a:extLst>
                <a:ext uri="{FF2B5EF4-FFF2-40B4-BE49-F238E27FC236}">
                  <a16:creationId xmlns:a16="http://schemas.microsoft.com/office/drawing/2014/main" id="{552456EF-BA9C-410D-8B29-4C66AD12AF0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540375" y="4562476"/>
              <a:ext cx="815975" cy="1046163"/>
              <a:chOff x="858" y="702"/>
              <a:chExt cx="645" cy="1380"/>
            </a:xfrm>
          </p:grpSpPr>
          <p:sp>
            <p:nvSpPr>
              <p:cNvPr id="67626" name="Line 105">
                <a:extLst>
                  <a:ext uri="{FF2B5EF4-FFF2-40B4-BE49-F238E27FC236}">
                    <a16:creationId xmlns:a16="http://schemas.microsoft.com/office/drawing/2014/main" id="{3E062016-72B5-480A-B7B9-335C34CD75D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58" y="703"/>
                <a:ext cx="0" cy="137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7627" name="Line 106">
                <a:extLst>
                  <a:ext uri="{FF2B5EF4-FFF2-40B4-BE49-F238E27FC236}">
                    <a16:creationId xmlns:a16="http://schemas.microsoft.com/office/drawing/2014/main" id="{E6C9C926-64C0-48C3-8658-FA1F9F6FF1F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70" y="703"/>
                <a:ext cx="0" cy="137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7628" name="Line 107">
                <a:extLst>
                  <a:ext uri="{FF2B5EF4-FFF2-40B4-BE49-F238E27FC236}">
                    <a16:creationId xmlns:a16="http://schemas.microsoft.com/office/drawing/2014/main" id="{7EFA6F24-C5A3-457A-923A-8A2A603317E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03" y="702"/>
                <a:ext cx="0" cy="137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67615" name="Line 108">
              <a:extLst>
                <a:ext uri="{FF2B5EF4-FFF2-40B4-BE49-F238E27FC236}">
                  <a16:creationId xmlns:a16="http://schemas.microsoft.com/office/drawing/2014/main" id="{C9D831ED-7C1E-48E2-B340-5BC99CC1604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02225" y="5086351"/>
              <a:ext cx="161607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7616" name="Line 109">
              <a:extLst>
                <a:ext uri="{FF2B5EF4-FFF2-40B4-BE49-F238E27FC236}">
                  <a16:creationId xmlns:a16="http://schemas.microsoft.com/office/drawing/2014/main" id="{31FA6A08-C42D-4CAB-ADE7-52137984A34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02225" y="5357813"/>
              <a:ext cx="161607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7617" name="Rectangle 110">
              <a:extLst>
                <a:ext uri="{FF2B5EF4-FFF2-40B4-BE49-F238E27FC236}">
                  <a16:creationId xmlns:a16="http://schemas.microsoft.com/office/drawing/2014/main" id="{BD8C7D60-107F-45B6-90B6-1A776D8872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24513" y="4799013"/>
              <a:ext cx="285750" cy="336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600" b="0"/>
                <a:t>1</a:t>
              </a:r>
              <a:endParaRPr lang="en-US" altLang="zh-CN" sz="1800" b="0"/>
            </a:p>
          </p:txBody>
        </p:sp>
        <p:sp>
          <p:nvSpPr>
            <p:cNvPr id="67618" name="Rectangle 111">
              <a:extLst>
                <a:ext uri="{FF2B5EF4-FFF2-40B4-BE49-F238E27FC236}">
                  <a16:creationId xmlns:a16="http://schemas.microsoft.com/office/drawing/2014/main" id="{09DF4FF3-6827-4203-9589-0A2F096E5D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72075" y="5049838"/>
              <a:ext cx="285750" cy="336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600" b="0"/>
                <a:t>1</a:t>
              </a:r>
              <a:endParaRPr lang="en-US" altLang="zh-CN" sz="1800" b="0"/>
            </a:p>
          </p:txBody>
        </p:sp>
        <p:sp>
          <p:nvSpPr>
            <p:cNvPr id="67619" name="Text Box 112">
              <a:extLst>
                <a:ext uri="{FF2B5EF4-FFF2-40B4-BE49-F238E27FC236}">
                  <a16:creationId xmlns:a16="http://schemas.microsoft.com/office/drawing/2014/main" id="{9E648C7C-3510-4367-B41D-7D1853FDB12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20125" y="4502151"/>
              <a:ext cx="322263" cy="3857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50195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</a:pPr>
              <a:r>
                <a:rPr lang="en-US" altLang="zh-CN" sz="1600" b="0" dirty="0"/>
                <a:t>1</a:t>
              </a:r>
              <a:endParaRPr lang="en-US" altLang="zh-CN" sz="1800" b="0" dirty="0"/>
            </a:p>
          </p:txBody>
        </p:sp>
        <p:sp>
          <p:nvSpPr>
            <p:cNvPr id="67620" name="Text Box 113">
              <a:extLst>
                <a:ext uri="{FF2B5EF4-FFF2-40B4-BE49-F238E27FC236}">
                  <a16:creationId xmlns:a16="http://schemas.microsoft.com/office/drawing/2014/main" id="{48AFD86E-9AB8-4F6D-9519-C6004804905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80013" y="4792663"/>
              <a:ext cx="285750" cy="336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FFFF">
                      <a:alpha val="50195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600" b="0" i="1" dirty="0">
                  <a:solidFill>
                    <a:srgbClr val="FF0000"/>
                  </a:solidFill>
                </a:rPr>
                <a:t>d</a:t>
              </a:r>
              <a:endParaRPr lang="en-US" altLang="zh-CN" sz="1800" b="0" i="1" dirty="0">
                <a:solidFill>
                  <a:srgbClr val="FF0000"/>
                </a:solidFill>
              </a:endParaRPr>
            </a:p>
          </p:txBody>
        </p:sp>
        <p:sp>
          <p:nvSpPr>
            <p:cNvPr id="67621" name="Text Box 114">
              <a:extLst>
                <a:ext uri="{FF2B5EF4-FFF2-40B4-BE49-F238E27FC236}">
                  <a16:creationId xmlns:a16="http://schemas.microsoft.com/office/drawing/2014/main" id="{C1DA7FE5-09E4-4FF9-89DA-F48C3E71910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67313" y="4543426"/>
              <a:ext cx="285750" cy="336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FFFF">
                      <a:alpha val="50195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600" b="0" i="1" dirty="0">
                  <a:solidFill>
                    <a:srgbClr val="FF0000"/>
                  </a:solidFill>
                </a:rPr>
                <a:t>d</a:t>
              </a:r>
              <a:endParaRPr lang="en-US" altLang="zh-CN" sz="1800" b="0" i="1" dirty="0">
                <a:solidFill>
                  <a:srgbClr val="FF0000"/>
                </a:solidFill>
              </a:endParaRPr>
            </a:p>
          </p:txBody>
        </p:sp>
        <p:sp>
          <p:nvSpPr>
            <p:cNvPr id="67622" name="Text Box 115">
              <a:extLst>
                <a:ext uri="{FF2B5EF4-FFF2-40B4-BE49-F238E27FC236}">
                  <a16:creationId xmlns:a16="http://schemas.microsoft.com/office/drawing/2014/main" id="{88FD7C64-08AD-4802-9A8D-D3639D625E9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80013" y="5297488"/>
              <a:ext cx="285750" cy="336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FFFF">
                      <a:alpha val="50195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600" b="0" i="1" dirty="0">
                  <a:solidFill>
                    <a:srgbClr val="FF0000"/>
                  </a:solidFill>
                </a:rPr>
                <a:t>d</a:t>
              </a:r>
              <a:endParaRPr lang="en-US" altLang="zh-CN" sz="1800" b="0" i="1" dirty="0">
                <a:solidFill>
                  <a:srgbClr val="FF0000"/>
                </a:solidFill>
              </a:endParaRPr>
            </a:p>
          </p:txBody>
        </p:sp>
        <p:sp>
          <p:nvSpPr>
            <p:cNvPr id="67623" name="Text Box 116">
              <a:extLst>
                <a:ext uri="{FF2B5EF4-FFF2-40B4-BE49-F238E27FC236}">
                  <a16:creationId xmlns:a16="http://schemas.microsoft.com/office/drawing/2014/main" id="{27B553CB-DEA9-4470-A49A-495720E2655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005513" y="5297488"/>
              <a:ext cx="285750" cy="336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FFFF">
                      <a:alpha val="50195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600" b="0" i="1" dirty="0">
                  <a:solidFill>
                    <a:srgbClr val="FF0000"/>
                  </a:solidFill>
                </a:rPr>
                <a:t>d</a:t>
              </a:r>
              <a:endParaRPr lang="en-US" altLang="zh-CN" sz="1800" b="0" i="1" dirty="0">
                <a:solidFill>
                  <a:srgbClr val="FF0000"/>
                </a:solidFill>
              </a:endParaRPr>
            </a:p>
          </p:txBody>
        </p:sp>
        <p:sp>
          <p:nvSpPr>
            <p:cNvPr id="67624" name="Text Box 117">
              <a:extLst>
                <a:ext uri="{FF2B5EF4-FFF2-40B4-BE49-F238E27FC236}">
                  <a16:creationId xmlns:a16="http://schemas.microsoft.com/office/drawing/2014/main" id="{FA340EB1-C15D-43E7-967A-FC98867D7C8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005513" y="5056188"/>
              <a:ext cx="285750" cy="336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FFFF">
                      <a:alpha val="50195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600" b="0" i="1" dirty="0">
                  <a:solidFill>
                    <a:srgbClr val="FF0000"/>
                  </a:solidFill>
                </a:rPr>
                <a:t>d</a:t>
              </a:r>
              <a:endParaRPr lang="en-US" altLang="zh-CN" sz="1800" b="0" i="1" dirty="0">
                <a:solidFill>
                  <a:srgbClr val="FF0000"/>
                </a:solidFill>
              </a:endParaRPr>
            </a:p>
          </p:txBody>
        </p:sp>
        <p:sp>
          <p:nvSpPr>
            <p:cNvPr id="67625" name="Text Box 118">
              <a:extLst>
                <a:ext uri="{FF2B5EF4-FFF2-40B4-BE49-F238E27FC236}">
                  <a16:creationId xmlns:a16="http://schemas.microsoft.com/office/drawing/2014/main" id="{25BF0D5A-F507-49E8-B96E-76C3437B5DC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005513" y="4791076"/>
              <a:ext cx="285750" cy="336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FFFF">
                      <a:alpha val="50195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600" b="0" i="1" dirty="0">
                  <a:solidFill>
                    <a:srgbClr val="FF0000"/>
                  </a:solidFill>
                </a:rPr>
                <a:t>d</a:t>
              </a:r>
              <a:endParaRPr lang="en-US" altLang="zh-CN" sz="1800" b="0" i="1" dirty="0">
                <a:solidFill>
                  <a:srgbClr val="FF0000"/>
                </a:solidFill>
              </a:endParaRPr>
            </a:p>
          </p:txBody>
        </p:sp>
      </p:grpSp>
      <p:graphicFrame>
        <p:nvGraphicFramePr>
          <p:cNvPr id="67600" name="Object 119">
            <a:extLst>
              <a:ext uri="{FF2B5EF4-FFF2-40B4-BE49-F238E27FC236}">
                <a16:creationId xmlns:a16="http://schemas.microsoft.com/office/drawing/2014/main" id="{BFD2CC43-DB83-450B-BC44-38C3DD1CB491}"/>
              </a:ext>
            </a:extLst>
          </p:cNvPr>
          <p:cNvGraphicFramePr>
            <a:graphicFrameLocks/>
          </p:cNvGraphicFramePr>
          <p:nvPr/>
        </p:nvGraphicFramePr>
        <p:xfrm>
          <a:off x="4552950" y="5439047"/>
          <a:ext cx="266382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47800" imgH="190500" progId="Equation.3">
                  <p:embed/>
                </p:oleObj>
              </mc:Choice>
              <mc:Fallback>
                <p:oleObj name="Equation" r:id="rId5" imgW="1447800" imgH="190500" progId="Equation.3">
                  <p:embed/>
                  <p:pic>
                    <p:nvPicPr>
                      <p:cNvPr id="67600" name="Object 119">
                        <a:extLst>
                          <a:ext uri="{FF2B5EF4-FFF2-40B4-BE49-F238E27FC236}">
                            <a16:creationId xmlns:a16="http://schemas.microsoft.com/office/drawing/2014/main" id="{BFD2CC43-DB83-450B-BC44-38C3DD1CB491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2950" y="5439047"/>
                        <a:ext cx="2663825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7591" name="Group 120">
            <a:extLst>
              <a:ext uri="{FF2B5EF4-FFF2-40B4-BE49-F238E27FC236}">
                <a16:creationId xmlns:a16="http://schemas.microsoft.com/office/drawing/2014/main" id="{C87C3403-2990-4EA5-9142-59D7CD2F061D}"/>
              </a:ext>
            </a:extLst>
          </p:cNvPr>
          <p:cNvGrpSpPr>
            <a:grpSpLocks/>
          </p:cNvGrpSpPr>
          <p:nvPr/>
        </p:nvGrpSpPr>
        <p:grpSpPr bwMode="auto">
          <a:xfrm>
            <a:off x="1336675" y="1870347"/>
            <a:ext cx="1795463" cy="3457575"/>
            <a:chOff x="842" y="958"/>
            <a:chExt cx="1131" cy="2178"/>
          </a:xfrm>
        </p:grpSpPr>
        <p:sp>
          <p:nvSpPr>
            <p:cNvPr id="67593" name="Rectangle 121">
              <a:extLst>
                <a:ext uri="{FF2B5EF4-FFF2-40B4-BE49-F238E27FC236}">
                  <a16:creationId xmlns:a16="http://schemas.microsoft.com/office/drawing/2014/main" id="{5DD6CA92-0AA2-46C9-99FF-A02FF19655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42" y="958"/>
              <a:ext cx="981" cy="2158"/>
            </a:xfrm>
            <a:prstGeom prst="rect">
              <a:avLst/>
            </a:prstGeom>
            <a:solidFill>
              <a:srgbClr val="FFCC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7594" name="Text Box 122">
              <a:extLst>
                <a:ext uri="{FF2B5EF4-FFF2-40B4-BE49-F238E27FC236}">
                  <a16:creationId xmlns:a16="http://schemas.microsoft.com/office/drawing/2014/main" id="{EA01A998-E385-4148-A76B-5D43275797A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78" y="987"/>
              <a:ext cx="1095" cy="21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tabLst>
                  <a:tab pos="2187575" algn="l"/>
                </a:tabLs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tabLst>
                  <a:tab pos="2187575" algn="l"/>
                </a:tabLs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tabLst>
                  <a:tab pos="2187575" algn="l"/>
                </a:tabLs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tabLst>
                  <a:tab pos="2187575" algn="l"/>
                </a:tabLs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tabLst>
                  <a:tab pos="2187575" algn="l"/>
                </a:tabLs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187575" algn="l"/>
                </a:tabLs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187575" algn="l"/>
                </a:tabLs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187575" algn="l"/>
                </a:tabLs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187575" algn="l"/>
                </a:tabLs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80000"/>
                </a:lnSpc>
              </a:pPr>
              <a:r>
                <a:rPr lang="en-US" altLang="zh-CN" sz="1600" b="0" i="1" dirty="0"/>
                <a:t>A  B  C  D      F</a:t>
              </a:r>
            </a:p>
            <a:p>
              <a:pPr eaLnBrk="1" hangingPunct="1">
                <a:lnSpc>
                  <a:spcPct val="80000"/>
                </a:lnSpc>
              </a:pPr>
              <a:r>
                <a:rPr lang="en-US" altLang="zh-CN" sz="1600" b="0" dirty="0"/>
                <a:t>0   0   0   0      </a:t>
              </a:r>
              <a:r>
                <a:rPr lang="en-US" altLang="zh-CN" sz="1600" b="0" i="1" dirty="0">
                  <a:solidFill>
                    <a:srgbClr val="FF0000"/>
                  </a:solidFill>
                </a:rPr>
                <a:t>d</a:t>
              </a:r>
              <a:endParaRPr lang="en-US" altLang="zh-CN" sz="1600" b="0" dirty="0">
                <a:solidFill>
                  <a:srgbClr val="FF0000"/>
                </a:solidFill>
              </a:endParaRPr>
            </a:p>
            <a:p>
              <a:pPr eaLnBrk="1" hangingPunct="1">
                <a:lnSpc>
                  <a:spcPct val="80000"/>
                </a:lnSpc>
              </a:pPr>
              <a:r>
                <a:rPr lang="en-US" altLang="zh-CN" sz="1600" b="0" dirty="0"/>
                <a:t>0   0   0   1      </a:t>
              </a:r>
              <a:r>
                <a:rPr lang="en-US" altLang="zh-CN" sz="1600" b="0" i="1" dirty="0">
                  <a:solidFill>
                    <a:srgbClr val="FF0000"/>
                  </a:solidFill>
                </a:rPr>
                <a:t>d</a:t>
              </a:r>
              <a:endParaRPr lang="en-US" altLang="zh-CN" sz="1600" b="0" dirty="0">
                <a:solidFill>
                  <a:srgbClr val="FF0000"/>
                </a:solidFill>
              </a:endParaRPr>
            </a:p>
            <a:p>
              <a:pPr eaLnBrk="1" hangingPunct="1">
                <a:lnSpc>
                  <a:spcPct val="80000"/>
                </a:lnSpc>
              </a:pPr>
              <a:r>
                <a:rPr lang="en-US" altLang="zh-CN" sz="1600" b="0" dirty="0"/>
                <a:t>0   0   1   0      </a:t>
              </a:r>
              <a:r>
                <a:rPr lang="en-US" altLang="zh-CN" sz="1600" b="0" i="1" dirty="0">
                  <a:solidFill>
                    <a:srgbClr val="FF0000"/>
                  </a:solidFill>
                </a:rPr>
                <a:t>d</a:t>
              </a:r>
              <a:endParaRPr lang="en-US" altLang="zh-CN" sz="1600" b="0" dirty="0">
                <a:solidFill>
                  <a:srgbClr val="FF0000"/>
                </a:solidFill>
              </a:endParaRPr>
            </a:p>
            <a:p>
              <a:pPr eaLnBrk="1" hangingPunct="1">
                <a:lnSpc>
                  <a:spcPct val="80000"/>
                </a:lnSpc>
              </a:pPr>
              <a:r>
                <a:rPr lang="en-US" altLang="zh-CN" sz="1600" b="0" dirty="0"/>
                <a:t>0   0   1   1      1</a:t>
              </a:r>
            </a:p>
            <a:p>
              <a:pPr eaLnBrk="1" hangingPunct="1">
                <a:lnSpc>
                  <a:spcPct val="80000"/>
                </a:lnSpc>
              </a:pPr>
              <a:r>
                <a:rPr lang="en-US" altLang="zh-CN" sz="1600" b="0" dirty="0"/>
                <a:t>0   1   0   0      1</a:t>
              </a:r>
            </a:p>
            <a:p>
              <a:pPr eaLnBrk="1" hangingPunct="1">
                <a:lnSpc>
                  <a:spcPct val="80000"/>
                </a:lnSpc>
              </a:pPr>
              <a:r>
                <a:rPr lang="en-US" altLang="zh-CN" sz="1600" b="0" dirty="0"/>
                <a:t>0   1   0   1      1</a:t>
              </a:r>
            </a:p>
            <a:p>
              <a:pPr eaLnBrk="1" hangingPunct="1">
                <a:lnSpc>
                  <a:spcPct val="80000"/>
                </a:lnSpc>
              </a:pPr>
              <a:r>
                <a:rPr lang="en-US" altLang="zh-CN" sz="1600" b="0" dirty="0"/>
                <a:t>0   1   1   0      0</a:t>
              </a:r>
            </a:p>
            <a:p>
              <a:pPr eaLnBrk="1" hangingPunct="1">
                <a:lnSpc>
                  <a:spcPct val="80000"/>
                </a:lnSpc>
              </a:pPr>
              <a:r>
                <a:rPr lang="en-US" altLang="zh-CN" sz="1600" b="0" dirty="0"/>
                <a:t>0   1   1   1      0</a:t>
              </a:r>
            </a:p>
            <a:p>
              <a:pPr eaLnBrk="1" hangingPunct="1">
                <a:lnSpc>
                  <a:spcPct val="80000"/>
                </a:lnSpc>
              </a:pPr>
              <a:r>
                <a:rPr lang="en-US" altLang="zh-CN" sz="1600" b="0" dirty="0"/>
                <a:t>1   0   0   0      0</a:t>
              </a:r>
            </a:p>
            <a:p>
              <a:pPr eaLnBrk="1" hangingPunct="1">
                <a:lnSpc>
                  <a:spcPct val="80000"/>
                </a:lnSpc>
              </a:pPr>
              <a:r>
                <a:rPr lang="en-US" altLang="zh-CN" sz="1600" b="0" dirty="0"/>
                <a:t>1   0   0   1      0</a:t>
              </a:r>
            </a:p>
            <a:p>
              <a:pPr eaLnBrk="1" hangingPunct="1">
                <a:lnSpc>
                  <a:spcPct val="80000"/>
                </a:lnSpc>
              </a:pPr>
              <a:r>
                <a:rPr lang="en-US" altLang="zh-CN" sz="1600" b="0" dirty="0"/>
                <a:t>1   0   1   0      1</a:t>
              </a:r>
            </a:p>
            <a:p>
              <a:pPr eaLnBrk="1" hangingPunct="1">
                <a:lnSpc>
                  <a:spcPct val="80000"/>
                </a:lnSpc>
              </a:pPr>
              <a:r>
                <a:rPr lang="en-US" altLang="zh-CN" sz="1600" b="0" dirty="0"/>
                <a:t>1   0   1   1      1</a:t>
              </a:r>
            </a:p>
            <a:p>
              <a:pPr eaLnBrk="1" hangingPunct="1">
                <a:lnSpc>
                  <a:spcPct val="80000"/>
                </a:lnSpc>
              </a:pPr>
              <a:r>
                <a:rPr lang="en-US" altLang="zh-CN" sz="1600" b="0" dirty="0"/>
                <a:t>1   1   0   0      1</a:t>
              </a:r>
            </a:p>
            <a:p>
              <a:pPr eaLnBrk="1" hangingPunct="1">
                <a:lnSpc>
                  <a:spcPct val="80000"/>
                </a:lnSpc>
              </a:pPr>
              <a:r>
                <a:rPr lang="en-US" altLang="zh-CN" sz="1600" b="0" dirty="0"/>
                <a:t>1   1   0   1      </a:t>
              </a:r>
              <a:r>
                <a:rPr lang="en-US" altLang="zh-CN" sz="1600" b="0" i="1" dirty="0">
                  <a:solidFill>
                    <a:srgbClr val="FF0000"/>
                  </a:solidFill>
                </a:rPr>
                <a:t>d</a:t>
              </a:r>
              <a:endParaRPr lang="en-US" altLang="zh-CN" sz="1600" b="0" dirty="0">
                <a:solidFill>
                  <a:srgbClr val="FF0000"/>
                </a:solidFill>
              </a:endParaRPr>
            </a:p>
            <a:p>
              <a:pPr eaLnBrk="1" hangingPunct="1">
                <a:lnSpc>
                  <a:spcPct val="80000"/>
                </a:lnSpc>
              </a:pPr>
              <a:r>
                <a:rPr lang="en-US" altLang="zh-CN" sz="1600" b="0" dirty="0"/>
                <a:t>1   1   1   0      </a:t>
              </a:r>
              <a:r>
                <a:rPr lang="en-US" altLang="zh-CN" sz="1600" b="0" i="1" dirty="0">
                  <a:solidFill>
                    <a:srgbClr val="FF0000"/>
                  </a:solidFill>
                </a:rPr>
                <a:t>d</a:t>
              </a:r>
              <a:endParaRPr lang="en-US" altLang="zh-CN" sz="1600" b="0" dirty="0">
                <a:solidFill>
                  <a:srgbClr val="FF0000"/>
                </a:solidFill>
              </a:endParaRPr>
            </a:p>
            <a:p>
              <a:pPr eaLnBrk="1" hangingPunct="1">
                <a:lnSpc>
                  <a:spcPct val="80000"/>
                </a:lnSpc>
              </a:pPr>
              <a:r>
                <a:rPr lang="en-US" altLang="zh-CN" sz="1600" b="0" dirty="0"/>
                <a:t>1   1   1   1      </a:t>
              </a:r>
              <a:r>
                <a:rPr lang="en-US" altLang="zh-CN" sz="1600" b="0" i="1" dirty="0">
                  <a:solidFill>
                    <a:srgbClr val="FF0000"/>
                  </a:solidFill>
                </a:rPr>
                <a:t>d</a:t>
              </a:r>
              <a:endParaRPr lang="en-US" altLang="zh-CN" sz="1800" b="0" dirty="0">
                <a:solidFill>
                  <a:srgbClr val="FF0000"/>
                </a:solidFill>
              </a:endParaRPr>
            </a:p>
          </p:txBody>
        </p:sp>
        <p:sp>
          <p:nvSpPr>
            <p:cNvPr id="67595" name="Line 123">
              <a:extLst>
                <a:ext uri="{FF2B5EF4-FFF2-40B4-BE49-F238E27FC236}">
                  <a16:creationId xmlns:a16="http://schemas.microsoft.com/office/drawing/2014/main" id="{6DA90F39-B300-456E-A8FC-4BCE712EF08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82" y="997"/>
              <a:ext cx="91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7596" name="Line 124">
              <a:extLst>
                <a:ext uri="{FF2B5EF4-FFF2-40B4-BE49-F238E27FC236}">
                  <a16:creationId xmlns:a16="http://schemas.microsoft.com/office/drawing/2014/main" id="{D1FC78FD-02B6-4F08-9DFA-8DB6C87026B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67" y="997"/>
              <a:ext cx="0" cy="209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7597" name="Line 125">
              <a:extLst>
                <a:ext uri="{FF2B5EF4-FFF2-40B4-BE49-F238E27FC236}">
                  <a16:creationId xmlns:a16="http://schemas.microsoft.com/office/drawing/2014/main" id="{1F511D0F-7FC5-42FF-9237-42FF7FCE3B3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82" y="1129"/>
              <a:ext cx="91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7598" name="Line 126">
              <a:extLst>
                <a:ext uri="{FF2B5EF4-FFF2-40B4-BE49-F238E27FC236}">
                  <a16:creationId xmlns:a16="http://schemas.microsoft.com/office/drawing/2014/main" id="{0236E3AE-AAC5-4853-B849-F896B952D13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70" y="3097"/>
              <a:ext cx="91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67592" name="Rectangle 128">
            <a:extLst>
              <a:ext uri="{FF2B5EF4-FFF2-40B4-BE49-F238E27FC236}">
                <a16:creationId xmlns:a16="http://schemas.microsoft.com/office/drawing/2014/main" id="{8BDC1996-BB05-478F-9CD2-E07586F4C5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4000" y="215900"/>
            <a:ext cx="86868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4000" dirty="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2.5 </a:t>
            </a:r>
            <a:r>
              <a:rPr lang="zh-CN" altLang="en-US" sz="4000" dirty="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卡诺图化简</a:t>
            </a:r>
            <a:r>
              <a:rPr lang="en-US" altLang="zh-CN" dirty="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-</a:t>
            </a:r>
            <a:r>
              <a:rPr lang="zh-CN" altLang="en-US" dirty="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化简非完全确定性函数</a:t>
            </a:r>
            <a:r>
              <a:rPr lang="zh-CN" altLang="en-US" sz="4000" dirty="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（</a:t>
            </a:r>
            <a:r>
              <a:rPr lang="en-US" altLang="zh-CN" sz="4000" dirty="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2/2</a:t>
            </a:r>
            <a:r>
              <a:rPr lang="zh-CN" altLang="en-US" sz="4000" dirty="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）</a:t>
            </a:r>
          </a:p>
        </p:txBody>
      </p:sp>
      <p:sp>
        <p:nvSpPr>
          <p:cNvPr id="72" name="Text Box 3">
            <a:extLst>
              <a:ext uri="{FF2B5EF4-FFF2-40B4-BE49-F238E27FC236}">
                <a16:creationId xmlns:a16="http://schemas.microsoft.com/office/drawing/2014/main" id="{0150E8A2-DE2A-40EC-BE75-6FBA54503B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403" y="5785237"/>
            <a:ext cx="848518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30000"/>
              </a:spcBef>
              <a:buClr>
                <a:srgbClr val="FF0000"/>
              </a:buClr>
              <a:buFont typeface="Wingdings" panose="05000000000000000000" pitchFamily="2" charset="2"/>
              <a:buChar char="l"/>
            </a:pPr>
            <a:r>
              <a:rPr kumimoji="0" lang="zh-CN" altLang="en-US" sz="3200" b="0" dirty="0">
                <a:ea typeface="华文新魏" panose="02010800040101010101" pitchFamily="2" charset="-122"/>
              </a:rPr>
              <a:t>最简的逻辑电路</a:t>
            </a:r>
            <a:r>
              <a:rPr kumimoji="0" lang="zh-CN" altLang="en-US" sz="3200" b="0" dirty="0">
                <a:solidFill>
                  <a:srgbClr val="FF0000"/>
                </a:solidFill>
                <a:ea typeface="华文新魏" panose="02010800040101010101" pitchFamily="2" charset="-122"/>
              </a:rPr>
              <a:t>经常</a:t>
            </a:r>
            <a:r>
              <a:rPr kumimoji="0" lang="zh-CN" altLang="en-US" sz="3200" b="0" dirty="0">
                <a:ea typeface="华文新魏" panose="02010800040101010101" pitchFamily="2" charset="-122"/>
              </a:rPr>
              <a:t>会出现冒险。</a:t>
            </a:r>
            <a:endParaRPr kumimoji="0" lang="zh-CN" altLang="en-US" sz="2400" b="0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3" name="墨迹 2">
                <a:extLst>
                  <a:ext uri="{FF2B5EF4-FFF2-40B4-BE49-F238E27FC236}">
                    <a16:creationId xmlns:a16="http://schemas.microsoft.com/office/drawing/2014/main" id="{BA4B336B-2FD8-34B2-A7CA-C335B2BDA836}"/>
                  </a:ext>
                </a:extLst>
              </p14:cNvPr>
              <p14:cNvContentPartPr/>
              <p14:nvPr/>
            </p14:nvContentPartPr>
            <p14:xfrm>
              <a:off x="6578280" y="3893760"/>
              <a:ext cx="2565720" cy="2387160"/>
            </p14:xfrm>
          </p:contentPart>
        </mc:Choice>
        <mc:Fallback xmlns="">
          <p:pic>
            <p:nvPicPr>
              <p:cNvPr id="3" name="墨迹 2">
                <a:extLst>
                  <a:ext uri="{FF2B5EF4-FFF2-40B4-BE49-F238E27FC236}">
                    <a16:creationId xmlns:a16="http://schemas.microsoft.com/office/drawing/2014/main" id="{BA4B336B-2FD8-34B2-A7CA-C335B2BDA836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6562080" y="3884400"/>
                <a:ext cx="2598120" cy="24127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539122264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15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15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603" grpId="0" animBg="1"/>
      <p:bldP spid="72" grpId="0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rgbClr val="FF0000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rgbClr val="FF0000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8463</TotalTime>
  <Words>1246</Words>
  <Application>Microsoft Office PowerPoint</Application>
  <PresentationFormat>全屏显示(4:3)</PresentationFormat>
  <Paragraphs>352</Paragraphs>
  <Slides>13</Slides>
  <Notes>13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13</vt:i4>
      </vt:variant>
    </vt:vector>
  </HeadingPairs>
  <TitlesOfParts>
    <vt:vector size="23" baseType="lpstr">
      <vt:lpstr>华文新魏</vt:lpstr>
      <vt:lpstr>Arial</vt:lpstr>
      <vt:lpstr>Cambria Math</vt:lpstr>
      <vt:lpstr>Times New Roman</vt:lpstr>
      <vt:lpstr>Wingdings</vt:lpstr>
      <vt:lpstr>默认设计模板</vt:lpstr>
      <vt:lpstr>BMP 图象</vt:lpstr>
      <vt:lpstr>Equation</vt:lpstr>
      <vt:lpstr>公式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subject/>
  <dc:creator>JSHKUANG</dc:creator>
  <cp:lastModifiedBy>孙照海</cp:lastModifiedBy>
  <cp:revision>1390</cp:revision>
  <cp:lastPrinted>1999-02-28T23:50:56Z</cp:lastPrinted>
  <dcterms:created xsi:type="dcterms:W3CDTF">1999-09-13T01:56:29Z</dcterms:created>
  <dcterms:modified xsi:type="dcterms:W3CDTF">2023-02-02T08:13:4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TemplateType">
    <vt:i4>1</vt:i4>
  </property>
  <property fmtid="{D5CDD505-2E9C-101B-9397-08002B2CF9AE}" pid="3" name="GraphicType">
    <vt:i4>1</vt:i4>
  </property>
  <property fmtid="{D5CDD505-2E9C-101B-9397-08002B2CF9AE}" pid="4" name="Compression">
    <vt:i4>100</vt:i4>
  </property>
  <property fmtid="{D5CDD505-2E9C-101B-9397-08002B2CF9AE}" pid="5" name="ScreenSize">
    <vt:i4>2</vt:i4>
  </property>
  <property fmtid="{D5CDD505-2E9C-101B-9397-08002B2CF9AE}" pid="6" name="ScreenUsage">
    <vt:i4>2</vt:i4>
  </property>
  <property fmtid="{D5CDD505-2E9C-101B-9397-08002B2CF9AE}" pid="7" name="MailAddress">
    <vt:lpwstr>jshkuang@sina.com</vt:lpwstr>
  </property>
  <property fmtid="{D5CDD505-2E9C-101B-9397-08002B2CF9AE}" pid="8" name="HomePage">
    <vt:lpwstr/>
  </property>
  <property fmtid="{D5CDD505-2E9C-101B-9397-08002B2CF9AE}" pid="9" name="Other">
    <vt:lpwstr/>
  </property>
  <property fmtid="{D5CDD505-2E9C-101B-9397-08002B2CF9AE}" pid="10" name="DownloadOriginal">
    <vt:bool>false</vt:bool>
  </property>
  <property fmtid="{D5CDD505-2E9C-101B-9397-08002B2CF9AE}" pid="11" name="DownloadIEButton">
    <vt:bool>false</vt:bool>
  </property>
  <property fmtid="{D5CDD505-2E9C-101B-9397-08002B2CF9AE}" pid="12" name="UseBrowserColor">
    <vt:bool>true</vt:bool>
  </property>
  <property fmtid="{D5CDD505-2E9C-101B-9397-08002B2CF9AE}" pid="13" name="BackColor">
    <vt:i4>15132390</vt:i4>
  </property>
  <property fmtid="{D5CDD505-2E9C-101B-9397-08002B2CF9AE}" pid="14" name="TextColor">
    <vt:i4>0</vt:i4>
  </property>
  <property fmtid="{D5CDD505-2E9C-101B-9397-08002B2CF9AE}" pid="15" name="LinkColor">
    <vt:i4>16711782</vt:i4>
  </property>
  <property fmtid="{D5CDD505-2E9C-101B-9397-08002B2CF9AE}" pid="16" name="VisitedColor">
    <vt:i4>10040268</vt:i4>
  </property>
  <property fmtid="{D5CDD505-2E9C-101B-9397-08002B2CF9AE}" pid="17" name="TransparentButton">
    <vt:i4>0</vt:i4>
  </property>
  <property fmtid="{D5CDD505-2E9C-101B-9397-08002B2CF9AE}" pid="18" name="ButtonType">
    <vt:i4>1</vt:i4>
  </property>
  <property fmtid="{D5CDD505-2E9C-101B-9397-08002B2CF9AE}" pid="19" name="ShowNotes">
    <vt:bool>false</vt:bool>
  </property>
  <property fmtid="{D5CDD505-2E9C-101B-9397-08002B2CF9AE}" pid="20" name="NavBtnPos">
    <vt:i4>2</vt:i4>
  </property>
  <property fmtid="{D5CDD505-2E9C-101B-9397-08002B2CF9AE}" pid="21" name="OutputDir">
    <vt:lpwstr>D:\course\数字逻辑</vt:lpwstr>
  </property>
</Properties>
</file>